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399" r:id="rId2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99FF"/>
    <a:srgbClr val="FF6000"/>
    <a:srgbClr val="FFFFCC"/>
    <a:srgbClr val="FFCCFF"/>
    <a:srgbClr val="FF00FF"/>
    <a:srgbClr val="FFCA21"/>
    <a:srgbClr val="F5F5F5"/>
    <a:srgbClr val="FFFF99"/>
    <a:srgbClr val="FF66FF"/>
    <a:srgbClr val="ADDB7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ACC6286-A0B0-43F2-866A-AE5540C70A25}" v="27" dt="2023-12-14T03:27:37.54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等深淺樣式 4 - 輔色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inimized">
    <p:restoredLeft sz="12450" autoAdjust="0"/>
    <p:restoredTop sz="28176" autoAdjust="0"/>
  </p:normalViewPr>
  <p:slideViewPr>
    <p:cSldViewPr snapToGrid="0">
      <p:cViewPr varScale="1">
        <p:scale>
          <a:sx n="23" d="100"/>
          <a:sy n="23" d="100"/>
        </p:scale>
        <p:origin x="2646" y="24"/>
      </p:cViewPr>
      <p:guideLst>
        <p:guide pos="3840"/>
        <p:guide orient="horz" pos="2160"/>
      </p:guideLst>
    </p:cSldViewPr>
  </p:slideViewPr>
  <p:notesTextViewPr>
    <p:cViewPr>
      <p:scale>
        <a:sx n="150" d="100"/>
        <a:sy n="15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microsoft.com/office/2016/11/relationships/changesInfo" Target="changesInfos/changesInfo1.xml"/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Relationship Id="rId9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代數白痴 顧" userId="316db6a4f7ef8138" providerId="LiveId" clId="{8A335109-1F06-42CC-A350-6646DF68560A}"/>
    <pc:docChg chg="undo custSel addSld delSld modSld">
      <pc:chgData name="代數白痴 顧" userId="316db6a4f7ef8138" providerId="LiveId" clId="{8A335109-1F06-42CC-A350-6646DF68560A}" dt="2023-12-05T01:03:55.767" v="1808" actId="164"/>
      <pc:docMkLst>
        <pc:docMk/>
      </pc:docMkLst>
      <pc:sldChg chg="addSp delSp modSp mod">
        <pc:chgData name="代數白痴 顧" userId="316db6a4f7ef8138" providerId="LiveId" clId="{8A335109-1F06-42CC-A350-6646DF68560A}" dt="2023-12-05T01:03:55.767" v="1808" actId="164"/>
        <pc:sldMkLst>
          <pc:docMk/>
          <pc:sldMk cId="2654160764" sldId="397"/>
        </pc:sldMkLst>
        <pc:spChg chg="add mod">
          <ac:chgData name="代數白痴 顧" userId="316db6a4f7ef8138" providerId="LiveId" clId="{8A335109-1F06-42CC-A350-6646DF68560A}" dt="2023-12-05T00:55:16.461" v="1055" actId="692"/>
          <ac:spMkLst>
            <pc:docMk/>
            <pc:sldMk cId="2654160764" sldId="397"/>
            <ac:spMk id="5" creationId="{2F0E747D-7D63-76B3-4B97-AE0C5EAF8E54}"/>
          </ac:spMkLst>
        </pc:spChg>
        <pc:spChg chg="mod">
          <ac:chgData name="代數白痴 顧" userId="316db6a4f7ef8138" providerId="LiveId" clId="{8A335109-1F06-42CC-A350-6646DF68560A}" dt="2023-12-05T00:52:00.960" v="422" actId="113"/>
          <ac:spMkLst>
            <pc:docMk/>
            <pc:sldMk cId="2654160764" sldId="397"/>
            <ac:spMk id="6" creationId="{8D8544B7-409C-959B-0A1B-5A3E31FF14C1}"/>
          </ac:spMkLst>
        </pc:spChg>
        <pc:spChg chg="mod">
          <ac:chgData name="代數白痴 顧" userId="316db6a4f7ef8138" providerId="LiveId" clId="{8A335109-1F06-42CC-A350-6646DF68560A}" dt="2023-12-05T01:03:40.444" v="1807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28" creationId="{093521CA-8655-42E0-89E7-F1E7A1B22C00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29" creationId="{08236550-0372-D4A8-5FDF-5E2252FC8C96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31" creationId="{466D78C6-FBF2-43DB-D75C-542FE70C4E24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32" creationId="{D2628302-97F6-CF36-0B97-65D2EBA0C19C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33" creationId="{E4EF2892-2AB2-784F-C690-343A15D93462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36" creationId="{D5355F57-920A-D97D-25C4-BE066D89ED50}"/>
          </ac:spMkLst>
        </pc:spChg>
        <pc:spChg chg="del mod topLvl">
          <ac:chgData name="代數白痴 顧" userId="316db6a4f7ef8138" providerId="LiveId" clId="{8A335109-1F06-42CC-A350-6646DF68560A}" dt="2023-12-05T00:56:35.296" v="1073" actId="478"/>
          <ac:spMkLst>
            <pc:docMk/>
            <pc:sldMk cId="2654160764" sldId="397"/>
            <ac:spMk id="38" creationId="{89F88039-3059-8350-FDF3-BC5812A892EC}"/>
          </ac:spMkLst>
        </pc:spChg>
        <pc:spChg chg="add mod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39" creationId="{869D3008-6054-7C2C-AB3E-3730DC08ED8C}"/>
          </ac:spMkLst>
        </pc:spChg>
        <pc:spChg chg="add mod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46" creationId="{A91C1A8A-C2B7-25E2-E786-91C198023259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52" creationId="{1748BAAC-415A-15E5-DFF5-C424644521B6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56" creationId="{6CFE313B-2D15-F6CC-954B-4D4E67A79E8C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70" creationId="{F656B9C4-F83F-CA13-0426-A96689A92057}"/>
          </ac:spMkLst>
        </pc:spChg>
        <pc:spChg chg="mod">
          <ac:chgData name="代數白痴 顧" userId="316db6a4f7ef8138" providerId="LiveId" clId="{8A335109-1F06-42CC-A350-6646DF68560A}" dt="2023-12-05T00:55:31.446" v="1056" actId="1076"/>
          <ac:spMkLst>
            <pc:docMk/>
            <pc:sldMk cId="2654160764" sldId="397"/>
            <ac:spMk id="95" creationId="{FB77345D-46D3-EB37-B2D0-8900CA0FC239}"/>
          </ac:spMkLst>
        </pc:spChg>
        <pc:spChg chg="mod">
          <ac:chgData name="代數白痴 顧" userId="316db6a4f7ef8138" providerId="LiveId" clId="{8A335109-1F06-42CC-A350-6646DF68560A}" dt="2023-12-05T00:55:58.967" v="1062" actId="1076"/>
          <ac:spMkLst>
            <pc:docMk/>
            <pc:sldMk cId="2654160764" sldId="397"/>
            <ac:spMk id="96" creationId="{206467DB-014A-78F4-3E5D-14652E606D5F}"/>
          </ac:spMkLst>
        </pc:spChg>
        <pc:spChg chg="mod">
          <ac:chgData name="代數白痴 顧" userId="316db6a4f7ef8138" providerId="LiveId" clId="{8A335109-1F06-42CC-A350-6646DF68560A}" dt="2023-12-05T00:55:45.443" v="1059" actId="1076"/>
          <ac:spMkLst>
            <pc:docMk/>
            <pc:sldMk cId="2654160764" sldId="397"/>
            <ac:spMk id="97" creationId="{31D55897-A67D-A9C4-9481-017D571380D9}"/>
          </ac:spMkLst>
        </pc:spChg>
        <pc:spChg chg="mod">
          <ac:chgData name="代數白痴 顧" userId="316db6a4f7ef8138" providerId="LiveId" clId="{8A335109-1F06-42CC-A350-6646DF68560A}" dt="2023-12-05T00:56:06.894" v="1063" actId="1076"/>
          <ac:spMkLst>
            <pc:docMk/>
            <pc:sldMk cId="2654160764" sldId="397"/>
            <ac:spMk id="98" creationId="{BF87447F-C914-87DA-0F8A-39D9F332C532}"/>
          </ac:spMkLst>
        </pc:spChg>
        <pc:spChg chg="mod">
          <ac:chgData name="代數白痴 顧" userId="316db6a4f7ef8138" providerId="LiveId" clId="{8A335109-1F06-42CC-A350-6646DF68560A}" dt="2023-12-05T00:56:11.189" v="1064" actId="1076"/>
          <ac:spMkLst>
            <pc:docMk/>
            <pc:sldMk cId="2654160764" sldId="397"/>
            <ac:spMk id="99" creationId="{B1911823-D53E-43F4-DE26-EB4EB41DCB2E}"/>
          </ac:spMkLst>
        </pc:spChg>
        <pc:spChg chg="mod">
          <ac:chgData name="代數白痴 顧" userId="316db6a4f7ef8138" providerId="LiveId" clId="{8A335109-1F06-42CC-A350-6646DF68560A}" dt="2023-12-05T00:56:17.398" v="1066" actId="1076"/>
          <ac:spMkLst>
            <pc:docMk/>
            <pc:sldMk cId="2654160764" sldId="397"/>
            <ac:spMk id="100" creationId="{91177348-F30B-93F2-D204-128C2BF4D6B6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1" creationId="{FAD99E10-E9A4-CA43-476D-05D0E09787F2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2" creationId="{D8B58E6D-0785-4F24-2249-84B9353691F9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3" creationId="{6E17881B-E3C3-960E-7AE3-7265A08CC1C4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4" creationId="{860B3FA3-FC49-AA41-4790-F07ED9BDBDE6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5" creationId="{C5C0DB34-37F1-97B7-7336-BC0ABFB84699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6" creationId="{92E8924E-7363-55E4-94BD-A02869BB5A27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7" creationId="{6355CB7D-FB6C-5AE1-563B-6E628F19D0E2}"/>
          </ac:spMkLst>
        </pc:spChg>
        <pc:spChg chg="del mod topLvl">
          <ac:chgData name="代數白痴 顧" userId="316db6a4f7ef8138" providerId="LiveId" clId="{8A335109-1F06-42CC-A350-6646DF68560A}" dt="2023-12-05T00:56:35.296" v="1073" actId="478"/>
          <ac:spMkLst>
            <pc:docMk/>
            <pc:sldMk cId="2654160764" sldId="397"/>
            <ac:spMk id="111" creationId="{6FB007D1-8302-A47E-3A08-BB35B07D2649}"/>
          </ac:spMkLst>
        </pc:spChg>
        <pc:spChg chg="del mod topLvl">
          <ac:chgData name="代數白痴 顧" userId="316db6a4f7ef8138" providerId="LiveId" clId="{8A335109-1F06-42CC-A350-6646DF68560A}" dt="2023-12-05T00:56:35.296" v="1073" actId="478"/>
          <ac:spMkLst>
            <pc:docMk/>
            <pc:sldMk cId="2654160764" sldId="397"/>
            <ac:spMk id="117" creationId="{79C965BB-E714-F129-83DC-A5E9C5E75A8B}"/>
          </ac:spMkLst>
        </pc:spChg>
        <pc:spChg chg="del mod topLvl">
          <ac:chgData name="代數白痴 顧" userId="316db6a4f7ef8138" providerId="LiveId" clId="{8A335109-1F06-42CC-A350-6646DF68560A}" dt="2023-12-05T00:56:35.296" v="1073" actId="478"/>
          <ac:spMkLst>
            <pc:docMk/>
            <pc:sldMk cId="2654160764" sldId="397"/>
            <ac:spMk id="119" creationId="{B08C6824-700E-288E-B977-ACC5EAFFF55D}"/>
          </ac:spMkLst>
        </pc:spChg>
        <pc:spChg chg="del mod topLvl">
          <ac:chgData name="代數白痴 顧" userId="316db6a4f7ef8138" providerId="LiveId" clId="{8A335109-1F06-42CC-A350-6646DF68560A}" dt="2023-12-05T00:56:35.296" v="1073" actId="478"/>
          <ac:spMkLst>
            <pc:docMk/>
            <pc:sldMk cId="2654160764" sldId="397"/>
            <ac:spMk id="120" creationId="{20646C2F-C0AB-C61A-5A26-4D5F608FF460}"/>
          </ac:spMkLst>
        </pc:spChg>
        <pc:grpChg chg="add mod">
          <ac:chgData name="代數白痴 顧" userId="316db6a4f7ef8138" providerId="LiveId" clId="{8A335109-1F06-42CC-A350-6646DF68560A}" dt="2023-12-05T01:03:55.767" v="1808" actId="164"/>
          <ac:grpSpMkLst>
            <pc:docMk/>
            <pc:sldMk cId="2654160764" sldId="397"/>
            <ac:grpSpMk id="47" creationId="{844FA51A-83F6-B7F7-6B98-73AB57A298E3}"/>
          </ac:grpSpMkLst>
        </pc:grpChg>
        <pc:grpChg chg="del">
          <ac:chgData name="代數白痴 顧" userId="316db6a4f7ef8138" providerId="LiveId" clId="{8A335109-1F06-42CC-A350-6646DF68560A}" dt="2023-12-05T00:56:22.348" v="1067" actId="165"/>
          <ac:grpSpMkLst>
            <pc:docMk/>
            <pc:sldMk cId="2654160764" sldId="397"/>
            <ac:grpSpMk id="121" creationId="{3A6BA490-A7D2-E046-0212-B37E0423E1D6}"/>
          </ac:grpSpMkLst>
        </pc:grpChg>
        <pc:picChg chg="add del mod">
          <ac:chgData name="代數白痴 顧" userId="316db6a4f7ef8138" providerId="LiveId" clId="{8A335109-1F06-42CC-A350-6646DF68560A}" dt="2023-12-05T00:55:08.919" v="1053" actId="478"/>
          <ac:picMkLst>
            <pc:docMk/>
            <pc:sldMk cId="2654160764" sldId="397"/>
            <ac:picMk id="4" creationId="{5E979662-1444-C40E-172A-B2ED65519080}"/>
          </ac:picMkLst>
        </pc:picChg>
        <pc:picChg chg="add del mod">
          <ac:chgData name="代數白痴 顧" userId="316db6a4f7ef8138" providerId="LiveId" clId="{8A335109-1F06-42CC-A350-6646DF68560A}" dt="2023-12-05T01:03:03.326" v="1764" actId="478"/>
          <ac:picMkLst>
            <pc:docMk/>
            <pc:sldMk cId="2654160764" sldId="397"/>
            <ac:picMk id="37" creationId="{D911DE30-B5AA-DFF9-9A76-AFFFEEDF9394}"/>
          </ac:picMkLst>
        </pc:picChg>
        <pc:cxnChg chg="add mod">
          <ac:chgData name="代數白痴 顧" userId="316db6a4f7ef8138" providerId="LiveId" clId="{8A335109-1F06-42CC-A350-6646DF68560A}" dt="2023-12-05T00:53:26.151" v="1043" actId="1036"/>
          <ac:cxnSpMkLst>
            <pc:docMk/>
            <pc:sldMk cId="2654160764" sldId="397"/>
            <ac:cxnSpMk id="2" creationId="{7A19406F-7CC5-B4E8-AADD-A4DA6981BD64}"/>
          </ac:cxnSpMkLst>
        </pc:cxnChg>
        <pc:cxnChg chg="add">
          <ac:chgData name="代數白痴 顧" userId="316db6a4f7ef8138" providerId="LiveId" clId="{8A335109-1F06-42CC-A350-6646DF68560A}" dt="2023-12-05T00:54:44.840" v="1048" actId="11529"/>
          <ac:cxnSpMkLst>
            <pc:docMk/>
            <pc:sldMk cId="2654160764" sldId="397"/>
            <ac:cxnSpMk id="8" creationId="{EBA902F9-03FB-3B0D-CCF8-AABEE14DB816}"/>
          </ac:cxnSpMkLst>
        </pc:cxnChg>
        <pc:cxnChg chg="add">
          <ac:chgData name="代數白痴 顧" userId="316db6a4f7ef8138" providerId="LiveId" clId="{8A335109-1F06-42CC-A350-6646DF68560A}" dt="2023-12-05T00:54:52.919" v="1049" actId="11529"/>
          <ac:cxnSpMkLst>
            <pc:docMk/>
            <pc:sldMk cId="2654160764" sldId="397"/>
            <ac:cxnSpMk id="10" creationId="{3CFB9FB9-4A01-5742-C15C-3099890940C4}"/>
          </ac:cxnSpMkLst>
        </pc:cxnChg>
        <pc:cxnChg chg="mod">
          <ac:chgData name="代數白痴 顧" userId="316db6a4f7ef8138" providerId="LiveId" clId="{8A335109-1F06-42CC-A350-6646DF68560A}" dt="2023-12-05T00:52:13.926" v="524" actId="1037"/>
          <ac:cxnSpMkLst>
            <pc:docMk/>
            <pc:sldMk cId="2654160764" sldId="397"/>
            <ac:cxnSpMk id="12" creationId="{FDD93B0D-D5D8-0C37-54F0-0E4024A03022}"/>
          </ac:cxnSpMkLst>
        </pc:cxnChg>
        <pc:cxnChg chg="mod">
          <ac:chgData name="代數白痴 顧" userId="316db6a4f7ef8138" providerId="LiveId" clId="{8A335109-1F06-42CC-A350-6646DF68560A}" dt="2023-12-05T00:52:24.503" v="660" actId="1037"/>
          <ac:cxnSpMkLst>
            <pc:docMk/>
            <pc:sldMk cId="2654160764" sldId="397"/>
            <ac:cxnSpMk id="13" creationId="{E981D0EF-7604-B2D3-13A6-3765C2A97879}"/>
          </ac:cxnSpMkLst>
        </pc:cxnChg>
        <pc:cxnChg chg="add">
          <ac:chgData name="代數白痴 顧" userId="316db6a4f7ef8138" providerId="LiveId" clId="{8A335109-1F06-42CC-A350-6646DF68560A}" dt="2023-12-05T00:54:59.329" v="1050" actId="11529"/>
          <ac:cxnSpMkLst>
            <pc:docMk/>
            <pc:sldMk cId="2654160764" sldId="397"/>
            <ac:cxnSpMk id="14" creationId="{6EFCC27F-B7A0-436C-3EE0-89B1E82C0DC2}"/>
          </ac:cxnSpMkLst>
        </pc:cxnChg>
        <pc:cxnChg chg="mod">
          <ac:chgData name="代數白痴 顧" userId="316db6a4f7ef8138" providerId="LiveId" clId="{8A335109-1F06-42CC-A350-6646DF68560A}" dt="2023-12-05T00:52:34.667" v="792" actId="1038"/>
          <ac:cxnSpMkLst>
            <pc:docMk/>
            <pc:sldMk cId="2654160764" sldId="397"/>
            <ac:cxnSpMk id="15" creationId="{9DD57486-D7A4-B5AE-1D60-6BB8F2697395}"/>
          </ac:cxnSpMkLst>
        </pc:cxnChg>
        <pc:cxnChg chg="mod">
          <ac:chgData name="代數白痴 顧" userId="316db6a4f7ef8138" providerId="LiveId" clId="{8A335109-1F06-42CC-A350-6646DF68560A}" dt="2023-12-05T00:52:47.508" v="912" actId="1038"/>
          <ac:cxnSpMkLst>
            <pc:docMk/>
            <pc:sldMk cId="2654160764" sldId="397"/>
            <ac:cxnSpMk id="17" creationId="{18F9FF00-C0B0-F0F9-9DCF-5B0C50AE7622}"/>
          </ac:cxnSpMkLst>
        </pc:cxnChg>
        <pc:cxnChg chg="mod">
          <ac:chgData name="代數白痴 顧" userId="316db6a4f7ef8138" providerId="LiveId" clId="{8A335109-1F06-42CC-A350-6646DF68560A}" dt="2023-12-05T00:53:06.559" v="957" actId="1037"/>
          <ac:cxnSpMkLst>
            <pc:docMk/>
            <pc:sldMk cId="2654160764" sldId="397"/>
            <ac:cxnSpMk id="18" creationId="{C67E33C5-4AAB-459E-6525-ECE0DCCFB599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19" creationId="{A0E3B1CA-809B-486A-4D91-9D13DFFCF7E3}"/>
          </ac:cxnSpMkLst>
        </pc:cxnChg>
        <pc:cxnChg chg="mod">
          <ac:chgData name="代數白痴 顧" userId="316db6a4f7ef8138" providerId="LiveId" clId="{8A335109-1F06-42CC-A350-6646DF68560A}" dt="2023-12-05T00:53:03.191" v="954" actId="1038"/>
          <ac:cxnSpMkLst>
            <pc:docMk/>
            <pc:sldMk cId="2654160764" sldId="397"/>
            <ac:cxnSpMk id="20" creationId="{069535CC-484B-99B6-16F8-25555DA49187}"/>
          </ac:cxnSpMkLst>
        </pc:cxnChg>
        <pc:cxnChg chg="mod">
          <ac:chgData name="代數白痴 顧" userId="316db6a4f7ef8138" providerId="LiveId" clId="{8A335109-1F06-42CC-A350-6646DF68560A}" dt="2023-12-05T00:53:14.407" v="1004" actId="1037"/>
          <ac:cxnSpMkLst>
            <pc:docMk/>
            <pc:sldMk cId="2654160764" sldId="397"/>
            <ac:cxnSpMk id="21" creationId="{121E2FAE-0812-9F4F-9691-CCB8D449EFE7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22" creationId="{DB330BC1-050D-C7A8-88DF-6E53EFEE0C21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24" creationId="{A6E0E261-F204-36E1-6372-9F7E50F1ACC0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25" creationId="{71B06191-07F8-150C-A373-9931CAE653D7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26" creationId="{FF9ED57F-2295-7CD6-87E2-35E3BB423FD4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27" creationId="{2CAC1EC6-A716-D4E8-0E48-A6F3EBA2A1BC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30" creationId="{11D4E9B7-AFFE-6AA3-F15A-831438D00D8C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34" creationId="{CDDA67EA-DD24-FA69-D481-0A7AB8C58C73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41" creationId="{E243EE9D-4D6F-2D24-FC6C-52D4E22DD233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43" creationId="{06B0DC2F-D4A2-4C70-5F76-E266FB0F4171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45" creationId="{4338BC2D-4272-10B3-09BA-B407BB996F3B}"/>
          </ac:cxnSpMkLst>
        </pc:cxnChg>
        <pc:cxnChg chg="mod topLvl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54" creationId="{8418AF6B-E1A5-042B-1FAE-090745B32600}"/>
          </ac:cxnSpMkLst>
        </pc:cxnChg>
        <pc:cxnChg chg="del mod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73" creationId="{32C7D557-00F6-408D-F1F0-06434DA65C3B}"/>
          </ac:cxnSpMkLst>
        </pc:cxnChg>
        <pc:cxnChg chg="del mod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75" creationId="{F6569A03-D075-42C1-4BA8-4CEE267D33C8}"/>
          </ac:cxnSpMkLst>
        </pc:cxnChg>
        <pc:cxnChg chg="del mod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79" creationId="{696720D3-54BE-DD0A-850E-69BC0BF8A1EC}"/>
          </ac:cxnSpMkLst>
        </pc:cxnChg>
        <pc:cxnChg chg="del mod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84" creationId="{05DA54EE-FA9E-0773-0954-2D236ACDD1B6}"/>
          </ac:cxnSpMkLst>
        </pc:cxnChg>
        <pc:cxnChg chg="del mod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89" creationId="{9A878666-2177-7A8B-BEBF-9CDB1AD132A7}"/>
          </ac:cxnSpMkLst>
        </pc:cxnChg>
        <pc:cxnChg chg="del mod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91" creationId="{512C93E4-D129-9525-CFC5-3E0E2CCD10B1}"/>
          </ac:cxnSpMkLst>
        </pc:cxnChg>
        <pc:cxnChg chg="del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93" creationId="{5F819C37-02A6-9665-76E6-9D3C6D1C3A6B}"/>
          </ac:cxnSpMkLst>
        </pc:cxnChg>
        <pc:cxnChg chg="del mod topLvl">
          <ac:chgData name="代數白痴 顧" userId="316db6a4f7ef8138" providerId="LiveId" clId="{8A335109-1F06-42CC-A350-6646DF68560A}" dt="2023-12-05T00:56:35.296" v="1073" actId="478"/>
          <ac:cxnSpMkLst>
            <pc:docMk/>
            <pc:sldMk cId="2654160764" sldId="397"/>
            <ac:cxnSpMk id="113" creationId="{D80D9FF6-2A31-CE67-1C21-2EAE6E529630}"/>
          </ac:cxnSpMkLst>
        </pc:cxnChg>
        <pc:cxnChg chg="del mod topLvl">
          <ac:chgData name="代數白痴 顧" userId="316db6a4f7ef8138" providerId="LiveId" clId="{8A335109-1F06-42CC-A350-6646DF68560A}" dt="2023-12-05T00:56:35.296" v="1073" actId="478"/>
          <ac:cxnSpMkLst>
            <pc:docMk/>
            <pc:sldMk cId="2654160764" sldId="397"/>
            <ac:cxnSpMk id="116" creationId="{91F43AC3-573C-B7C8-6CDA-E8FE45627A18}"/>
          </ac:cxnSpMkLst>
        </pc:cxnChg>
      </pc:sldChg>
      <pc:sldChg chg="add del">
        <pc:chgData name="代數白痴 顧" userId="316db6a4f7ef8138" providerId="LiveId" clId="{8A335109-1F06-42CC-A350-6646DF68560A}" dt="2023-12-05T01:03:13.578" v="1765" actId="2696"/>
        <pc:sldMkLst>
          <pc:docMk/>
          <pc:sldMk cId="2734710843" sldId="398"/>
        </pc:sldMkLst>
      </pc:sldChg>
      <pc:sldChg chg="add del">
        <pc:chgData name="代數白痴 顧" userId="316db6a4f7ef8138" providerId="LiveId" clId="{8A335109-1F06-42CC-A350-6646DF68560A}" dt="2023-12-05T00:48:57.907" v="74" actId="2696"/>
        <pc:sldMkLst>
          <pc:docMk/>
          <pc:sldMk cId="3391073365" sldId="399"/>
        </pc:sldMkLst>
      </pc:sldChg>
    </pc:docChg>
  </pc:docChgLst>
  <pc:docChgLst>
    <pc:chgData name="代數白痴 顧" userId="316db6a4f7ef8138" providerId="LiveId" clId="{55F94B99-0176-4F0B-A611-9CDBCF48EDBB}"/>
    <pc:docChg chg="undo custSel modSld sldOrd">
      <pc:chgData name="代數白痴 顧" userId="316db6a4f7ef8138" providerId="LiveId" clId="{55F94B99-0176-4F0B-A611-9CDBCF48EDBB}" dt="2023-08-22T07:58:39.561" v="3497" actId="478"/>
      <pc:docMkLst>
        <pc:docMk/>
      </pc:docMkLst>
      <pc:sldChg chg="addSp delSp modSp mod modTransition delAnim modNotesTx">
        <pc:chgData name="代數白痴 顧" userId="316db6a4f7ef8138" providerId="LiveId" clId="{55F94B99-0176-4F0B-A611-9CDBCF48EDBB}" dt="2023-08-22T07:54:31.841" v="2831"/>
        <pc:sldMkLst>
          <pc:docMk/>
          <pc:sldMk cId="754667137" sldId="386"/>
        </pc:sldMkLst>
        <pc:spChg chg="del">
          <ac:chgData name="代數白痴 顧" userId="316db6a4f7ef8138" providerId="LiveId" clId="{55F94B99-0176-4F0B-A611-9CDBCF48EDBB}" dt="2023-08-22T07:08:04.381" v="47" actId="478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55F94B99-0176-4F0B-A611-9CDBCF48EDBB}" dt="2023-08-22T07:29:22.620" v="141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10:24.219" v="155" actId="114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55F94B99-0176-4F0B-A611-9CDBCF48EDBB}" dt="2023-08-22T07:13:00.291" v="191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55F94B99-0176-4F0B-A611-9CDBCF48EDBB}" dt="2023-08-22T07:13:05.271" v="193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55F94B99-0176-4F0B-A611-9CDBCF48EDBB}" dt="2023-08-22T07:11:13.254" v="161" actId="1035"/>
          <ac:grpSpMkLst>
            <pc:docMk/>
            <pc:sldMk cId="754667137" sldId="386"/>
            <ac:grpSpMk id="2" creationId="{9204BB33-F861-B3E8-E94D-762DF3B9352D}"/>
          </ac:grpSpMkLst>
        </pc:grpChg>
        <pc:picChg chg="del">
          <ac:chgData name="代數白痴 顧" userId="316db6a4f7ef8138" providerId="LiveId" clId="{55F94B99-0176-4F0B-A611-9CDBCF48EDBB}" dt="2023-08-22T07:08:00.390" v="46" actId="478"/>
          <ac:picMkLst>
            <pc:docMk/>
            <pc:sldMk cId="754667137" sldId="386"/>
            <ac:picMk id="5" creationId="{D83FD19A-348B-AF10-C630-722FBF41D9D8}"/>
          </ac:picMkLst>
        </pc:pic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3" creationId="{81D45C5D-A565-ABC6-9D58-B9CCD4891E87}"/>
          </ac:cxnSpMkLst>
        </pc:cxn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4" creationId="{525A41AE-16B1-2199-F064-661CD6BC3F11}"/>
          </ac:cxnSpMkLst>
        </pc:cxnChg>
      </pc:sldChg>
      <pc:sldChg chg="addSp delSp modSp mod ord modTransition modAnim modNotesTx">
        <pc:chgData name="代數白痴 顧" userId="316db6a4f7ef8138" providerId="LiveId" clId="{55F94B99-0176-4F0B-A611-9CDBCF48EDBB}" dt="2023-08-22T07:58:39.561" v="3497" actId="478"/>
        <pc:sldMkLst>
          <pc:docMk/>
          <pc:sldMk cId="731354489" sldId="387"/>
        </pc:sldMkLst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55F94B99-0176-4F0B-A611-9CDBCF48EDBB}" dt="2023-08-22T07:28:15.155" v="1312" actId="11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55F94B99-0176-4F0B-A611-9CDBCF48EDBB}" dt="2023-08-22T07:28:22.919" v="1329" actId="1036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55F94B99-0176-4F0B-A611-9CDBCF48EDBB}" dt="2023-08-22T07:47:59.001" v="1654" actId="14100"/>
          <ac:spMkLst>
            <pc:docMk/>
            <pc:sldMk cId="731354489" sldId="387"/>
            <ac:spMk id="12" creationId="{04A0A522-7655-D0AA-1303-46DBC24F5B8F}"/>
          </ac:spMkLst>
        </pc:spChg>
        <pc:spChg chg="add mod">
          <ac:chgData name="代數白痴 顧" userId="316db6a4f7ef8138" providerId="LiveId" clId="{55F94B99-0176-4F0B-A611-9CDBCF48EDBB}" dt="2023-08-22T07:47:40.843" v="1643" actId="1037"/>
          <ac:spMkLst>
            <pc:docMk/>
            <pc:sldMk cId="731354489" sldId="387"/>
            <ac:spMk id="15" creationId="{2C8096C6-CE61-0A31-1398-DF840AADFE5B}"/>
          </ac:spMkLst>
        </pc:spChg>
        <pc:spChg chg="add mod">
          <ac:chgData name="代數白痴 顧" userId="316db6a4f7ef8138" providerId="LiveId" clId="{55F94B99-0176-4F0B-A611-9CDBCF48EDBB}" dt="2023-08-22T07:48:03.234" v="1656" actId="1035"/>
          <ac:spMkLst>
            <pc:docMk/>
            <pc:sldMk cId="731354489" sldId="387"/>
            <ac:spMk id="17" creationId="{A742D6DE-DF52-C71E-8A3E-50F37D1408EE}"/>
          </ac:spMkLst>
        </pc:spChg>
        <pc:spChg chg="mod">
          <ac:chgData name="代數白痴 顧" userId="316db6a4f7ef8138" providerId="LiveId" clId="{55F94B99-0176-4F0B-A611-9CDBCF48EDBB}" dt="2023-08-22T07:28:35.027" v="135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30:14.337" v="1468" actId="1035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55F94B99-0176-4F0B-A611-9CDBCF48EDBB}" dt="2023-08-22T07:27:20.629" v="1293" actId="1036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55F94B99-0176-4F0B-A611-9CDBCF48EDBB}" dt="2023-08-22T07:48:09.589" v="1657" actId="1076"/>
          <ac:grpSpMkLst>
            <pc:docMk/>
            <pc:sldMk cId="731354489" sldId="387"/>
            <ac:grpSpMk id="18" creationId="{9DDA2D0B-4903-1CE7-A760-C86A0535465F}"/>
          </ac:grpSpMkLst>
        </pc:grpChg>
        <pc:graphicFrameChg chg="del">
          <ac:chgData name="代數白痴 顧" userId="316db6a4f7ef8138" providerId="LiveId" clId="{55F94B99-0176-4F0B-A611-9CDBCF48EDBB}" dt="2023-08-22T07:23:43.308" v="1112" actId="478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del">
          <ac:chgData name="代數白痴 顧" userId="316db6a4f7ef8138" providerId="LiveId" clId="{55F94B99-0176-4F0B-A611-9CDBCF48EDBB}" dt="2023-08-22T07:23:44.241" v="1113" actId="478"/>
          <ac:picMkLst>
            <pc:docMk/>
            <pc:sldMk cId="731354489" sldId="387"/>
            <ac:picMk id="2" creationId="{82B5412F-2395-4912-A5DC-A0FB01B452F5}"/>
          </ac:picMkLst>
        </pc:picChg>
        <pc:cxnChg chg="del">
          <ac:chgData name="代數白痴 顧" userId="316db6a4f7ef8138" providerId="LiveId" clId="{55F94B99-0176-4F0B-A611-9CDBCF48EDBB}" dt="2023-08-22T07:58:39.561" v="3497" actId="478"/>
          <ac:cxnSpMkLst>
            <pc:docMk/>
            <pc:sldMk cId="731354489" sldId="387"/>
            <ac:cxnSpMk id="3" creationId="{6B4E590D-461B-88CD-E38F-F926C145DD1C}"/>
          </ac:cxnSpMkLst>
        </pc:cxnChg>
        <pc:cxnChg chg="del">
          <ac:chgData name="代數白痴 顧" userId="316db6a4f7ef8138" providerId="LiveId" clId="{55F94B99-0176-4F0B-A611-9CDBCF48EDBB}" dt="2023-08-22T07:58:38.514" v="3496" actId="478"/>
          <ac:cxnSpMkLst>
            <pc:docMk/>
            <pc:sldMk cId="731354489" sldId="387"/>
            <ac:cxnSpMk id="4" creationId="{135ABC96-DCBC-8B2F-7EC4-F262B2BE20F5}"/>
          </ac:cxnSpMkLst>
        </pc:cxnChg>
        <pc:cxnChg chg="mod">
          <ac:chgData name="代數白痴 顧" userId="316db6a4f7ef8138" providerId="LiveId" clId="{55F94B99-0176-4F0B-A611-9CDBCF48EDBB}" dt="2023-08-22T07:26:24.316" v="1259"/>
          <ac:cxnSpMkLst>
            <pc:docMk/>
            <pc:sldMk cId="731354489" sldId="387"/>
            <ac:cxnSpMk id="6" creationId="{A7B11E46-14D2-3034-B912-07129D071934}"/>
          </ac:cxnSpMkLst>
        </pc:cxnChg>
        <pc:cxnChg chg="add mod">
          <ac:chgData name="代數白痴 顧" userId="316db6a4f7ef8138" providerId="LiveId" clId="{55F94B99-0176-4F0B-A611-9CDBCF48EDBB}" dt="2023-08-22T07:47:52.877" v="1653" actId="1037"/>
          <ac:cxnSpMkLst>
            <pc:docMk/>
            <pc:sldMk cId="731354489" sldId="387"/>
            <ac:cxnSpMk id="14" creationId="{912D3A43-F820-DC7F-2274-B49319DDD326}"/>
          </ac:cxnSpMkLst>
        </pc:cxnChg>
      </pc:sldChg>
      <pc:sldChg chg="addSp delSp modSp mod modTransition">
        <pc:chgData name="代數白痴 顧" userId="316db6a4f7ef8138" providerId="LiveId" clId="{55F94B99-0176-4F0B-A611-9CDBCF48EDBB}" dt="2023-08-22T07:54:31.841" v="2832"/>
        <pc:sldMkLst>
          <pc:docMk/>
          <pc:sldMk cId="3686676960" sldId="388"/>
        </pc:sldMkLst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1" creationId="{BD1100C8-0914-8651-3A30-627A23BA8AC1}"/>
          </ac:spMkLst>
        </pc:spChg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55F94B99-0176-4F0B-A611-9CDBCF48EDBB}" dt="2023-08-22T07:30:03.315" v="1450" actId="2711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29:49.035" v="1449" actId="113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mod">
          <ac:chgData name="代數白痴 顧" userId="316db6a4f7ef8138" providerId="LiveId" clId="{55F94B99-0176-4F0B-A611-9CDBCF48EDBB}" dt="2023-08-22T07:22:38.843" v="1098" actId="14100"/>
          <ac:picMkLst>
            <pc:docMk/>
            <pc:sldMk cId="3686676960" sldId="388"/>
            <ac:picMk id="5" creationId="{951AE8D5-B0B3-515A-48FE-7501C06AEEA8}"/>
          </ac:picMkLst>
        </pc:picChg>
        <pc:picChg chg="add mod">
          <ac:chgData name="代數白痴 顧" userId="316db6a4f7ef8138" providerId="LiveId" clId="{55F94B99-0176-4F0B-A611-9CDBCF48EDBB}" dt="2023-08-22T07:21:47.491" v="1010" actId="14100"/>
          <ac:picMkLst>
            <pc:docMk/>
            <pc:sldMk cId="3686676960" sldId="388"/>
            <ac:picMk id="7" creationId="{DBA61E62-6E2C-6E17-BF21-8DF2A86DDF84}"/>
          </ac:picMkLst>
        </pc:picChg>
      </pc:sldChg>
      <pc:sldChg chg="modSp mod modTransition modNotesTx">
        <pc:chgData name="代數白痴 顧" userId="316db6a4f7ef8138" providerId="LiveId" clId="{55F94B99-0176-4F0B-A611-9CDBCF48EDBB}" dt="2023-08-22T07:54:31.841" v="2829"/>
        <pc:sldMkLst>
          <pc:docMk/>
          <pc:sldMk cId="151402070" sldId="390"/>
        </pc:sldMkLst>
        <pc:spChg chg="mod">
          <ac:chgData name="代數白痴 顧" userId="316db6a4f7ef8138" providerId="LiveId" clId="{55F94B99-0176-4F0B-A611-9CDBCF48EDBB}" dt="2023-08-22T07:07:54.030" v="45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AD9292F2-A8D9-40FA-94B5-F1453A871625}"/>
    <pc:docChg chg="undo custSel modSld">
      <pc:chgData name="代數白痴 顧" userId="316db6a4f7ef8138" providerId="LiveId" clId="{AD9292F2-A8D9-40FA-94B5-F1453A871625}" dt="2023-08-01T09:05:24.745" v="4259" actId="20577"/>
      <pc:docMkLst>
        <pc:docMk/>
      </pc:docMkLst>
      <pc:sldChg chg="addSp delSp modSp mod delAnim modAnim modNotesTx">
        <pc:chgData name="代數白痴 顧" userId="316db6a4f7ef8138" providerId="LiveId" clId="{AD9292F2-A8D9-40FA-94B5-F1453A871625}" dt="2023-08-01T08:51:57.615" v="3434"/>
        <pc:sldMkLst>
          <pc:docMk/>
          <pc:sldMk cId="2873434386" sldId="379"/>
        </pc:sldMkLst>
        <pc:spChg chg="add mod">
          <ac:chgData name="代數白痴 顧" userId="316db6a4f7ef8138" providerId="LiveId" clId="{AD9292F2-A8D9-40FA-94B5-F1453A871625}" dt="2023-08-01T08:51:47.104" v="3433" actId="14100"/>
          <ac:spMkLst>
            <pc:docMk/>
            <pc:sldMk cId="2873434386" sldId="379"/>
            <ac:spMk id="3" creationId="{CCC9397D-5C5A-D7B4-E5DE-2E31B9F5B31A}"/>
          </ac:spMkLst>
        </pc:spChg>
        <pc:spChg chg="mod">
          <ac:chgData name="代數白痴 顧" userId="316db6a4f7ef8138" providerId="LiveId" clId="{AD9292F2-A8D9-40FA-94B5-F1453A871625}" dt="2023-07-31T23:56:37.101" v="546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7-31T23:57:43.908" v="751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7-31T23:57:47.334" v="752" actId="20577"/>
          <ac:spMkLst>
            <pc:docMk/>
            <pc:sldMk cId="2873434386" sldId="379"/>
            <ac:spMk id="101" creationId="{665D392D-19FC-71B5-434C-0ABBBC91FB85}"/>
          </ac:spMkLst>
        </pc:spChg>
        <pc:grpChg chg="del">
          <ac:chgData name="代數白痴 顧" userId="316db6a4f7ef8138" providerId="LiveId" clId="{AD9292F2-A8D9-40FA-94B5-F1453A871625}" dt="2023-07-31T23:44:15.798" v="0" actId="478"/>
          <ac:grpSpMkLst>
            <pc:docMk/>
            <pc:sldMk cId="2873434386" sldId="379"/>
            <ac:grpSpMk id="3" creationId="{1C66F9A2-4DEC-2920-8048-3D184BC42562}"/>
          </ac:grpSpMkLst>
        </pc:grpChg>
        <pc:graphicFrameChg chg="add mod">
          <ac:chgData name="代數白痴 顧" userId="316db6a4f7ef8138" providerId="LiveId" clId="{AD9292F2-A8D9-40FA-94B5-F1453A871625}" dt="2023-07-31T23:50:43.266" v="70" actId="1036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add mod">
          <ac:chgData name="代數白痴 顧" userId="316db6a4f7ef8138" providerId="LiveId" clId="{AD9292F2-A8D9-40FA-94B5-F1453A871625}" dt="2023-07-31T23:51:50.044" v="191" actId="1076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add mod">
          <ac:chgData name="代數白痴 顧" userId="316db6a4f7ef8138" providerId="LiveId" clId="{AD9292F2-A8D9-40FA-94B5-F1453A871625}" dt="2023-07-31T23:52:20.972" v="249" actId="1037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add mod">
          <ac:chgData name="代數白痴 顧" userId="316db6a4f7ef8138" providerId="LiveId" clId="{AD9292F2-A8D9-40FA-94B5-F1453A871625}" dt="2023-07-31T23:53:06.310" v="305" actId="1037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add mod">
          <ac:chgData name="代數白痴 顧" userId="316db6a4f7ef8138" providerId="LiveId" clId="{AD9292F2-A8D9-40FA-94B5-F1453A871625}" dt="2023-07-31T23:53:37.190" v="348" actId="103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add mod">
          <ac:chgData name="代數白痴 顧" userId="316db6a4f7ef8138" providerId="LiveId" clId="{AD9292F2-A8D9-40FA-94B5-F1453A871625}" dt="2023-07-31T23:55:00.066" v="412" actId="1035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add mod">
          <ac:chgData name="代數白痴 顧" userId="316db6a4f7ef8138" providerId="LiveId" clId="{AD9292F2-A8D9-40FA-94B5-F1453A871625}" dt="2023-07-31T23:55:56.932" v="484" actId="103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add mod">
          <ac:chgData name="代數白痴 顧" userId="316db6a4f7ef8138" providerId="LiveId" clId="{AD9292F2-A8D9-40FA-94B5-F1453A871625}" dt="2023-07-31T23:56:31.131" v="532" actId="1037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add mod">
          <ac:chgData name="代數白痴 顧" userId="316db6a4f7ef8138" providerId="LiveId" clId="{AD9292F2-A8D9-40FA-94B5-F1453A871625}" dt="2023-07-31T23:57:06.261" v="604" actId="1037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3" creationId="{4A61FE19-185D-329C-663C-35E0E62CCEFA}"/>
          </ac:cxnSpMkLst>
        </pc:cxnChg>
      </pc:sldChg>
      <pc:sldChg chg="addSp delSp modSp mod delAnim modAnim modNotesTx">
        <pc:chgData name="代數白痴 顧" userId="316db6a4f7ef8138" providerId="LiveId" clId="{AD9292F2-A8D9-40FA-94B5-F1453A871625}" dt="2023-08-01T09:05:24.745" v="4259" actId="20577"/>
        <pc:sldMkLst>
          <pc:docMk/>
          <pc:sldMk cId="2498798070" sldId="382"/>
        </pc:sldMkLst>
        <pc:spChg chg="add mod">
          <ac:chgData name="代數白痴 顧" userId="316db6a4f7ef8138" providerId="LiveId" clId="{AD9292F2-A8D9-40FA-94B5-F1453A871625}" dt="2023-08-01T08:55:23.140" v="3602"/>
          <ac:spMkLst>
            <pc:docMk/>
            <pc:sldMk cId="2498798070" sldId="382"/>
            <ac:spMk id="7" creationId="{EB2FCBF3-017B-212A-6707-E7A4BA8A87E5}"/>
          </ac:spMkLst>
        </pc:spChg>
        <pc:spChg chg="del">
          <ac:chgData name="代數白痴 顧" userId="316db6a4f7ef8138" providerId="LiveId" clId="{AD9292F2-A8D9-40FA-94B5-F1453A871625}" dt="2023-08-01T08:36:40.468" v="1654" actId="478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9292F2-A8D9-40FA-94B5-F1453A871625}" dt="2023-08-01T00:01:48.788" v="1234" actId="20577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5" creationId="{FD9877AB-90D9-85AC-8B35-7C59154D6CA1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6" creationId="{7A8B1BF8-834A-95B0-07DE-5087C19188C0}"/>
          </ac:spMkLst>
        </pc:spChg>
        <pc:spChg chg="mod">
          <ac:chgData name="代數白痴 顧" userId="316db6a4f7ef8138" providerId="LiveId" clId="{AD9292F2-A8D9-40FA-94B5-F1453A871625}" dt="2023-08-01T00:06:34.414" v="1652" actId="114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101" creationId="{665D392D-19FC-71B5-434C-0ABBBC91FB85}"/>
          </ac:spMkLst>
        </pc:spChg>
        <pc:grpChg chg="mod topLvl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2" creationId="{9204BB33-F861-B3E8-E94D-762DF3B9352D}"/>
          </ac:grpSpMkLst>
        </pc:grpChg>
        <pc:grpChg chg="add mod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12" creationId="{0E91964A-1B30-3166-79F5-6D402365AA65}"/>
          </ac:grpSpMkLst>
        </pc:grpChg>
        <pc:grpChg chg="del mod">
          <ac:chgData name="代數白痴 顧" userId="316db6a4f7ef8138" providerId="LiveId" clId="{AD9292F2-A8D9-40FA-94B5-F1453A871625}" dt="2023-08-01T00:02:34.724" v="1253" actId="165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9292F2-A8D9-40FA-94B5-F1453A871625}" dt="2023-08-01T00:01:14.508" v="1180"/>
          <ac:graphicFrameMkLst>
            <pc:docMk/>
            <pc:sldMk cId="2498798070" sldId="382"/>
            <ac:graphicFrameMk id="3" creationId="{69A153E6-4701-1036-044F-A4D29528F828}"/>
          </ac:graphicFrameMkLst>
        </pc:graphicFrameChg>
        <pc:graphicFrameChg chg="mod">
          <ac:chgData name="代數白痴 顧" userId="316db6a4f7ef8138" providerId="LiveId" clId="{AD9292F2-A8D9-40FA-94B5-F1453A871625}" dt="2023-07-31T23:59:31.636" v="875" actId="1037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9292F2-A8D9-40FA-94B5-F1453A871625}" dt="2023-08-01T00:01:20.141" v="1182"/>
          <ac:graphicFrameMkLst>
            <pc:docMk/>
            <pc:sldMk cId="2498798070" sldId="382"/>
            <ac:graphicFrameMk id="5" creationId="{3428B003-D033-F929-97F3-7716E11D2549}"/>
          </ac:graphicFrameMkLst>
        </pc:graphicFrameChg>
        <pc:graphicFrameChg chg="add mod">
          <ac:chgData name="代數白痴 顧" userId="316db6a4f7ef8138" providerId="LiveId" clId="{AD9292F2-A8D9-40FA-94B5-F1453A871625}" dt="2023-08-01T00:01:27.761" v="1184"/>
          <ac:graphicFrameMkLst>
            <pc:docMk/>
            <pc:sldMk cId="2498798070" sldId="382"/>
            <ac:graphicFrameMk id="6" creationId="{C358B0C3-84E7-AC1C-B8D3-41FA08A3BC0A}"/>
          </ac:graphicFrameMkLst>
        </pc:graphicFrameChg>
        <pc:graphicFrameChg chg="del">
          <ac:chgData name="代數白痴 顧" userId="316db6a4f7ef8138" providerId="LiveId" clId="{AD9292F2-A8D9-40FA-94B5-F1453A871625}" dt="2023-07-31T23:58:14.509" v="755" actId="478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del">
          <ac:chgData name="代數白痴 顧" userId="316db6a4f7ef8138" providerId="LiveId" clId="{AD9292F2-A8D9-40FA-94B5-F1453A871625}" dt="2023-07-31T23:58:13.915" v="754" actId="478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9" creationId="{2F2C1C83-17EB-DCEE-8188-FBE42FBC5F77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0" creationId="{785DB7D2-25B3-6A17-BBC1-F1D5C4C8AD15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1" creationId="{C714C4C4-F55D-048A-FCC3-327DD3D3DCB7}"/>
          </ac:graphicFrameMkLst>
        </pc:graphicFrameChg>
        <pc:graphicFrameChg chg="mod topLvl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del mod topLvl">
          <ac:chgData name="代數白痴 顧" userId="316db6a4f7ef8138" providerId="LiveId" clId="{AD9292F2-A8D9-40FA-94B5-F1453A871625}" dt="2023-08-01T00:05:21.402" v="1563" actId="478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078" v="1564" actId="478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841" v="1565" actId="478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del mod topLvl">
          <ac:chgData name="代數白痴 顧" userId="316db6a4f7ef8138" providerId="LiveId" clId="{AD9292F2-A8D9-40FA-94B5-F1453A871625}" dt="2023-08-01T00:05:23.388" v="1566" actId="478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mod">
          <ac:chgData name="代數白痴 顧" userId="316db6a4f7ef8138" providerId="LiveId" clId="{AD9292F2-A8D9-40FA-94B5-F1453A871625}" dt="2023-08-01T00:02:34.724" v="1253" actId="165"/>
          <ac:cxnSpMkLst>
            <pc:docMk/>
            <pc:sldMk cId="2498798070" sldId="382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8FB85AE7-A0F5-4DA8-97D7-E7F22FB77780}"/>
    <pc:docChg chg="undo custSel addSld delSld modSld">
      <pc:chgData name="代數白痴 顧" userId="316db6a4f7ef8138" providerId="LiveId" clId="{8FB85AE7-A0F5-4DA8-97D7-E7F22FB77780}" dt="2023-08-18T06:04:46.540" v="2336" actId="113"/>
      <pc:docMkLst>
        <pc:docMk/>
      </pc:docMkLst>
      <pc:sldChg chg="del">
        <pc:chgData name="代數白痴 顧" userId="316db6a4f7ef8138" providerId="LiveId" clId="{8FB85AE7-A0F5-4DA8-97D7-E7F22FB77780}" dt="2023-08-18T05:16:47.178" v="20" actId="2696"/>
        <pc:sldMkLst>
          <pc:docMk/>
          <pc:sldMk cId="371298532" sldId="385"/>
        </pc:sldMkLst>
      </pc:sldChg>
      <pc:sldChg chg="addSp delSp modSp mod">
        <pc:chgData name="代數白痴 顧" userId="316db6a4f7ef8138" providerId="LiveId" clId="{8FB85AE7-A0F5-4DA8-97D7-E7F22FB77780}" dt="2023-08-18T06:04:46.540" v="2336" actId="113"/>
        <pc:sldMkLst>
          <pc:docMk/>
          <pc:sldMk cId="754667137" sldId="386"/>
        </pc:sldMkLst>
        <pc:spChg chg="add del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5" creationId="{253A8C6F-2949-99D4-3203-C7AC06922C8F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7" creationId="{CD3B62D5-4DBA-721C-19FB-BF28ABFEA968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8" creationId="{531A3921-0E54-D4A3-D0D1-96487A832626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9" creationId="{994C41C1-D72E-B7CB-8666-937C27AAD80F}"/>
          </ac:spMkLst>
        </pc:spChg>
        <pc:spChg chg="mod">
          <ac:chgData name="代數白痴 顧" userId="316db6a4f7ef8138" providerId="LiveId" clId="{8FB85AE7-A0F5-4DA8-97D7-E7F22FB77780}" dt="2023-08-18T05:27:04.148" v="32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6:04:46.540" v="2336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8FB85AE7-A0F5-4DA8-97D7-E7F22FB77780}" dt="2023-08-18T05:26:39.089" v="308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8FB85AE7-A0F5-4DA8-97D7-E7F22FB77780}" dt="2023-08-18T05:57:43.148" v="188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8FB85AE7-A0F5-4DA8-97D7-E7F22FB77780}" dt="2023-08-18T05:57:52.617" v="1889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8FB85AE7-A0F5-4DA8-97D7-E7F22FB77780}" dt="2023-08-18T05:17:31.653" v="94" actId="478"/>
          <ac:graphicFrameMkLst>
            <pc:docMk/>
            <pc:sldMk cId="754667137" sldId="386"/>
            <ac:graphicFrameMk id="6" creationId="{06C634D9-861A-7EF8-623E-789717632D34}"/>
          </ac:graphicFrameMkLst>
        </pc:graphicFrameChg>
      </pc:sldChg>
      <pc:sldChg chg="addSp delSp modSp mod delAnim">
        <pc:chgData name="代數白痴 顧" userId="316db6a4f7ef8138" providerId="LiveId" clId="{8FB85AE7-A0F5-4DA8-97D7-E7F22FB77780}" dt="2023-08-18T05:56:54.253" v="1864" actId="20577"/>
        <pc:sldMkLst>
          <pc:docMk/>
          <pc:sldMk cId="731354489" sldId="387"/>
        </pc:sldMkLst>
        <pc:spChg chg="mod">
          <ac:chgData name="代數白痴 顧" userId="316db6a4f7ef8138" providerId="LiveId" clId="{8FB85AE7-A0F5-4DA8-97D7-E7F22FB77780}" dt="2023-08-18T05:56:54.253" v="1864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47:19.156" v="1276" actId="478"/>
          <ac:grpSpMkLst>
            <pc:docMk/>
            <pc:sldMk cId="731354489" sldId="387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54:29.061" v="1646" actId="1076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add mod">
          <ac:chgData name="代數白痴 顧" userId="316db6a4f7ef8138" providerId="LiveId" clId="{8FB85AE7-A0F5-4DA8-97D7-E7F22FB77780}" dt="2023-08-18T05:54:33.231" v="1647" actId="14100"/>
          <ac:picMkLst>
            <pc:docMk/>
            <pc:sldMk cId="731354489" sldId="387"/>
            <ac:picMk id="2" creationId="{82B5412F-2395-4912-A5DC-A0FB01B452F5}"/>
          </ac:picMkLst>
        </pc:picChg>
        <pc:picChg chg="add del mod">
          <ac:chgData name="代數白痴 顧" userId="316db6a4f7ef8138" providerId="LiveId" clId="{8FB85AE7-A0F5-4DA8-97D7-E7F22FB77780}" dt="2023-08-18T05:54:08.737" v="1640" actId="478"/>
          <ac:picMkLst>
            <pc:docMk/>
            <pc:sldMk cId="731354489" sldId="387"/>
            <ac:picMk id="7" creationId="{B2927F98-8C80-C9C5-C1C3-8EAB46C5B081}"/>
          </ac:picMkLst>
        </pc:picChg>
      </pc:sldChg>
      <pc:sldChg chg="addSp delSp modSp mod delAnim">
        <pc:chgData name="代數白痴 顧" userId="316db6a4f7ef8138" providerId="LiveId" clId="{8FB85AE7-A0F5-4DA8-97D7-E7F22FB77780}" dt="2023-08-18T05:55:59.111" v="1661" actId="20577"/>
        <pc:sldMkLst>
          <pc:docMk/>
          <pc:sldMk cId="3686676960" sldId="388"/>
        </pc:sldMkLst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1" creationId="{BD1100C8-0914-8651-3A30-627A23BA8AC1}"/>
          </ac:spMkLst>
        </pc:spChg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8FB85AE7-A0F5-4DA8-97D7-E7F22FB77780}" dt="2023-08-18T05:46:08.275" v="1078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5:55:59.111" v="1661" actId="20577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29:20.979" v="477" actId="478"/>
          <ac:grpSpMkLst>
            <pc:docMk/>
            <pc:sldMk cId="3686676960" sldId="388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46:39.040" v="1274" actId="1037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add mod modGraphic">
          <ac:chgData name="代數白痴 顧" userId="316db6a4f7ef8138" providerId="LiveId" clId="{8FB85AE7-A0F5-4DA8-97D7-E7F22FB77780}" dt="2023-08-18T05:46:47.726" v="1275" actId="1076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del mod">
          <ac:chgData name="代數白痴 顧" userId="316db6a4f7ef8138" providerId="LiveId" clId="{8FB85AE7-A0F5-4DA8-97D7-E7F22FB77780}" dt="2023-08-18T05:41:35.097" v="721" actId="478"/>
          <ac:picMkLst>
            <pc:docMk/>
            <pc:sldMk cId="3686676960" sldId="388"/>
            <ac:picMk id="6" creationId="{F022E054-2816-4390-DB84-54AE3AA0D77A}"/>
          </ac:picMkLst>
        </pc:picChg>
        <pc:picChg chg="add del mod">
          <ac:chgData name="代數白痴 顧" userId="316db6a4f7ef8138" providerId="LiveId" clId="{8FB85AE7-A0F5-4DA8-97D7-E7F22FB77780}" dt="2023-08-18T05:44:36.507" v="1013" actId="478"/>
          <ac:picMkLst>
            <pc:docMk/>
            <pc:sldMk cId="3686676960" sldId="388"/>
            <ac:picMk id="8" creationId="{33E958B5-E6E7-1612-E6B4-E7B24A62E811}"/>
          </ac:picMkLst>
        </pc:picChg>
      </pc:sldChg>
      <pc:sldChg chg="del">
        <pc:chgData name="代數白痴 顧" userId="316db6a4f7ef8138" providerId="LiveId" clId="{8FB85AE7-A0F5-4DA8-97D7-E7F22FB77780}" dt="2023-08-18T05:55:29.066" v="1648" actId="2696"/>
        <pc:sldMkLst>
          <pc:docMk/>
          <pc:sldMk cId="653955125" sldId="389"/>
        </pc:sldMkLst>
      </pc:sldChg>
      <pc:sldChg chg="modSp add mod modNotesTx">
        <pc:chgData name="代數白痴 顧" userId="316db6a4f7ef8138" providerId="LiveId" clId="{8FB85AE7-A0F5-4DA8-97D7-E7F22FB77780}" dt="2023-08-18T05:17:06.210" v="93" actId="20577"/>
        <pc:sldMkLst>
          <pc:docMk/>
          <pc:sldMk cId="151402070" sldId="390"/>
        </pc:sldMkLst>
        <pc:spChg chg="mod">
          <ac:chgData name="代數白痴 顧" userId="316db6a4f7ef8138" providerId="LiveId" clId="{8FB85AE7-A0F5-4DA8-97D7-E7F22FB77780}" dt="2023-08-18T05:16:39.058" v="1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 del">
        <pc:chgData name="代數白痴 顧" userId="316db6a4f7ef8138" providerId="LiveId" clId="{8FB85AE7-A0F5-4DA8-97D7-E7F22FB77780}" dt="2023-08-18T06:04:36.870" v="2335" actId="2696"/>
        <pc:sldMkLst>
          <pc:docMk/>
          <pc:sldMk cId="2804560884" sldId="391"/>
        </pc:sldMkLst>
      </pc:sldChg>
    </pc:docChg>
  </pc:docChgLst>
  <pc:docChgLst>
    <pc:chgData name="代數白痴 顧" userId="316db6a4f7ef8138" providerId="LiveId" clId="{3EF6FB12-2412-4B6F-84AC-91100439E367}"/>
    <pc:docChg chg="undo custSel addSld modSld sldOrd">
      <pc:chgData name="代數白痴 顧" userId="316db6a4f7ef8138" providerId="LiveId" clId="{3EF6FB12-2412-4B6F-84AC-91100439E367}" dt="2023-08-11T06:18:46.052" v="3428" actId="1076"/>
      <pc:docMkLst>
        <pc:docMk/>
      </pc:docMkLst>
      <pc:sldChg chg="addSp delSp modSp mod modNotesTx">
        <pc:chgData name="代數白痴 顧" userId="316db6a4f7ef8138" providerId="LiveId" clId="{3EF6FB12-2412-4B6F-84AC-91100439E367}" dt="2023-08-10T02:18:36.627" v="231" actId="20577"/>
        <pc:sldMkLst>
          <pc:docMk/>
          <pc:sldMk cId="2873434386" sldId="379"/>
        </pc:sldMkLst>
        <pc:spChg chg="mod">
          <ac:chgData name="代數白痴 顧" userId="316db6a4f7ef8138" providerId="LiveId" clId="{3EF6FB12-2412-4B6F-84AC-91100439E367}" dt="2023-08-10T02:18:36.627" v="231" actId="20577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16:08.878" v="202" actId="20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16:18.022" v="203" actId="20577"/>
          <ac:spMkLst>
            <pc:docMk/>
            <pc:sldMk cId="2873434386" sldId="379"/>
            <ac:spMk id="89" creationId="{9E8FE398-ED8E-E5DE-BD50-E0471252FAF6}"/>
          </ac:spMkLst>
        </pc:spChg>
        <pc:picChg chg="del">
          <ac:chgData name="代數白痴 顧" userId="316db6a4f7ef8138" providerId="LiveId" clId="{3EF6FB12-2412-4B6F-84AC-91100439E367}" dt="2023-08-10T01:58:49.655" v="6" actId="478"/>
          <ac:picMkLst>
            <pc:docMk/>
            <pc:sldMk cId="2873434386" sldId="379"/>
            <ac:picMk id="5" creationId="{BC1F925B-0C3B-2CBA-E942-A09FF91D4971}"/>
          </ac:picMkLst>
        </pc:picChg>
        <pc:picChg chg="add mod">
          <ac:chgData name="代數白痴 顧" userId="316db6a4f7ef8138" providerId="LiveId" clId="{3EF6FB12-2412-4B6F-84AC-91100439E367}" dt="2023-08-10T02:16:03.490" v="201" actId="1076"/>
          <ac:picMkLst>
            <pc:docMk/>
            <pc:sldMk cId="2873434386" sldId="379"/>
            <ac:picMk id="1026" creationId="{B5BCF0F2-1FD3-DE0E-CB7D-29A18889274D}"/>
          </ac:picMkLst>
        </pc:picChg>
        <pc:inkChg chg="del">
          <ac:chgData name="代數白痴 顧" userId="316db6a4f7ef8138" providerId="LiveId" clId="{3EF6FB12-2412-4B6F-84AC-91100439E367}" dt="2023-08-10T01:58:27.226" v="0" actId="478"/>
          <ac:inkMkLst>
            <pc:docMk/>
            <pc:sldMk cId="2873434386" sldId="379"/>
            <ac:inkMk id="7" creationId="{89CB6FA2-0BD1-1B11-E3E7-4505EE059161}"/>
          </ac:inkMkLst>
        </pc:ink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3" creationId="{2925DA9F-216A-DEA9-0E8A-BFF174133377}"/>
          </ac:cxnSpMkLst>
        </pc:cxn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4" creationId="{2EEA0B00-6CE8-4BB1-89AD-DBF52E258564}"/>
          </ac:cxnSpMkLst>
        </pc:cxnChg>
      </pc:sldChg>
      <pc:sldChg chg="modSp mod">
        <pc:chgData name="代數白痴 顧" userId="316db6a4f7ef8138" providerId="LiveId" clId="{3EF6FB12-2412-4B6F-84AC-91100439E367}" dt="2023-08-10T02:00:26.828" v="29" actId="20577"/>
        <pc:sldMkLst>
          <pc:docMk/>
          <pc:sldMk cId="371298532" sldId="385"/>
        </pc:sldMkLst>
        <pc:spChg chg="mod">
          <ac:chgData name="代數白痴 顧" userId="316db6a4f7ef8138" providerId="LiveId" clId="{3EF6FB12-2412-4B6F-84AC-91100439E367}" dt="2023-08-10T02:00:26.828" v="29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 modNotesTx">
        <pc:chgData name="代數白痴 顧" userId="316db6a4f7ef8138" providerId="LiveId" clId="{3EF6FB12-2412-4B6F-84AC-91100439E367}" dt="2023-08-10T02:22:40.785" v="837" actId="14100"/>
        <pc:sldMkLst>
          <pc:docMk/>
          <pc:sldMk cId="754667137" sldId="386"/>
        </pc:sldMkLst>
        <pc:spChg chg="mod">
          <ac:chgData name="代數白痴 顧" userId="316db6a4f7ef8138" providerId="LiveId" clId="{3EF6FB12-2412-4B6F-84AC-91100439E367}" dt="2023-08-10T02:18:43.410" v="255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22:17.366" v="827" actId="20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22:26.985" v="832" actId="20577"/>
          <ac:spMkLst>
            <pc:docMk/>
            <pc:sldMk cId="754667137" sldId="386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2:22:40.785" v="837" actId="14100"/>
          <ac:picMkLst>
            <pc:docMk/>
            <pc:sldMk cId="754667137" sldId="386"/>
            <ac:picMk id="2050" creationId="{794F7D14-7B2A-1ED1-BB45-4856DD9634C1}"/>
          </ac:picMkLst>
        </pc:picChg>
        <pc:inkChg chg="del">
          <ac:chgData name="代數白痴 顧" userId="316db6a4f7ef8138" providerId="LiveId" clId="{3EF6FB12-2412-4B6F-84AC-91100439E367}" dt="2023-08-10T01:58:29.233" v="1" actId="478"/>
          <ac:inkMkLst>
            <pc:docMk/>
            <pc:sldMk cId="754667137" sldId="386"/>
            <ac:inkMk id="5" creationId="{35098A63-3A8A-811C-B80D-A654056C06DF}"/>
          </ac:inkMkLst>
        </pc:ink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3" creationId="{B94FEDC2-0CA5-31AC-C2E1-FDBE1697F254}"/>
          </ac:cxnSpMkLst>
        </pc:cxn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addSp delSp modSp mod delAnim modNotesTx">
        <pc:chgData name="代數白痴 顧" userId="316db6a4f7ef8138" providerId="LiveId" clId="{3EF6FB12-2412-4B6F-84AC-91100439E367}" dt="2023-08-10T02:53:25.523" v="2017" actId="207"/>
        <pc:sldMkLst>
          <pc:docMk/>
          <pc:sldMk cId="731354489" sldId="387"/>
        </pc:sldMkLst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2" creationId="{24FEEFB6-AD7D-A421-2278-C517AED035A6}"/>
          </ac:spMkLst>
        </pc:spChg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6" creationId="{EAC00FB2-5C84-4FD8-E112-89925AE42E21}"/>
          </ac:spMkLst>
        </pc:spChg>
        <pc:spChg chg="mod">
          <ac:chgData name="代數白痴 顧" userId="316db6a4f7ef8138" providerId="LiveId" clId="{3EF6FB12-2412-4B6F-84AC-91100439E367}" dt="2023-08-10T02:51:06.803" v="1634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53:25.523" v="2017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49:59.192" v="1600" actId="20577"/>
          <ac:spMkLst>
            <pc:docMk/>
            <pc:sldMk cId="731354489" sldId="387"/>
            <ac:spMk id="89" creationId="{9E8FE398-ED8E-E5DE-BD50-E0471252FAF6}"/>
          </ac:spMkLst>
        </pc:spChg>
        <pc:graphicFrameChg chg="del">
          <ac:chgData name="代數白痴 顧" userId="316db6a4f7ef8138" providerId="LiveId" clId="{3EF6FB12-2412-4B6F-84AC-91100439E367}" dt="2023-08-10T01:58:53.091" v="7" actId="478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inkChg chg="del">
          <ac:chgData name="代數白痴 顧" userId="316db6a4f7ef8138" providerId="LiveId" clId="{3EF6FB12-2412-4B6F-84AC-91100439E367}" dt="2023-08-10T01:58:31.067" v="2" actId="478"/>
          <ac:inkMkLst>
            <pc:docMk/>
            <pc:sldMk cId="731354489" sldId="387"/>
            <ac:inkMk id="9" creationId="{76871976-FD4D-30CF-56D2-DA8CE50C0CBF}"/>
          </ac:inkMkLst>
        </pc:ink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3" creationId="{6B4E590D-461B-88CD-E38F-F926C145DD1C}"/>
          </ac:cxnSpMkLst>
        </pc:cxn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4" creationId="{135ABC96-DCBC-8B2F-7EC4-F262B2BE20F5}"/>
          </ac:cxnSpMkLst>
        </pc:cxnChg>
      </pc:sldChg>
      <pc:sldChg chg="addSp modSp mod">
        <pc:chgData name="代數白痴 顧" userId="316db6a4f7ef8138" providerId="LiveId" clId="{3EF6FB12-2412-4B6F-84AC-91100439E367}" dt="2023-08-10T03:52:19.668" v="2675" actId="20577"/>
        <pc:sldMkLst>
          <pc:docMk/>
          <pc:sldMk cId="3686676960" sldId="388"/>
        </pc:sldMkLst>
        <pc:spChg chg="mod">
          <ac:chgData name="代數白痴 顧" userId="316db6a4f7ef8138" providerId="LiveId" clId="{3EF6FB12-2412-4B6F-84AC-91100439E367}" dt="2023-08-10T03:52:19.668" v="2675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3:51:40.629" v="2649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50:05.966" v="1602" actId="20577"/>
          <ac:spMkLst>
            <pc:docMk/>
            <pc:sldMk cId="3686676960" sldId="388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3:52:05.669" v="2652" actId="1076"/>
          <ac:picMkLst>
            <pc:docMk/>
            <pc:sldMk cId="3686676960" sldId="388"/>
            <ac:picMk id="6" creationId="{E8BD243C-81E3-BE53-9D4D-51A1C3F24BE7}"/>
          </ac:picMkLst>
        </pc:picChg>
      </pc:sldChg>
      <pc:sldChg chg="addSp delSp modSp add mod">
        <pc:chgData name="代數白痴 顧" userId="316db6a4f7ef8138" providerId="LiveId" clId="{3EF6FB12-2412-4B6F-84AC-91100439E367}" dt="2023-08-10T02:39:04.334" v="1115" actId="14100"/>
        <pc:sldMkLst>
          <pc:docMk/>
          <pc:sldMk cId="3837981058" sldId="389"/>
        </pc:sldMkLst>
        <pc:spChg chg="mod">
          <ac:chgData name="代數白痴 顧" userId="316db6a4f7ef8138" providerId="LiveId" clId="{3EF6FB12-2412-4B6F-84AC-91100439E367}" dt="2023-08-10T02:38:54.380" v="1112" actId="207"/>
          <ac:spMkLst>
            <pc:docMk/>
            <pc:sldMk cId="3837981058" sldId="389"/>
            <ac:spMk id="60" creationId="{90ECAF3B-FFFF-A531-AFBE-31708C7D891C}"/>
          </ac:spMkLst>
        </pc:spChg>
        <pc:picChg chg="del">
          <ac:chgData name="代數白痴 顧" userId="316db6a4f7ef8138" providerId="LiveId" clId="{3EF6FB12-2412-4B6F-84AC-91100439E367}" dt="2023-08-10T02:36:50.892" v="839" actId="478"/>
          <ac:picMkLst>
            <pc:docMk/>
            <pc:sldMk cId="3837981058" sldId="389"/>
            <ac:picMk id="2050" creationId="{794F7D14-7B2A-1ED1-BB45-4856DD9634C1}"/>
          </ac:picMkLst>
        </pc:picChg>
        <pc:picChg chg="add mod">
          <ac:chgData name="代數白痴 顧" userId="316db6a4f7ef8138" providerId="LiveId" clId="{3EF6FB12-2412-4B6F-84AC-91100439E367}" dt="2023-08-10T02:39:04.334" v="1115" actId="14100"/>
          <ac:picMkLst>
            <pc:docMk/>
            <pc:sldMk cId="3837981058" sldId="389"/>
            <ac:picMk id="3074" creationId="{BE06FF17-105E-1BBA-6221-5E5E9B5740FF}"/>
          </ac:picMkLst>
        </pc:picChg>
      </pc:sldChg>
      <pc:sldChg chg="addSp delSp modSp add mod ord">
        <pc:chgData name="代數白痴 顧" userId="316db6a4f7ef8138" providerId="LiveId" clId="{3EF6FB12-2412-4B6F-84AC-91100439E367}" dt="2023-08-11T06:18:46.052" v="3428" actId="1076"/>
        <pc:sldMkLst>
          <pc:docMk/>
          <pc:sldMk cId="2141944949" sldId="390"/>
        </pc:sldMkLst>
        <pc:spChg chg="mod">
          <ac:chgData name="代數白痴 顧" userId="316db6a4f7ef8138" providerId="LiveId" clId="{3EF6FB12-2412-4B6F-84AC-91100439E367}" dt="2023-08-10T02:48:31.007" v="1597" actId="6549"/>
          <ac:spMkLst>
            <pc:docMk/>
            <pc:sldMk cId="2141944949" sldId="390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1T06:18:46.052" v="3428" actId="1076"/>
          <ac:picMkLst>
            <pc:docMk/>
            <pc:sldMk cId="2141944949" sldId="390"/>
            <ac:picMk id="6" creationId="{9D19A6CA-0DCF-598E-9698-C9A8E332EE81}"/>
          </ac:picMkLst>
        </pc:picChg>
        <pc:picChg chg="del">
          <ac:chgData name="代數白痴 顧" userId="316db6a4f7ef8138" providerId="LiveId" clId="{3EF6FB12-2412-4B6F-84AC-91100439E367}" dt="2023-08-10T02:44:15.100" v="1117" actId="478"/>
          <ac:picMkLst>
            <pc:docMk/>
            <pc:sldMk cId="2141944949" sldId="390"/>
            <ac:picMk id="3074" creationId="{BE06FF17-105E-1BBA-6221-5E5E9B5740FF}"/>
          </ac:picMkLst>
        </pc:picChg>
      </pc:sldChg>
      <pc:sldChg chg="addSp delSp modSp add mod">
        <pc:chgData name="代數白痴 顧" userId="316db6a4f7ef8138" providerId="LiveId" clId="{3EF6FB12-2412-4B6F-84AC-91100439E367}" dt="2023-08-10T04:14:31.882" v="3427" actId="1076"/>
        <pc:sldMkLst>
          <pc:docMk/>
          <pc:sldMk cId="3176852412" sldId="391"/>
        </pc:sldMkLst>
        <pc:spChg chg="mod">
          <ac:chgData name="代數白痴 顧" userId="316db6a4f7ef8138" providerId="LiveId" clId="{3EF6FB12-2412-4B6F-84AC-91100439E367}" dt="2023-08-10T04:14:09.765" v="3425" actId="20577"/>
          <ac:spMkLst>
            <pc:docMk/>
            <pc:sldMk cId="3176852412" sldId="391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0T04:14:31.882" v="3427" actId="1076"/>
          <ac:picMkLst>
            <pc:docMk/>
            <pc:sldMk cId="3176852412" sldId="391"/>
            <ac:picMk id="6" creationId="{5F560B16-4AA1-138C-6AB8-F33F65B13ED7}"/>
          </ac:picMkLst>
        </pc:picChg>
        <pc:picChg chg="del">
          <ac:chgData name="代數白痴 顧" userId="316db6a4f7ef8138" providerId="LiveId" clId="{3EF6FB12-2412-4B6F-84AC-91100439E367}" dt="2023-08-10T03:59:42.886" v="2679" actId="478"/>
          <ac:picMkLst>
            <pc:docMk/>
            <pc:sldMk cId="3176852412" sldId="391"/>
            <ac:picMk id="3074" creationId="{BE06FF17-105E-1BBA-6221-5E5E9B5740FF}"/>
          </ac:picMkLst>
        </pc:picChg>
      </pc:sldChg>
    </pc:docChg>
  </pc:docChgLst>
  <pc:docChgLst>
    <pc:chgData name="代數白痴 顧" userId="316db6a4f7ef8138" providerId="LiveId" clId="{C067FEA5-8DB9-44DF-ABF0-BE58BC47F2AE}"/>
    <pc:docChg chg="undo custSel addSld delSld modSld sldOrd modMainMaster">
      <pc:chgData name="代數白痴 顧" userId="316db6a4f7ef8138" providerId="LiveId" clId="{C067FEA5-8DB9-44DF-ABF0-BE58BC47F2AE}" dt="2023-08-05T10:35:31.659" v="2413" actId="20577"/>
      <pc:docMkLst>
        <pc:docMk/>
      </pc:docMkLst>
      <pc:sldChg chg="addSp modSp mod">
        <pc:chgData name="代數白痴 顧" userId="316db6a4f7ef8138" providerId="LiveId" clId="{C067FEA5-8DB9-44DF-ABF0-BE58BC47F2AE}" dt="2023-08-05T09:40:05.715" v="360" actId="948"/>
        <pc:sldMkLst>
          <pc:docMk/>
          <pc:sldMk cId="2873434386" sldId="379"/>
        </pc:sldMkLst>
        <pc:spChg chg="mod">
          <ac:chgData name="代數白痴 顧" userId="316db6a4f7ef8138" providerId="LiveId" clId="{C067FEA5-8DB9-44DF-ABF0-BE58BC47F2AE}" dt="2023-08-05T09:31:16.441" v="9" actId="27636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09:40:05.715" v="360" actId="948"/>
          <ac:spMkLst>
            <pc:docMk/>
            <pc:sldMk cId="2873434386" sldId="379"/>
            <ac:spMk id="60" creationId="{90ECAF3B-FFFF-A531-AFBE-31708C7D891C}"/>
          </ac:spMkLst>
        </pc:sp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3" creationId="{0A66E084-65E6-1358-0A8B-92B6D6964606}"/>
          </ac:cxnSpMkLst>
        </pc:cxn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4" creationId="{D6BDB2B3-8893-C455-6A9B-8FE7E1AEE6B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5" creationId="{B61D65D2-3D41-B046-EF95-431EEE1972F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6" creationId="{3C3ED850-D677-7459-7D62-5A8AC23E39AB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7" creationId="{61BDB1AA-9ECB-875E-5F98-D32684266975}"/>
          </ac:cxnSpMkLst>
        </pc:cxnChg>
      </pc:sldChg>
      <pc:sldChg chg="modSp add mod ord">
        <pc:chgData name="代數白痴 顧" userId="316db6a4f7ef8138" providerId="LiveId" clId="{C067FEA5-8DB9-44DF-ABF0-BE58BC47F2AE}" dt="2023-08-05T09:32:08.112" v="52" actId="20577"/>
        <pc:sldMkLst>
          <pc:docMk/>
          <pc:sldMk cId="371298532" sldId="385"/>
        </pc:sldMkLst>
        <pc:spChg chg="mod">
          <ac:chgData name="代數白痴 顧" userId="316db6a4f7ef8138" providerId="LiveId" clId="{C067FEA5-8DB9-44DF-ABF0-BE58BC47F2AE}" dt="2023-08-05T09:32:08.112" v="5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add mod delAnim modAnim modNotesTx">
        <pc:chgData name="代數白痴 顧" userId="316db6a4f7ef8138" providerId="LiveId" clId="{C067FEA5-8DB9-44DF-ABF0-BE58BC47F2AE}" dt="2023-08-05T10:32:01.541" v="2410" actId="20577"/>
        <pc:sldMkLst>
          <pc:docMk/>
          <pc:sldMk cId="754667137" sldId="386"/>
        </pc:sldMkLst>
        <pc:spChg chg="add mod">
          <ac:chgData name="代數白痴 顧" userId="316db6a4f7ef8138" providerId="LiveId" clId="{C067FEA5-8DB9-44DF-ABF0-BE58BC47F2AE}" dt="2023-08-05T09:55:01.381" v="1080" actId="1037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2:01.541" v="2410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4" creationId="{1908CD71-6A1A-7B1D-148F-BB9DFBCCA3C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5" creationId="{E6CF4135-15A2-2898-FAEB-8EF2D1DC7B57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6" creationId="{BE73F5C0-0320-F5B5-8126-367556402188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7" creationId="{214B2B0D-1B91-0058-1FA0-CAEEF4F6C2A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9" creationId="{6F2CB9FE-DF7F-F426-5478-4C336FD6B56F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0" creationId="{9996B072-2787-14C9-ADCE-4E4A5C0D6FFC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1" creationId="{D8410A83-1D80-9D36-C0AA-96CFD982D61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2" creationId="{67BA756A-7FDC-AE5A-0F6F-44797299628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3" creationId="{D5D7B97E-B35F-0FB3-96E0-3E8405ED5ACF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6" creationId="{72A1EB22-DD99-9D1C-A84F-BA612527376A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7" creationId="{6A619E0A-0D2C-6D01-569F-E0199435661B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8" creationId="{EEC508D4-873E-44DE-0473-21E25187683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9" creationId="{3FD2F933-F990-C4D3-00D5-5C1874F0861A}"/>
          </ac:spMkLst>
        </pc:spChg>
        <pc:spChg chg="mod">
          <ac:chgData name="代數白痴 顧" userId="316db6a4f7ef8138" providerId="LiveId" clId="{C067FEA5-8DB9-44DF-ABF0-BE58BC47F2AE}" dt="2023-08-05T09:54:39.122" v="1078" actId="115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1" creationId="{4E51E30B-DE2A-028C-F17A-6FFFD087DB01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2" creationId="{EA97BFCE-110A-ECDF-2FAD-D4B7F4514086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3" creationId="{B367ABF6-E096-16DC-FB5A-22DF80335EA9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4" creationId="{F1BEB077-B42D-59B8-FDE7-F06DFDFC255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5" creationId="{ED481A23-E954-7627-D6FC-427D71BC0559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C067FEA5-8DB9-44DF-ABF0-BE58BC47F2AE}" dt="2023-08-05T09:52:24.403" v="1014" actId="113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C067FEA5-8DB9-44DF-ABF0-BE58BC47F2AE}" dt="2023-08-05T09:39:06.063" v="312" actId="478"/>
          <ac:grpSpMkLst>
            <pc:docMk/>
            <pc:sldMk cId="754667137" sldId="386"/>
            <ac:grpSpMk id="76" creationId="{8863FF58-9B21-7255-E3AE-8BC87C5301AF}"/>
          </ac:grpSpMkLst>
        </pc:grpChg>
        <pc:grpChg chg="del 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77" creationId="{A89B63AF-471D-B2A8-79A7-714D67106830}"/>
          </ac:grpSpMkLst>
        </pc:grpChg>
        <pc:grpChg chg="del">
          <ac:chgData name="代數白痴 顧" userId="316db6a4f7ef8138" providerId="LiveId" clId="{C067FEA5-8DB9-44DF-ABF0-BE58BC47F2AE}" dt="2023-08-05T09:40:16.610" v="361" actId="165"/>
          <ac:grpSpMkLst>
            <pc:docMk/>
            <pc:sldMk cId="754667137" sldId="386"/>
            <ac:grpSpMk id="78" creationId="{5C20ED32-AE53-076E-7CD8-9460420B3941}"/>
          </ac:grpSpMkLst>
        </pc:grpChg>
        <pc:picChg chg="add del mod">
          <ac:chgData name="代數白痴 顧" userId="316db6a4f7ef8138" providerId="LiveId" clId="{C067FEA5-8DB9-44DF-ABF0-BE58BC47F2AE}" dt="2023-08-05T09:43:43.471" v="577" actId="478"/>
          <ac:picMkLst>
            <pc:docMk/>
            <pc:sldMk cId="754667137" sldId="386"/>
            <ac:picMk id="8" creationId="{74EA6CE1-1450-C38E-0994-7BE25F51E960}"/>
          </ac:picMkLst>
        </pc:picChg>
        <pc:cxnChg chg="mod">
          <ac:chgData name="代數白痴 顧" userId="316db6a4f7ef8138" providerId="LiveId" clId="{C067FEA5-8DB9-44DF-ABF0-BE58BC47F2AE}" dt="2023-08-05T09:54:33.050" v="1077" actId="1076"/>
          <ac:cxnSpMkLst>
            <pc:docMk/>
            <pc:sldMk cId="754667137" sldId="386"/>
            <ac:cxnSpMk id="3" creationId="{0A66E084-65E6-1358-0A8B-92B6D696460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5" creationId="{B61D65D2-3D41-B046-EF95-431EEE1972F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6" creationId="{3C3ED850-D677-7459-7D62-5A8AC23E39AB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7" creationId="{61BDB1AA-9ECB-875E-5F98-D32684266975}"/>
          </ac:cxnSpMkLst>
        </pc:cxnChg>
        <pc:cxnChg chg="del">
          <ac:chgData name="代數白痴 顧" userId="316db6a4f7ef8138" providerId="LiveId" clId="{C067FEA5-8DB9-44DF-ABF0-BE58BC47F2AE}" dt="2023-08-05T09:38:04.922" v="121" actId="478"/>
          <ac:cxnSpMkLst>
            <pc:docMk/>
            <pc:sldMk cId="754667137" sldId="386"/>
            <ac:cxnSpMk id="14" creationId="{D2F35921-4BF4-23DD-E360-C0BD10943047}"/>
          </ac:cxnSpMkLst>
        </pc:cxnChg>
        <pc:cxnChg chg="del mod topLvl">
          <ac:chgData name="代數白痴 顧" userId="316db6a4f7ef8138" providerId="LiveId" clId="{C067FEA5-8DB9-44DF-ABF0-BE58BC47F2AE}" dt="2023-08-05T09:40:19.633" v="362" actId="478"/>
          <ac:cxnSpMkLst>
            <pc:docMk/>
            <pc:sldMk cId="754667137" sldId="386"/>
            <ac:cxnSpMk id="55" creationId="{F511F857-D855-89F3-83D3-8A716BA5D32F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7" creationId="{1CBDFDA7-A425-B000-CF01-B04F67CC5900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8" creationId="{BDBA1C33-99F7-DBD0-0191-475C2CB13334}"/>
          </ac:cxnSpMkLst>
        </pc:cxnChg>
        <pc:cxnChg chg="del mod topLvl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9" creationId="{21317E0C-E13E-C0A4-7260-6B716E3A67F7}"/>
          </ac:cxnSpMkLst>
        </pc:cxnChg>
        <pc:cxnChg chg="mod">
          <ac:chgData name="代數白痴 顧" userId="316db6a4f7ef8138" providerId="LiveId" clId="{C067FEA5-8DB9-44DF-ABF0-BE58BC47F2AE}" dt="2023-08-05T09:40:16.610" v="361" actId="165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add mod">
        <pc:chgData name="代數白痴 顧" userId="316db6a4f7ef8138" providerId="LiveId" clId="{C067FEA5-8DB9-44DF-ABF0-BE58BC47F2AE}" dt="2023-08-05T10:35:31.659" v="2413" actId="20577"/>
        <pc:sldMkLst>
          <pc:docMk/>
          <pc:sldMk cId="731354489" sldId="387"/>
        </pc:sldMkLst>
        <pc:spChg chg="del">
          <ac:chgData name="代數白痴 顧" userId="316db6a4f7ef8138" providerId="LiveId" clId="{C067FEA5-8DB9-44DF-ABF0-BE58BC47F2AE}" dt="2023-08-05T10:09:52.265" v="1103" actId="478"/>
          <ac:spMkLst>
            <pc:docMk/>
            <pc:sldMk cId="731354489" sldId="387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1:52.744" v="2406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10:13:36.730" v="1750" actId="113"/>
          <ac:spMkLst>
            <pc:docMk/>
            <pc:sldMk cId="731354489" sldId="387"/>
            <ac:spMk id="60" creationId="{90ECAF3B-FFFF-A531-AFBE-31708C7D891C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5" creationId="{FD9877AB-90D9-85AC-8B35-7C59154D6CA1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6" creationId="{7A8B1BF8-834A-95B0-07DE-5087C19188C0}"/>
          </ac:spMkLst>
        </pc:spChg>
        <pc:spChg chg="mod topLvl">
          <ac:chgData name="代數白痴 顧" userId="316db6a4f7ef8138" providerId="LiveId" clId="{C067FEA5-8DB9-44DF-ABF0-BE58BC47F2AE}" dt="2023-08-05T10:35:31.659" v="2413" actId="20577"/>
          <ac:spMkLst>
            <pc:docMk/>
            <pc:sldMk cId="731354489" sldId="387"/>
            <ac:spMk id="89" creationId="{9E8FE398-ED8E-E5DE-BD50-E0471252FAF6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101" creationId="{665D392D-19FC-71B5-434C-0ABBBC91FB85}"/>
          </ac:spMkLst>
        </pc:spChg>
        <pc:grpChg chg="del">
          <ac:chgData name="代數白痴 顧" userId="316db6a4f7ef8138" providerId="LiveId" clId="{C067FEA5-8DB9-44DF-ABF0-BE58BC47F2AE}" dt="2023-08-05T10:26:16.320" v="2089" actId="165"/>
          <ac:grpSpMkLst>
            <pc:docMk/>
            <pc:sldMk cId="731354489" sldId="387"/>
            <ac:grpSpMk id="2" creationId="{9204BB33-F861-B3E8-E94D-762DF3B9352D}"/>
          </ac:grpSpMkLst>
        </pc:grpChg>
        <pc:grpChg chg="add mod">
          <ac:chgData name="代數白痴 顧" userId="316db6a4f7ef8138" providerId="LiveId" clId="{C067FEA5-8DB9-44DF-ABF0-BE58BC47F2AE}" dt="2023-08-05T10:31:08.044" v="2401" actId="164"/>
          <ac:grpSpMkLst>
            <pc:docMk/>
            <pc:sldMk cId="731354489" sldId="387"/>
            <ac:grpSpMk id="5" creationId="{4BAA3B68-1C7B-0A3C-CDE3-3D592655F73E}"/>
          </ac:grpSpMkLst>
        </pc:grpChg>
        <pc:cxnChg chg="mod topLvl">
          <ac:chgData name="代數白痴 顧" userId="316db6a4f7ef8138" providerId="LiveId" clId="{C067FEA5-8DB9-44DF-ABF0-BE58BC47F2AE}" dt="2023-08-05T10:31:08.044" v="2401" actId="164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new del">
        <pc:chgData name="代數白痴 顧" userId="316db6a4f7ef8138" providerId="LiveId" clId="{C067FEA5-8DB9-44DF-ABF0-BE58BC47F2AE}" dt="2023-08-05T09:43:02.556" v="555" actId="2696"/>
        <pc:sldMkLst>
          <pc:docMk/>
          <pc:sldMk cId="2378899189" sldId="387"/>
        </pc:sldMkLst>
      </pc:sldChg>
      <pc:sldMasterChg chg="modSldLayout">
        <pc:chgData name="代數白痴 顧" userId="316db6a4f7ef8138" providerId="LiveId" clId="{C067FEA5-8DB9-44DF-ABF0-BE58BC47F2AE}" dt="2023-08-05T09:31:39.793" v="26" actId="207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C067FEA5-8DB9-44DF-ABF0-BE58BC47F2AE}" dt="2023-08-05T09:31:39.793" v="26" actId="207"/>
          <pc:sldLayoutMkLst>
            <pc:docMk/>
            <pc:sldMasterMk cId="3597785154" sldId="2147483648"/>
            <pc:sldLayoutMk cId="1059632797" sldId="2147483650"/>
          </pc:sldLayoutMkLst>
          <pc:spChg chg="mod">
            <ac:chgData name="代數白痴 顧" userId="316db6a4f7ef8138" providerId="LiveId" clId="{C067FEA5-8DB9-44DF-ABF0-BE58BC47F2AE}" dt="2023-08-05T09:31:39.793" v="26" actId="207"/>
            <ac:spMkLst>
              <pc:docMk/>
              <pc:sldMasterMk cId="3597785154" sldId="2147483648"/>
              <pc:sldLayoutMk cId="1059632797" sldId="2147483650"/>
              <ac:spMk id="2" creationId="{00000000-0000-0000-0000-000000000000}"/>
            </ac:spMkLst>
          </pc:spChg>
          <pc:cxnChg chg="mod">
            <ac:chgData name="代數白痴 顧" userId="316db6a4f7ef8138" providerId="LiveId" clId="{C067FEA5-8DB9-44DF-ABF0-BE58BC47F2AE}" dt="2023-08-05T09:31:23.990" v="25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497173BF-A44F-43FB-BAA8-DB7D9A75E0C2}"/>
    <pc:docChg chg="custSel modSld">
      <pc:chgData name="代數白痴 顧" userId="316db6a4f7ef8138" providerId="LiveId" clId="{497173BF-A44F-43FB-BAA8-DB7D9A75E0C2}" dt="2023-11-23T09:34:11.177" v="2" actId="478"/>
      <pc:docMkLst>
        <pc:docMk/>
      </pc:docMkLst>
      <pc:sldChg chg="addSp delSp modSp mod delAnim">
        <pc:chgData name="代數白痴 顧" userId="316db6a4f7ef8138" providerId="LiveId" clId="{497173BF-A44F-43FB-BAA8-DB7D9A75E0C2}" dt="2023-11-23T09:34:11.177" v="2" actId="478"/>
        <pc:sldMkLst>
          <pc:docMk/>
          <pc:sldMk cId="2267038628" sldId="392"/>
        </pc:sldMkLst>
        <pc:picChg chg="add del mod">
          <ac:chgData name="代數白痴 顧" userId="316db6a4f7ef8138" providerId="LiveId" clId="{497173BF-A44F-43FB-BAA8-DB7D9A75E0C2}" dt="2023-11-23T09:34:07.183" v="1" actId="478"/>
          <ac:picMkLst>
            <pc:docMk/>
            <pc:sldMk cId="2267038628" sldId="392"/>
            <ac:picMk id="8" creationId="{0455EF38-BEE3-5239-B166-662EB090E236}"/>
          </ac:picMkLst>
        </pc:picChg>
        <pc:inkChg chg="add del">
          <ac:chgData name="代數白痴 顧" userId="316db6a4f7ef8138" providerId="LiveId" clId="{497173BF-A44F-43FB-BAA8-DB7D9A75E0C2}" dt="2023-11-23T09:34:11.177" v="2" actId="478"/>
          <ac:inkMkLst>
            <pc:docMk/>
            <pc:sldMk cId="2267038628" sldId="392"/>
            <ac:inkMk id="7" creationId="{CAC51BA1-C6C1-A814-D428-B1E21B0629EC}"/>
          </ac:inkMkLst>
        </pc:inkChg>
      </pc:sldChg>
    </pc:docChg>
  </pc:docChgLst>
  <pc:docChgLst>
    <pc:chgData name="代數白痴 顧" userId="316db6a4f7ef8138" providerId="LiveId" clId="{EAB598B5-D2A8-4AD7-B11D-3047CB671D66}"/>
    <pc:docChg chg="undo custSel addSld delSld modSld">
      <pc:chgData name="代數白痴 顧" userId="316db6a4f7ef8138" providerId="LiveId" clId="{EAB598B5-D2A8-4AD7-B11D-3047CB671D66}" dt="2023-09-01T05:39:35.757" v="4034"/>
      <pc:docMkLst>
        <pc:docMk/>
      </pc:docMkLst>
      <pc:sldChg chg="addSp delSp modSp mod modTransition delAnim modAnim">
        <pc:chgData name="代數白痴 顧" userId="316db6a4f7ef8138" providerId="LiveId" clId="{EAB598B5-D2A8-4AD7-B11D-3047CB671D66}" dt="2023-09-01T05:39:35.756" v="4033"/>
        <pc:sldMkLst>
          <pc:docMk/>
          <pc:sldMk cId="754667137" sldId="386"/>
        </pc:sldMkLst>
        <pc:spChg chg="mod">
          <ac:chgData name="代數白痴 顧" userId="316db6a4f7ef8138" providerId="LiveId" clId="{EAB598B5-D2A8-4AD7-B11D-3047CB671D66}" dt="2023-09-01T05:12:09.664" v="1417"/>
          <ac:spMkLst>
            <pc:docMk/>
            <pc:sldMk cId="754667137" sldId="386"/>
            <ac:spMk id="5" creationId="{3F5D0317-5E97-898C-8965-79B0B9AAAE55}"/>
          </ac:spMkLst>
        </pc:spChg>
        <pc:spChg chg="mod">
          <ac:chgData name="代數白痴 顧" userId="316db6a4f7ef8138" providerId="LiveId" clId="{EAB598B5-D2A8-4AD7-B11D-3047CB671D66}" dt="2023-09-01T05:12:09.664" v="1417"/>
          <ac:spMkLst>
            <pc:docMk/>
            <pc:sldMk cId="754667137" sldId="386"/>
            <ac:spMk id="6" creationId="{BFB73100-5741-C406-1686-94FB1B8B5663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16" creationId="{786BCFBC-8A23-35E4-F27C-45A373071EC1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17" creationId="{61AE351D-AEA3-6A48-E37B-9FC59E812BF0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1" creationId="{B8680377-98D8-0C74-6FF2-9B3A88B505EF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2" creationId="{50BF37CC-094D-8319-0BD5-BF6D28E75AB1}"/>
          </ac:spMkLst>
        </pc:spChg>
        <pc:spChg chg="mod">
          <ac:chgData name="代數白痴 顧" userId="316db6a4f7ef8138" providerId="LiveId" clId="{EAB598B5-D2A8-4AD7-B11D-3047CB671D66}" dt="2023-09-01T05:01:10.715" v="600" actId="20577"/>
          <ac:spMkLst>
            <pc:docMk/>
            <pc:sldMk cId="754667137" sldId="386"/>
            <ac:spMk id="23" creationId="{00000000-0000-0000-0000-000000000000}"/>
          </ac:spMkLst>
        </pc:spChg>
        <pc:spChg chg="del mod">
          <ac:chgData name="代數白痴 顧" userId="316db6a4f7ef8138" providerId="LiveId" clId="{EAB598B5-D2A8-4AD7-B11D-3047CB671D66}" dt="2023-09-01T05:01:28.138" v="607" actId="478"/>
          <ac:spMkLst>
            <pc:docMk/>
            <pc:sldMk cId="754667137" sldId="386"/>
            <ac:spMk id="24" creationId="{7780B507-0DEE-8B0F-FD39-5371E965FFF2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6" creationId="{3647A7E5-7542-73F3-9738-B0B6B46A26DD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1" creationId="{FE7FC183-C53C-A0D6-8EEB-C4D30AC48FC6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3" creationId="{89172697-37DA-9F23-79F4-311EE1AC2868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4" creationId="{36701285-D2B2-1F6D-61CD-8EF927E8E2EE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5" creationId="{012E1CB7-7490-7BF5-3B7A-350C451630CA}"/>
          </ac:spMkLst>
        </pc:spChg>
        <pc:spChg chg="del">
          <ac:chgData name="代數白痴 顧" userId="316db6a4f7ef8138" providerId="LiveId" clId="{EAB598B5-D2A8-4AD7-B11D-3047CB671D66}" dt="2023-09-01T05:01:13.937" v="601" actId="478"/>
          <ac:spMkLst>
            <pc:docMk/>
            <pc:sldMk cId="754667137" sldId="386"/>
            <ac:spMk id="54" creationId="{070EA591-85B1-51E3-AF6C-26DBF2B1697C}"/>
          </ac:spMkLst>
        </pc:spChg>
        <pc:spChg chg="mod">
          <ac:chgData name="代數白痴 顧" userId="316db6a4f7ef8138" providerId="LiveId" clId="{EAB598B5-D2A8-4AD7-B11D-3047CB671D66}" dt="2023-09-01T05:06:54.248" v="1124" actId="20577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EAB598B5-D2A8-4AD7-B11D-3047CB671D66}" dt="2023-09-01T05:01:21.743" v="604" actId="478"/>
          <ac:spMkLst>
            <pc:docMk/>
            <pc:sldMk cId="754667137" sldId="386"/>
            <ac:spMk id="68" creationId="{AFFC8F8F-577F-80DA-58C8-0886F64110EF}"/>
          </ac:spMkLst>
        </pc:spChg>
        <pc:spChg chg="mod">
          <ac:chgData name="代數白痴 顧" userId="316db6a4f7ef8138" providerId="LiveId" clId="{EAB598B5-D2A8-4AD7-B11D-3047CB671D66}" dt="2023-09-01T05:10:36.795" v="1339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EAB598B5-D2A8-4AD7-B11D-3047CB671D66}" dt="2023-09-01T05:10:36.795" v="1339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EAB598B5-D2A8-4AD7-B11D-3047CB671D66}" dt="2023-09-01T05:11:07.944" v="1354" actId="1035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EAB598B5-D2A8-4AD7-B11D-3047CB671D66}" dt="2023-09-01T05:01:35.457" v="608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EAB598B5-D2A8-4AD7-B11D-3047CB671D66}" dt="2023-09-01T05:01:35.457" v="608" actId="165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EAB598B5-D2A8-4AD7-B11D-3047CB671D66}" dt="2023-09-01T05:12:20.069" v="1419" actId="1076"/>
          <ac:grpSpMkLst>
            <pc:docMk/>
            <pc:sldMk cId="754667137" sldId="386"/>
            <ac:grpSpMk id="4" creationId="{2F85DEEC-F410-128C-1455-19E0BD596438}"/>
          </ac:grpSpMkLst>
        </pc:grpChg>
        <pc:grpChg chg="del mod topLvl">
          <ac:chgData name="代數白痴 顧" userId="316db6a4f7ef8138" providerId="LiveId" clId="{EAB598B5-D2A8-4AD7-B11D-3047CB671D66}" dt="2023-09-01T05:01:35.457" v="608" actId="165"/>
          <ac:grpSpMkLst>
            <pc:docMk/>
            <pc:sldMk cId="754667137" sldId="386"/>
            <ac:grpSpMk id="46" creationId="{6D2948CC-6914-0170-872D-C1FBE759F2E2}"/>
          </ac:grpSpMkLst>
        </pc:grpChg>
        <pc:grpChg chg="del">
          <ac:chgData name="代數白痴 顧" userId="316db6a4f7ef8138" providerId="LiveId" clId="{EAB598B5-D2A8-4AD7-B11D-3047CB671D66}" dt="2023-09-01T05:01:17.902" v="602" actId="165"/>
          <ac:grpSpMkLst>
            <pc:docMk/>
            <pc:sldMk cId="754667137" sldId="386"/>
            <ac:grpSpMk id="69" creationId="{FAC8FAB2-0F0D-7A45-9B4F-8BA9C3467511}"/>
          </ac:grpSpMkLst>
        </pc:grp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48" creationId="{34F7CA17-0DBB-0D88-F9F9-12AB3DE6F087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1" creationId="{B78F1F07-CB78-DD13-4B03-F462834E61B7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3" creationId="{D4CDB659-1B44-BAC7-721F-89C4559EF5B6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9" creationId="{42A91013-FBDA-14A7-3C0A-5C270E47904E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63" creationId="{ADB2525F-2D61-9F19-4D50-A1CE75BD97E2}"/>
          </ac:cxnSpMkLst>
        </pc:cxnChg>
        <pc:cxnChg chg="del mod topLvl">
          <ac:chgData name="代數白痴 顧" userId="316db6a4f7ef8138" providerId="LiveId" clId="{EAB598B5-D2A8-4AD7-B11D-3047CB671D66}" dt="2023-09-01T05:01:22.959" v="606" actId="478"/>
          <ac:cxnSpMkLst>
            <pc:docMk/>
            <pc:sldMk cId="754667137" sldId="386"/>
            <ac:cxnSpMk id="65" creationId="{95286DDA-3D94-356A-F100-02D31B63061F}"/>
          </ac:cxnSpMkLst>
        </pc:cxnChg>
        <pc:cxnChg chg="del mod topLvl">
          <ac:chgData name="代數白痴 顧" userId="316db6a4f7ef8138" providerId="LiveId" clId="{EAB598B5-D2A8-4AD7-B11D-3047CB671D66}" dt="2023-09-01T05:01:22.308" v="605" actId="478"/>
          <ac:cxnSpMkLst>
            <pc:docMk/>
            <pc:sldMk cId="754667137" sldId="386"/>
            <ac:cxnSpMk id="67" creationId="{E7BF4662-109A-2E5A-3848-60ACC50F9F3F}"/>
          </ac:cxnSpMkLst>
        </pc:cxnChg>
        <pc:cxnChg chg="mod">
          <ac:chgData name="代數白痴 顧" userId="316db6a4f7ef8138" providerId="LiveId" clId="{EAB598B5-D2A8-4AD7-B11D-3047CB671D66}" dt="2023-09-01T05:12:17.365" v="1418" actId="14100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mod modTransition modAnim modNotesTx">
        <pc:chgData name="代數白痴 顧" userId="316db6a4f7ef8138" providerId="LiveId" clId="{EAB598B5-D2A8-4AD7-B11D-3047CB671D66}" dt="2023-09-01T05:39:35.754" v="4032"/>
        <pc:sldMkLst>
          <pc:docMk/>
          <pc:sldMk cId="731354489" sldId="387"/>
        </pc:sldMkLst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EAB598B5-D2A8-4AD7-B11D-3047CB671D66}" dt="2023-09-01T05:00:47.437" v="546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EAB598B5-D2A8-4AD7-B11D-3047CB671D66}" dt="2023-09-01T04:52:49.277" v="59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1" creationId="{949395A3-A68D-7C43-5026-06344DE11B8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2" creationId="{5BB65D08-6178-6747-2B47-B12B77329CA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3" creationId="{1E63A40C-56A3-6C9E-71B5-DF6D8295F2A7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7" creationId="{4A0C1AE2-1A85-087A-9B4D-6D78CAD96CBB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8" creationId="{5A3473BA-7CE7-6A35-682D-CBB9D0EFE021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9" creationId="{994B316E-D340-90C6-5A90-1800C1248AEB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0" creationId="{4CB3890C-C0F1-77E8-E53A-F94EF219D6BD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1" creationId="{228AFE7E-43AE-1CF4-6A4E-889441158493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2" creationId="{55FD2B85-CE92-3918-7E75-09D90AA20404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3" creationId="{7DD32779-8DB9-8C1F-9C07-46D1C0918C59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4" creationId="{E45EC70C-BB38-B6E1-ADD3-BFD8C7E41515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3" creationId="{3CC083CA-A494-41BA-3E2E-CAFC227C824A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8" creationId="{AAFDAFB2-A6D3-52AC-78E8-EBFE6B12A2FE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9" creationId="{25C7889E-B2E4-414B-1B06-2E286436E21C}"/>
          </ac:spMkLst>
        </pc:spChg>
        <pc:spChg chg="mod">
          <ac:chgData name="代數白痴 顧" userId="316db6a4f7ef8138" providerId="LiveId" clId="{EAB598B5-D2A8-4AD7-B11D-3047CB671D66}" dt="2023-09-01T04:58:07.216" v="337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1" creationId="{A656491B-80CD-C698-A02B-F160221609E5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2" creationId="{919F8878-F6A3-8C3A-AF93-2A38C0BA108F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3" creationId="{EB471426-B7C4-8B0B-DBB6-755F169B64DC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4" creationId="{AEABBCAE-AB21-964F-EC80-CEFD69834060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5" creationId="{7DB9A76F-B25B-E6B9-1498-26DE362ADC39}"/>
          </ac:spMkLst>
        </pc:spChg>
        <pc:grpChg chg="mod topLvl">
          <ac:chgData name="代數白痴 顧" userId="316db6a4f7ef8138" providerId="LiveId" clId="{EAB598B5-D2A8-4AD7-B11D-3047CB671D66}" dt="2023-09-01T04:53:08.990" v="62" actId="165"/>
          <ac:grpSpMkLst>
            <pc:docMk/>
            <pc:sldMk cId="731354489" sldId="387"/>
            <ac:grpSpMk id="5" creationId="{89C8AF9F-0B58-DD6F-FB5C-42B7BE73955B}"/>
          </ac:grpSpMkLst>
        </pc:grpChg>
        <pc:grpChg chg="del mod topLvl">
          <ac:chgData name="代數白痴 顧" userId="316db6a4f7ef8138" providerId="LiveId" clId="{EAB598B5-D2A8-4AD7-B11D-3047CB671D66}" dt="2023-09-01T04:53:13.949" v="63" actId="478"/>
          <ac:grpSpMkLst>
            <pc:docMk/>
            <pc:sldMk cId="731354489" sldId="387"/>
            <ac:grpSpMk id="66" creationId="{750D1252-A5C0-324A-EDC0-6C6BC70065B6}"/>
          </ac:grpSpMkLst>
        </pc:grpChg>
        <pc:grpChg chg="del">
          <ac:chgData name="代數白痴 顧" userId="316db6a4f7ef8138" providerId="LiveId" clId="{EAB598B5-D2A8-4AD7-B11D-3047CB671D66}" dt="2023-09-01T04:53:08.990" v="62" actId="165"/>
          <ac:grpSpMkLst>
            <pc:docMk/>
            <pc:sldMk cId="731354489" sldId="387"/>
            <ac:grpSpMk id="68" creationId="{4A9078C1-078A-4716-B6B3-4312D71FD86F}"/>
          </ac:grpSpMkLst>
        </pc:grpChg>
        <pc:inkChg chg="add del">
          <ac:chgData name="代數白痴 顧" userId="316db6a4f7ef8138" providerId="LiveId" clId="{EAB598B5-D2A8-4AD7-B11D-3047CB671D66}" dt="2023-09-01T05:33:31.012" v="4020" actId="478"/>
          <ac:inkMkLst>
            <pc:docMk/>
            <pc:sldMk cId="731354489" sldId="387"/>
            <ac:inkMk id="3" creationId="{3657AAAE-490F-10B3-630A-C15740F459CB}"/>
          </ac:inkMkLst>
        </pc:inkChg>
        <pc:inkChg chg="del">
          <ac:chgData name="代數白痴 顧" userId="316db6a4f7ef8138" providerId="LiveId" clId="{EAB598B5-D2A8-4AD7-B11D-3047CB671D66}" dt="2023-09-01T04:51:58.382" v="38" actId="478"/>
          <ac:inkMkLst>
            <pc:docMk/>
            <pc:sldMk cId="731354489" sldId="387"/>
            <ac:inkMk id="69" creationId="{F54F9E30-A913-9315-B310-65C59347C47B}"/>
          </ac:inkMkLst>
        </pc:inkChg>
        <pc:cxnChg chg="mod">
          <ac:chgData name="代數白痴 顧" userId="316db6a4f7ef8138" providerId="LiveId" clId="{EAB598B5-D2A8-4AD7-B11D-3047CB671D66}" dt="2023-09-01T05:10:22.544" v="1308" actId="1035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7" creationId="{1B107878-927A-C8BA-E3A7-C1D0312F75A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8" creationId="{86AA9421-82AB-2343-6F85-4FA8E7FC452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9" creationId="{5B12B0FB-B43F-A5A1-150A-A5B87CDB268E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5" creationId="{1A388EA8-9791-AB2F-30AB-04FCE294609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6" creationId="{CC0A77D2-F5A5-A872-1732-9B4BF07892C4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7" creationId="{E50EB469-B627-A30D-95D1-A779D0B89A76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8" creationId="{0C580756-148E-4D06-80FF-E0D8A64DCA6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9" creationId="{DE312AAB-9085-675F-4B7B-0F8BB910D007}"/>
          </ac:cxnSpMkLst>
        </pc:cxnChg>
        <pc:cxnChg chg="del mod">
          <ac:chgData name="代數白痴 顧" userId="316db6a4f7ef8138" providerId="LiveId" clId="{EAB598B5-D2A8-4AD7-B11D-3047CB671D66}" dt="2023-09-01T04:53:00.606" v="61" actId="478"/>
          <ac:cxnSpMkLst>
            <pc:docMk/>
            <pc:sldMk cId="731354489" sldId="387"/>
            <ac:cxnSpMk id="35" creationId="{BCE859DC-CEFA-E43E-9197-F1DE2F9F6810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47" creationId="{BEBB481B-EDC5-6F9C-D485-2BCEE0210E16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49" creationId="{454BE37C-44F5-AC6F-AF5C-DEA9351D00F8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0" creationId="{5EF7D277-9EB1-D83F-E1F4-76539036F0F5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1" creationId="{EA1F8AE3-3C74-0E8D-2AB4-42216B0E226F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2" creationId="{B0123CA4-0354-70B0-9BCE-BCB20BAC62CE}"/>
          </ac:cxnSpMkLst>
        </pc:cxnChg>
        <pc:cxnChg chg="mod">
          <ac:chgData name="代數白痴 顧" userId="316db6a4f7ef8138" providerId="LiveId" clId="{EAB598B5-D2A8-4AD7-B11D-3047CB671D66}" dt="2023-09-01T04:53:13.949" v="63" actId="478"/>
          <ac:cxnSpMkLst>
            <pc:docMk/>
            <pc:sldMk cId="731354489" sldId="387"/>
            <ac:cxnSpMk id="55" creationId="{B382BCDE-BE3B-87A9-A4F1-EEB27C982F0A}"/>
          </ac:cxnSpMkLst>
        </pc:cxnChg>
        <pc:cxnChg chg="mod">
          <ac:chgData name="代數白痴 顧" userId="316db6a4f7ef8138" providerId="LiveId" clId="{EAB598B5-D2A8-4AD7-B11D-3047CB671D66}" dt="2023-09-01T04:53:13.949" v="63" actId="478"/>
          <ac:cxnSpMkLst>
            <pc:docMk/>
            <pc:sldMk cId="731354489" sldId="387"/>
            <ac:cxnSpMk id="57" creationId="{C3357096-EF50-79FB-4027-2C5D917ECF0E}"/>
          </ac:cxnSpMkLst>
        </pc:cxnChg>
      </pc:sldChg>
      <pc:sldChg chg="del">
        <pc:chgData name="代數白痴 顧" userId="316db6a4f7ef8138" providerId="LiveId" clId="{EAB598B5-D2A8-4AD7-B11D-3047CB671D66}" dt="2023-09-01T05:08:50.837" v="1133" actId="2696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EAB598B5-D2A8-4AD7-B11D-3047CB671D66}" dt="2023-09-01T05:39:35.751" v="4031"/>
        <pc:sldMkLst>
          <pc:docMk/>
          <pc:sldMk cId="151402070" sldId="390"/>
        </pc:sldMkLst>
        <pc:spChg chg="mod">
          <ac:chgData name="代數白痴 顧" userId="316db6a4f7ef8138" providerId="LiveId" clId="{EAB598B5-D2A8-4AD7-B11D-3047CB671D66}" dt="2023-09-01T04:51:53.730" v="3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del">
        <pc:chgData name="代數白痴 顧" userId="316db6a4f7ef8138" providerId="LiveId" clId="{EAB598B5-D2A8-4AD7-B11D-3047CB671D66}" dt="2023-09-01T05:08:50.837" v="1133" actId="2696"/>
        <pc:sldMkLst>
          <pc:docMk/>
          <pc:sldMk cId="3878279706" sldId="391"/>
        </pc:sldMkLst>
      </pc:sldChg>
      <pc:sldChg chg="modSp add mod modTransition">
        <pc:chgData name="代數白痴 顧" userId="316db6a4f7ef8138" providerId="LiveId" clId="{EAB598B5-D2A8-4AD7-B11D-3047CB671D66}" dt="2023-09-01T05:39:35.757" v="4034"/>
        <pc:sldMkLst>
          <pc:docMk/>
          <pc:sldMk cId="2267038628" sldId="392"/>
        </pc:sldMkLst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6" creationId="{A3EF502E-F5C4-413C-AFDD-06B7D6CFAEAE}"/>
          </ac:spMkLst>
        </pc:spChg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EAB598B5-D2A8-4AD7-B11D-3047CB671D66}" dt="2023-09-01T05:09:34.778" v="1208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EAB598B5-D2A8-4AD7-B11D-3047CB671D66}" dt="2023-09-01T05:11:34.818" v="1416" actId="1036"/>
          <ac:grpSpMkLst>
            <pc:docMk/>
            <pc:sldMk cId="2267038628" sldId="392"/>
            <ac:grpSpMk id="17" creationId="{4FF810CC-A9DC-DCAF-144E-08113BA3AD9A}"/>
          </ac:grpSpMkLst>
        </pc:grpChg>
        <pc:cxnChg chg="mod">
          <ac:chgData name="代數白痴 顧" userId="316db6a4f7ef8138" providerId="LiveId" clId="{EAB598B5-D2A8-4AD7-B11D-3047CB671D66}" dt="2023-09-01T05:11:28.507" v="1389" actId="1035"/>
          <ac:cxnSpMkLst>
            <pc:docMk/>
            <pc:sldMk cId="2267038628" sldId="392"/>
            <ac:cxnSpMk id="4" creationId="{83F64235-E818-7663-F7B2-DBAE45A493C5}"/>
          </ac:cxnSpMkLst>
        </pc:cxnChg>
      </pc:sldChg>
    </pc:docChg>
  </pc:docChgLst>
  <pc:docChgLst>
    <pc:chgData name="代數白痴 顧" userId="316db6a4f7ef8138" providerId="LiveId" clId="{FB6A0F17-6D60-4C64-BFBD-FE2CCE7385F4}"/>
    <pc:docChg chg="undo custSel modSld modMainMaster">
      <pc:chgData name="代數白痴 顧" userId="316db6a4f7ef8138" providerId="LiveId" clId="{FB6A0F17-6D60-4C64-BFBD-FE2CCE7385F4}" dt="2023-08-07T12:48:25.091" v="3978" actId="114"/>
      <pc:docMkLst>
        <pc:docMk/>
      </pc:docMkLst>
      <pc:sldChg chg="addSp delSp modSp mod delAnim modAnim modNotesTx">
        <pc:chgData name="代數白痴 顧" userId="316db6a4f7ef8138" providerId="LiveId" clId="{FB6A0F17-6D60-4C64-BFBD-FE2CCE7385F4}" dt="2023-08-07T12:38:17.232" v="3272" actId="1037"/>
        <pc:sldMkLst>
          <pc:docMk/>
          <pc:sldMk cId="2873434386" sldId="379"/>
        </pc:sldMkLst>
        <pc:spChg chg="mod">
          <ac:chgData name="代數白痴 顧" userId="316db6a4f7ef8138" providerId="LiveId" clId="{FB6A0F17-6D60-4C64-BFBD-FE2CCE7385F4}" dt="2023-08-07T12:02:54.216" v="714" actId="20577"/>
          <ac:spMkLst>
            <pc:docMk/>
            <pc:sldMk cId="2873434386" sldId="379"/>
            <ac:spMk id="23" creationId="{00000000-0000-0000-0000-00000000000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4" creationId="{1908CD71-6A1A-7B1D-148F-BB9DFBCCA3C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5" creationId="{E6CF4135-15A2-2898-FAEB-8EF2D1DC7B57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6" creationId="{BE73F5C0-0320-F5B5-8126-367556402188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7" creationId="{214B2B0D-1B91-0058-1FA0-CAEEF4F6C2A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9" creationId="{6F2CB9FE-DF7F-F426-5478-4C336FD6B56F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0" creationId="{9996B072-2787-14C9-ADCE-4E4A5C0D6FFC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1" creationId="{D8410A83-1D80-9D36-C0AA-96CFD982D61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2" creationId="{67BA756A-7FDC-AE5A-0F6F-44797299628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3" creationId="{D5D7B97E-B35F-0FB3-96E0-3E8405ED5ACF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6" creationId="{72A1EB22-DD99-9D1C-A84F-BA612527376A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7" creationId="{6A619E0A-0D2C-6D01-569F-E0199435661B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8" creationId="{EEC508D4-873E-44DE-0473-21E25187683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FB6A0F17-6D60-4C64-BFBD-FE2CCE7385F4}" dt="2023-08-07T12:28:14.987" v="2797" actId="20577"/>
          <ac:spMkLst>
            <pc:docMk/>
            <pc:sldMk cId="2873434386" sldId="379"/>
            <ac:spMk id="60" creationId="{90ECAF3B-FFFF-A531-AFBE-31708C7D891C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1" creationId="{4E51E30B-DE2A-028C-F17A-6FFFD087DB01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2" creationId="{EA97BFCE-110A-ECDF-2FAD-D4B7F4514086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3" creationId="{B367ABF6-E096-16DC-FB5A-22DF80335EA9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4" creationId="{F1BEB077-B42D-59B8-FDE7-F06DFDFC255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5" creationId="{ED481A23-E954-7627-D6FC-427D71BC0559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5" creationId="{FD9877AB-90D9-85AC-8B35-7C59154D6CA1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6" creationId="{7A8B1BF8-834A-95B0-07DE-5087C19188C0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13" creationId="{164BC26C-AAB5-418F-2378-137A36FC5E61}"/>
          </ac:grpSpMkLst>
        </pc:grpChg>
        <pc:grpChg chg="del">
          <ac:chgData name="代數白痴 顧" userId="316db6a4f7ef8138" providerId="LiveId" clId="{FB6A0F17-6D60-4C64-BFBD-FE2CCE7385F4}" dt="2023-08-07T11:57:44.119" v="24" actId="478"/>
          <ac:grpSpMkLst>
            <pc:docMk/>
            <pc:sldMk cId="2873434386" sldId="379"/>
            <ac:grpSpMk id="76" creationId="{8863FF58-9B21-7255-E3AE-8BC87C5301AF}"/>
          </ac:grpSpMkLst>
        </pc:grpChg>
        <pc:grpChg chg="del mod topLvl">
          <ac:chgData name="代數白痴 顧" userId="316db6a4f7ef8138" providerId="LiveId" clId="{FB6A0F17-6D60-4C64-BFBD-FE2CCE7385F4}" dt="2023-08-07T12:03:14.852" v="718" actId="165"/>
          <ac:grpSpMkLst>
            <pc:docMk/>
            <pc:sldMk cId="2873434386" sldId="379"/>
            <ac:grpSpMk id="77" creationId="{A89B63AF-471D-B2A8-79A7-714D67106830}"/>
          </ac:grpSpMkLst>
        </pc:grpChg>
        <pc:grpChg chg="del">
          <ac:chgData name="代數白痴 顧" userId="316db6a4f7ef8138" providerId="LiveId" clId="{FB6A0F17-6D60-4C64-BFBD-FE2CCE7385F4}" dt="2023-08-07T12:03:06.479" v="716" actId="165"/>
          <ac:grpSpMkLst>
            <pc:docMk/>
            <pc:sldMk cId="2873434386" sldId="379"/>
            <ac:grpSpMk id="78" creationId="{5C20ED32-AE53-076E-7CD8-9460420B3941}"/>
          </ac:grpSpMkLst>
        </pc:grp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add mod">
          <ac:chgData name="代數白痴 顧" userId="316db6a4f7ef8138" providerId="LiveId" clId="{FB6A0F17-6D60-4C64-BFBD-FE2CCE7385F4}" dt="2023-08-07T12:38:17.232" v="3272" actId="1037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FB6A0F17-6D60-4C64-BFBD-FE2CCE7385F4}" dt="2023-08-07T12:28:37.309" v="2813" actId="1035"/>
          <ac:picMkLst>
            <pc:docMk/>
            <pc:sldMk cId="2873434386" sldId="379"/>
            <ac:picMk id="8" creationId="{E482A0AF-79F4-07BD-CBC7-1B43C52BC991}"/>
          </ac:picMkLst>
        </pc:picChg>
        <pc:picChg chg="add del mod">
          <ac:chgData name="代數白痴 顧" userId="316db6a4f7ef8138" providerId="LiveId" clId="{FB6A0F17-6D60-4C64-BFBD-FE2CCE7385F4}" dt="2023-08-07T12:30:43.743" v="2820" actId="478"/>
          <ac:picMkLst>
            <pc:docMk/>
            <pc:sldMk cId="2873434386" sldId="379"/>
            <ac:picMk id="16" creationId="{1F226BF9-DE6A-AEA7-CBB9-40F3FD35FFCF}"/>
          </ac:picMkLst>
        </pc:picChg>
        <pc:cxnChg chg="mod">
          <ac:chgData name="代數白痴 顧" userId="316db6a4f7ef8138" providerId="LiveId" clId="{FB6A0F17-6D60-4C64-BFBD-FE2CCE7385F4}" dt="2023-08-07T12:22:46.856" v="2222" actId="1076"/>
          <ac:cxnSpMkLst>
            <pc:docMk/>
            <pc:sldMk cId="2873434386" sldId="379"/>
            <ac:cxnSpMk id="4" creationId="{D6BDB2B3-8893-C455-6A9B-8FE7E1AEE6B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5" creationId="{B61D65D2-3D41-B046-EF95-431EEE1972F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6" creationId="{3C3ED850-D677-7459-7D62-5A8AC23E39AB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7" creationId="{61BDB1AA-9ECB-875E-5F98-D32684266975}"/>
          </ac:cxnSpMkLst>
        </pc:cxnChg>
        <pc:cxnChg chg="del">
          <ac:chgData name="代數白痴 顧" userId="316db6a4f7ef8138" providerId="LiveId" clId="{FB6A0F17-6D60-4C64-BFBD-FE2CCE7385F4}" dt="2023-08-07T11:57:44.119" v="24" actId="478"/>
          <ac:cxnSpMkLst>
            <pc:docMk/>
            <pc:sldMk cId="2873434386" sldId="379"/>
            <ac:cxnSpMk id="14" creationId="{D2F35921-4BF4-23DD-E360-C0BD10943047}"/>
          </ac:cxnSpMkLst>
        </pc:cxnChg>
        <pc:cxnChg chg="del mod topLvl">
          <ac:chgData name="代數白痴 顧" userId="316db6a4f7ef8138" providerId="LiveId" clId="{FB6A0F17-6D60-4C64-BFBD-FE2CCE7385F4}" dt="2023-08-07T12:03:09.009" v="717" actId="478"/>
          <ac:cxnSpMkLst>
            <pc:docMk/>
            <pc:sldMk cId="2873434386" sldId="379"/>
            <ac:cxnSpMk id="55" creationId="{F511F857-D855-89F3-83D3-8A716BA5D32F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7" creationId="{1CBDFDA7-A425-B000-CF01-B04F67CC5900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8" creationId="{BDBA1C33-99F7-DBD0-0191-475C2CB13334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9" creationId="{21317E0C-E13E-C0A4-7260-6B716E3A67F7}"/>
          </ac:cxnSpMkLst>
        </pc:cxnChg>
        <pc:cxnChg chg="mod">
          <ac:chgData name="代數白痴 顧" userId="316db6a4f7ef8138" providerId="LiveId" clId="{FB6A0F17-6D60-4C64-BFBD-FE2CCE7385F4}" dt="2023-08-07T12:38:12.718" v="3265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FB6A0F17-6D60-4C64-BFBD-FE2CCE7385F4}" dt="2023-08-07T11:54:52.276" v="22" actId="20577"/>
        <pc:sldMkLst>
          <pc:docMk/>
          <pc:sldMk cId="371298532" sldId="385"/>
        </pc:sldMkLst>
        <pc:spChg chg="mod">
          <ac:chgData name="代數白痴 顧" userId="316db6a4f7ef8138" providerId="LiveId" clId="{FB6A0F17-6D60-4C64-BFBD-FE2CCE7385F4}" dt="2023-08-07T11:54:52.276" v="2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B6A0F17-6D60-4C64-BFBD-FE2CCE7385F4}" dt="2023-08-07T12:39:53.072" v="3334" actId="20577"/>
        <pc:sldMkLst>
          <pc:docMk/>
          <pc:sldMk cId="754667137" sldId="386"/>
        </pc:sldMkLst>
        <pc:spChg chg="del mod">
          <ac:chgData name="代數白痴 顧" userId="316db6a4f7ef8138" providerId="LiveId" clId="{FB6A0F17-6D60-4C64-BFBD-FE2CCE7385F4}" dt="2023-08-07T12:09:57.572" v="1257" actId="478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FB6A0F17-6D60-4C64-BFBD-FE2CCE7385F4}" dt="2023-08-07T12:09:49.105" v="1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35:08.932" v="3105" actId="103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39:08.058" v="3277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9:53.072" v="3334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35:08.932" v="3105" actId="1035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add mod">
          <ac:chgData name="代數白痴 顧" userId="316db6a4f7ef8138" providerId="LiveId" clId="{FB6A0F17-6D60-4C64-BFBD-FE2CCE7385F4}" dt="2023-08-07T12:35:37.238" v="3156" actId="103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add mod">
          <ac:chgData name="代數白痴 顧" userId="316db6a4f7ef8138" providerId="LiveId" clId="{FB6A0F17-6D60-4C64-BFBD-FE2CCE7385F4}" dt="2023-08-07T12:36:32.038" v="3231" actId="1037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add mod">
          <ac:chgData name="代數白痴 顧" userId="316db6a4f7ef8138" providerId="LiveId" clId="{FB6A0F17-6D60-4C64-BFBD-FE2CCE7385F4}" dt="2023-08-07T12:39:34.804" v="3333" actId="1037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addSp modSp mod">
        <pc:chgData name="代數白痴 顧" userId="316db6a4f7ef8138" providerId="LiveId" clId="{FB6A0F17-6D60-4C64-BFBD-FE2CCE7385F4}" dt="2023-08-07T12:48:25.091" v="3978" actId="114"/>
        <pc:sldMkLst>
          <pc:docMk/>
          <pc:sldMk cId="731354489" sldId="387"/>
        </pc:sldMkLst>
        <pc:spChg chg="mod">
          <ac:chgData name="代數白痴 顧" userId="316db6a4f7ef8138" providerId="LiveId" clId="{FB6A0F17-6D60-4C64-BFBD-FE2CCE7385F4}" dt="2023-08-07T12:40:44.122" v="3373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45:17.703" v="3771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48:25.091" v="3978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47:54.864" v="3973" actId="20577"/>
          <ac:spMkLst>
            <pc:docMk/>
            <pc:sldMk cId="731354489" sldId="387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42:09.761" v="3428" actId="1037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add mod">
          <ac:chgData name="代數白痴 顧" userId="316db6a4f7ef8138" providerId="LiveId" clId="{FB6A0F17-6D60-4C64-BFBD-FE2CCE7385F4}" dt="2023-08-07T12:42:58.024" v="3511" actId="1037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add mod">
          <ac:chgData name="代數白痴 顧" userId="316db6a4f7ef8138" providerId="LiveId" clId="{FB6A0F17-6D60-4C64-BFBD-FE2CCE7385F4}" dt="2023-08-07T12:44:29.747" v="3685" actId="103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add mod">
          <ac:chgData name="代數白痴 顧" userId="316db6a4f7ef8138" providerId="LiveId" clId="{FB6A0F17-6D60-4C64-BFBD-FE2CCE7385F4}" dt="2023-08-07T12:45:07.938" v="3768" actId="103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  <pc:sldMasterChg chg="modSldLayout">
        <pc:chgData name="代數白痴 顧" userId="316db6a4f7ef8138" providerId="LiveId" clId="{FB6A0F17-6D60-4C64-BFBD-FE2CCE7385F4}" dt="2023-08-07T12:32:02.585" v="2827" actId="1035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FB6A0F17-6D60-4C64-BFBD-FE2CCE7385F4}" dt="2023-08-07T12:32:02.585" v="2827" actId="1035"/>
          <pc:sldLayoutMkLst>
            <pc:docMk/>
            <pc:sldMasterMk cId="3597785154" sldId="2147483648"/>
            <pc:sldLayoutMk cId="1059632797" sldId="2147483650"/>
          </pc:sldLayoutMkLst>
          <pc:cxnChg chg="mod">
            <ac:chgData name="代數白痴 顧" userId="316db6a4f7ef8138" providerId="LiveId" clId="{FB6A0F17-6D60-4C64-BFBD-FE2CCE7385F4}" dt="2023-08-07T12:32:02.585" v="2827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B8D6D456-3519-4816-B849-79295F92F95A}"/>
    <pc:docChg chg="custSel delSld modSld">
      <pc:chgData name="代數白痴 顧" userId="316db6a4f7ef8138" providerId="LiveId" clId="{B8D6D456-3519-4816-B849-79295F92F95A}" dt="2023-11-30T01:33:13.558" v="1977" actId="113"/>
      <pc:docMkLst>
        <pc:docMk/>
      </pc:docMkLst>
      <pc:sldChg chg="del">
        <pc:chgData name="代數白痴 顧" userId="316db6a4f7ef8138" providerId="LiveId" clId="{B8D6D456-3519-4816-B849-79295F92F95A}" dt="2023-11-30T01:29:29.279" v="1915" actId="2696"/>
        <pc:sldMkLst>
          <pc:docMk/>
          <pc:sldMk cId="1591308755" sldId="394"/>
        </pc:sldMkLst>
      </pc:sldChg>
      <pc:sldChg chg="del">
        <pc:chgData name="代數白痴 顧" userId="316db6a4f7ef8138" providerId="LiveId" clId="{B8D6D456-3519-4816-B849-79295F92F95A}" dt="2023-11-30T01:29:29.279" v="1915" actId="2696"/>
        <pc:sldMkLst>
          <pc:docMk/>
          <pc:sldMk cId="699418842" sldId="395"/>
        </pc:sldMkLst>
      </pc:sldChg>
      <pc:sldChg chg="addSp delSp modSp mod delAnim modAnim">
        <pc:chgData name="代數白痴 顧" userId="316db6a4f7ef8138" providerId="LiveId" clId="{B8D6D456-3519-4816-B849-79295F92F95A}" dt="2023-11-30T01:33:13.558" v="1977" actId="113"/>
        <pc:sldMkLst>
          <pc:docMk/>
          <pc:sldMk cId="1922349085" sldId="396"/>
        </pc:sldMkLst>
        <pc:spChg chg="mod topLvl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5" creationId="{3DC2AF04-8F01-0F49-E62B-904B76201CAD}"/>
          </ac:spMkLst>
        </pc:spChg>
        <pc:spChg chg="mod topLvl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8" creationId="{15707137-5524-DBBA-7765-BCE28FB7CB59}"/>
          </ac:spMkLst>
        </pc:spChg>
        <pc:spChg chg="mod topLvl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0" creationId="{0B8C1D6A-9070-38FF-61D5-ACB7A90F1158}"/>
          </ac:spMkLst>
        </pc:spChg>
        <pc:spChg chg="mod topLvl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1" creationId="{9F5C7AD1-4DC9-1D1F-B682-69DB5D438709}"/>
          </ac:spMkLst>
        </pc:spChg>
        <pc:spChg chg="del">
          <ac:chgData name="代數白痴 顧" userId="316db6a4f7ef8138" providerId="LiveId" clId="{B8D6D456-3519-4816-B849-79295F92F95A}" dt="2023-11-30T00:58:44.187" v="0" actId="478"/>
          <ac:spMkLst>
            <pc:docMk/>
            <pc:sldMk cId="1922349085" sldId="396"/>
            <ac:spMk id="12" creationId="{79AECDED-F70B-26E1-461D-1DD1215FD327}"/>
          </ac:spMkLst>
        </pc:spChg>
        <pc:spChg chg="del">
          <ac:chgData name="代數白痴 顧" userId="316db6a4f7ef8138" providerId="LiveId" clId="{B8D6D456-3519-4816-B849-79295F92F95A}" dt="2023-11-30T00:58:44.187" v="0" actId="478"/>
          <ac:spMkLst>
            <pc:docMk/>
            <pc:sldMk cId="1922349085" sldId="396"/>
            <ac:spMk id="13" creationId="{71B915A6-0FD9-C3FE-B211-7177C5FDEEC3}"/>
          </ac:spMkLst>
        </pc:spChg>
        <pc:spChg chg="del">
          <ac:chgData name="代數白痴 顧" userId="316db6a4f7ef8138" providerId="LiveId" clId="{B8D6D456-3519-4816-B849-79295F92F95A}" dt="2023-11-30T00:58:44.187" v="0" actId="478"/>
          <ac:spMkLst>
            <pc:docMk/>
            <pc:sldMk cId="1922349085" sldId="396"/>
            <ac:spMk id="17" creationId="{D3DBDE36-F579-9D97-58AC-57C5E4B79F97}"/>
          </ac:spMkLst>
        </pc:spChg>
        <pc:spChg chg="del">
          <ac:chgData name="代數白痴 顧" userId="316db6a4f7ef8138" providerId="LiveId" clId="{B8D6D456-3519-4816-B849-79295F92F95A}" dt="2023-11-30T00:58:44.187" v="0" actId="478"/>
          <ac:spMkLst>
            <pc:docMk/>
            <pc:sldMk cId="1922349085" sldId="396"/>
            <ac:spMk id="18" creationId="{111BD2C2-E902-E0B1-F7EE-CD0C0C30A279}"/>
          </ac:spMkLst>
        </pc:spChg>
        <pc:spChg chg="mod">
          <ac:chgData name="代數白痴 顧" userId="316db6a4f7ef8138" providerId="LiveId" clId="{B8D6D456-3519-4816-B849-79295F92F95A}" dt="2023-11-30T01:30:51.944" v="1976" actId="20577"/>
          <ac:spMkLst>
            <pc:docMk/>
            <pc:sldMk cId="1922349085" sldId="396"/>
            <ac:spMk id="23" creationId="{00000000-0000-0000-0000-000000000000}"/>
          </ac:spMkLst>
        </pc:spChg>
        <pc:spChg chg="del">
          <ac:chgData name="代數白痴 顧" userId="316db6a4f7ef8138" providerId="LiveId" clId="{B8D6D456-3519-4816-B849-79295F92F95A}" dt="2023-11-30T00:58:44.187" v="0" actId="478"/>
          <ac:spMkLst>
            <pc:docMk/>
            <pc:sldMk cId="1922349085" sldId="396"/>
            <ac:spMk id="35" creationId="{83548D80-4EBD-6B9C-0DBB-6C91A5E3CD82}"/>
          </ac:spMkLst>
        </pc:spChg>
        <pc:spChg chg="mod">
          <ac:chgData name="代數白痴 顧" userId="316db6a4f7ef8138" providerId="LiveId" clId="{B8D6D456-3519-4816-B849-79295F92F95A}" dt="2023-11-30T01:33:13.558" v="1977" actId="113"/>
          <ac:spMkLst>
            <pc:docMk/>
            <pc:sldMk cId="1922349085" sldId="396"/>
            <ac:spMk id="60" creationId="{90ECAF3B-FFFF-A531-AFBE-31708C7D891C}"/>
          </ac:spMkLst>
        </pc:spChg>
        <pc:spChg chg="add mod">
          <ac:chgData name="代數白痴 顧" userId="316db6a4f7ef8138" providerId="LiveId" clId="{B8D6D456-3519-4816-B849-79295F92F95A}" dt="2023-11-30T01:14:06.807" v="1706" actId="1076"/>
          <ac:spMkLst>
            <pc:docMk/>
            <pc:sldMk cId="1922349085" sldId="396"/>
            <ac:spMk id="62" creationId="{3F7BA87B-C320-E23F-73C1-F9850FE98DF6}"/>
          </ac:spMkLst>
        </pc:spChg>
        <pc:spChg chg="add mod">
          <ac:chgData name="代數白痴 顧" userId="316db6a4f7ef8138" providerId="LiveId" clId="{B8D6D456-3519-4816-B849-79295F92F95A}" dt="2023-11-30T01:14:06.807" v="1706" actId="1076"/>
          <ac:spMkLst>
            <pc:docMk/>
            <pc:sldMk cId="1922349085" sldId="396"/>
            <ac:spMk id="63" creationId="{778A182C-369F-6C9A-757B-26A56B661947}"/>
          </ac:spMkLst>
        </pc:spChg>
        <pc:spChg chg="add mod">
          <ac:chgData name="代數白痴 顧" userId="316db6a4f7ef8138" providerId="LiveId" clId="{B8D6D456-3519-4816-B849-79295F92F95A}" dt="2023-11-30T01:14:06.807" v="1706" actId="1076"/>
          <ac:spMkLst>
            <pc:docMk/>
            <pc:sldMk cId="1922349085" sldId="396"/>
            <ac:spMk id="64" creationId="{7A82ECC7-46B8-CC28-1405-F84387FF2A98}"/>
          </ac:spMkLst>
        </pc:spChg>
        <pc:spChg chg="add mod">
          <ac:chgData name="代數白痴 顧" userId="316db6a4f7ef8138" providerId="LiveId" clId="{B8D6D456-3519-4816-B849-79295F92F95A}" dt="2023-11-30T01:14:06.807" v="1706" actId="1076"/>
          <ac:spMkLst>
            <pc:docMk/>
            <pc:sldMk cId="1922349085" sldId="396"/>
            <ac:spMk id="65" creationId="{3FDD0D30-9233-F353-36EA-B99C2A1EF3C7}"/>
          </ac:spMkLst>
        </pc:spChg>
        <pc:spChg chg="add mod">
          <ac:chgData name="代數白痴 顧" userId="316db6a4f7ef8138" providerId="LiveId" clId="{B8D6D456-3519-4816-B849-79295F92F95A}" dt="2023-11-30T01:14:06.807" v="1706" actId="1076"/>
          <ac:spMkLst>
            <pc:docMk/>
            <pc:sldMk cId="1922349085" sldId="396"/>
            <ac:spMk id="66" creationId="{64CC654D-82A0-F30A-076B-BAA382BBE1EF}"/>
          </ac:spMkLst>
        </pc:spChg>
        <pc:spChg chg="add mod">
          <ac:chgData name="代數白痴 顧" userId="316db6a4f7ef8138" providerId="LiveId" clId="{B8D6D456-3519-4816-B849-79295F92F95A}" dt="2023-11-30T01:16:40.038" v="1727" actId="1076"/>
          <ac:spMkLst>
            <pc:docMk/>
            <pc:sldMk cId="1922349085" sldId="396"/>
            <ac:spMk id="81" creationId="{E128A84A-D556-4B88-C02E-D745ECFDBB07}"/>
          </ac:spMkLst>
        </pc:spChg>
        <pc:spChg chg="add mod ord">
          <ac:chgData name="代數白痴 顧" userId="316db6a4f7ef8138" providerId="LiveId" clId="{B8D6D456-3519-4816-B849-79295F92F95A}" dt="2023-11-30T01:18:42.920" v="1733" actId="167"/>
          <ac:spMkLst>
            <pc:docMk/>
            <pc:sldMk cId="1922349085" sldId="396"/>
            <ac:spMk id="82" creationId="{714B2624-697B-01F6-21ED-DBE5FB4E5F84}"/>
          </ac:spMkLst>
        </pc:spChg>
        <pc:spChg chg="add mod ord">
          <ac:chgData name="代數白痴 顧" userId="316db6a4f7ef8138" providerId="LiveId" clId="{B8D6D456-3519-4816-B849-79295F92F95A}" dt="2023-11-30T01:21:09.803" v="1758" actId="167"/>
          <ac:spMkLst>
            <pc:docMk/>
            <pc:sldMk cId="1922349085" sldId="396"/>
            <ac:spMk id="83" creationId="{44311457-4F7E-AD69-4C2A-7C66BEF28DAE}"/>
          </ac:spMkLst>
        </pc:spChg>
        <pc:spChg chg="add mod ord">
          <ac:chgData name="代數白痴 顧" userId="316db6a4f7ef8138" providerId="LiveId" clId="{B8D6D456-3519-4816-B849-79295F92F95A}" dt="2023-11-30T01:21:04.916" v="1756" actId="164"/>
          <ac:spMkLst>
            <pc:docMk/>
            <pc:sldMk cId="1922349085" sldId="396"/>
            <ac:spMk id="88" creationId="{B469B6AB-9BEE-6C63-3015-08508A8EFDF9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14" creationId="{2C98BB29-045C-AEF3-B248-AC46D670F862}"/>
          </ac:spMkLst>
        </pc:spChg>
        <pc:spChg chg="add del mod">
          <ac:chgData name="代數白痴 顧" userId="316db6a4f7ef8138" providerId="LiveId" clId="{B8D6D456-3519-4816-B849-79295F92F95A}" dt="2023-11-30T01:26:39.047" v="1830" actId="478"/>
          <ac:spMkLst>
            <pc:docMk/>
            <pc:sldMk cId="1922349085" sldId="396"/>
            <ac:spMk id="115" creationId="{C95E7396-C406-1A07-3DC4-C0020DC2A05A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16" creationId="{92E12CCF-D0EB-4B82-C907-0700D1637F40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17" creationId="{0E1BEB0F-5DC7-76A0-F439-FC64FFB49BD0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18" creationId="{1AE28330-B14E-03CC-D80C-E940CB8EC1AD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19" creationId="{E4BF1324-EA07-E37A-EBDB-EFEA094D21D7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0" creationId="{64DD899D-569C-32C8-D4DC-79CFF1F37147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1" creationId="{64AFBBEA-C697-3884-6B65-BF5F1A692D75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2" creationId="{3BD57528-9D05-AFE1-BF82-CDE9E587373C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3" creationId="{B8D630BE-0A6D-BC6F-3EE9-00D6D90B74A5}"/>
          </ac:spMkLst>
        </pc:spChg>
        <pc:spChg chg="add del mod">
          <ac:chgData name="代數白痴 顧" userId="316db6a4f7ef8138" providerId="LiveId" clId="{B8D6D456-3519-4816-B849-79295F92F95A}" dt="2023-11-30T01:28:21.620" v="1865" actId="478"/>
          <ac:spMkLst>
            <pc:docMk/>
            <pc:sldMk cId="1922349085" sldId="396"/>
            <ac:spMk id="124" creationId="{3BEB3E5B-2F38-1463-51A1-FD8D6C1424CE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5" creationId="{A397E39B-90E3-14A1-7F11-AA451ED2B8EB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6" creationId="{11E0494F-28D5-4DB4-3977-9210203201CF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7" creationId="{E31A8314-D728-0215-3894-55CBB2AA56D8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8" creationId="{BC7F7CE6-53FB-5598-5FBE-93A8EB59E5AE}"/>
          </ac:spMkLst>
        </pc:spChg>
        <pc:grpChg chg="del">
          <ac:chgData name="代數白痴 顧" userId="316db6a4f7ef8138" providerId="LiveId" clId="{B8D6D456-3519-4816-B849-79295F92F95A}" dt="2023-11-30T01:06:34.454" v="1076" actId="165"/>
          <ac:grpSpMkLst>
            <pc:docMk/>
            <pc:sldMk cId="1922349085" sldId="396"/>
            <ac:grpSpMk id="48" creationId="{FB3F2C80-8473-07C7-19C8-FE26DE0B58E3}"/>
          </ac:grpSpMkLst>
        </pc:grpChg>
        <pc:grpChg chg="add mod ord">
          <ac:chgData name="代數白痴 顧" userId="316db6a4f7ef8138" providerId="LiveId" clId="{B8D6D456-3519-4816-B849-79295F92F95A}" dt="2023-11-30T01:21:07.899" v="1757" actId="167"/>
          <ac:grpSpMkLst>
            <pc:docMk/>
            <pc:sldMk cId="1922349085" sldId="396"/>
            <ac:grpSpMk id="89" creationId="{62C29B51-3257-2884-D41F-230A3EEB5BD4}"/>
          </ac:grpSpMkLst>
        </pc:grpChg>
        <pc:grpChg chg="add mod">
          <ac:chgData name="代數白痴 顧" userId="316db6a4f7ef8138" providerId="LiveId" clId="{B8D6D456-3519-4816-B849-79295F92F95A}" dt="2023-11-30T01:29:24.525" v="1914" actId="164"/>
          <ac:grpSpMkLst>
            <pc:docMk/>
            <pc:sldMk cId="1922349085" sldId="396"/>
            <ac:grpSpMk id="129" creationId="{29691FB9-5A20-8DC0-57A6-E03C03C54FCD}"/>
          </ac:grpSpMkLst>
        </pc:grpChg>
        <pc:graphicFrameChg chg="del">
          <ac:chgData name="代數白痴 顧" userId="316db6a4f7ef8138" providerId="LiveId" clId="{B8D6D456-3519-4816-B849-79295F92F95A}" dt="2023-11-30T00:58:45.625" v="1" actId="478"/>
          <ac:graphicFrameMkLst>
            <pc:docMk/>
            <pc:sldMk cId="1922349085" sldId="396"/>
            <ac:graphicFrameMk id="3" creationId="{9FB5D0B8-3ACA-E84A-91D4-C7F8397C69B0}"/>
          </ac:graphicFrameMkLst>
        </pc:graphicFrameChg>
        <pc:graphicFrameChg chg="del">
          <ac:chgData name="代數白痴 顧" userId="316db6a4f7ef8138" providerId="LiveId" clId="{B8D6D456-3519-4816-B849-79295F92F95A}" dt="2023-11-30T00:58:45.625" v="1" actId="478"/>
          <ac:graphicFrameMkLst>
            <pc:docMk/>
            <pc:sldMk cId="1922349085" sldId="396"/>
            <ac:graphicFrameMk id="4" creationId="{776EBCD9-439E-67EE-F321-1D0222C5A857}"/>
          </ac:graphicFrameMkLst>
        </pc:graphicFrameChg>
        <pc:graphicFrameChg chg="del mod topLvl">
          <ac:chgData name="代數白痴 顧" userId="316db6a4f7ef8138" providerId="LiveId" clId="{B8D6D456-3519-4816-B849-79295F92F95A}" dt="2023-11-30T01:09:20.099" v="1465" actId="478"/>
          <ac:graphicFrameMkLst>
            <pc:docMk/>
            <pc:sldMk cId="1922349085" sldId="396"/>
            <ac:graphicFrameMk id="45" creationId="{2482D670-2061-7E66-54E1-9B80B71E3A22}"/>
          </ac:graphicFrameMkLst>
        </pc:graphicFrameChg>
        <pc:picChg chg="add del mod">
          <ac:chgData name="代數白痴 顧" userId="316db6a4f7ef8138" providerId="LiveId" clId="{B8D6D456-3519-4816-B849-79295F92F95A}" dt="2023-11-30T01:13:57.988" v="1705" actId="478"/>
          <ac:picMkLst>
            <pc:docMk/>
            <pc:sldMk cId="1922349085" sldId="396"/>
            <ac:picMk id="27" creationId="{780391A1-CB83-FCAA-9497-8B9A5B516092}"/>
          </ac:picMkLst>
        </pc:picChg>
        <pc:picChg chg="del mod topLvl">
          <ac:chgData name="代數白痴 顧" userId="316db6a4f7ef8138" providerId="LiveId" clId="{B8D6D456-3519-4816-B849-79295F92F95A}" dt="2023-11-30T01:06:51.696" v="1099" actId="478"/>
          <ac:picMkLst>
            <pc:docMk/>
            <pc:sldMk cId="1922349085" sldId="396"/>
            <ac:picMk id="47" creationId="{B5731C46-31A8-50E8-0E6C-C4EDF46C40F4}"/>
          </ac:picMkLst>
        </pc:picChg>
        <pc:picChg chg="add del mod">
          <ac:chgData name="代數白痴 顧" userId="316db6a4f7ef8138" providerId="LiveId" clId="{B8D6D456-3519-4816-B849-79295F92F95A}" dt="2023-11-30T01:28:25.469" v="1866" actId="478"/>
          <ac:picMkLst>
            <pc:docMk/>
            <pc:sldMk cId="1922349085" sldId="396"/>
            <ac:picMk id="91" creationId="{EA0B2B07-0277-968D-620B-923CBFDB3F8F}"/>
          </ac:picMkLst>
        </pc:picChg>
        <pc:cxnChg chg="add">
          <ac:chgData name="代數白痴 顧" userId="316db6a4f7ef8138" providerId="LiveId" clId="{B8D6D456-3519-4816-B849-79295F92F95A}" dt="2023-11-30T01:02:44.232" v="292" actId="11529"/>
          <ac:cxnSpMkLst>
            <pc:docMk/>
            <pc:sldMk cId="1922349085" sldId="396"/>
            <ac:cxnSpMk id="6" creationId="{32329F4A-5B95-BCC2-3911-B64DBC4D6C70}"/>
          </ac:cxnSpMkLst>
        </pc:cxnChg>
        <pc:cxnChg chg="mod topLvl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7" creationId="{FE5BF7E5-55AA-4027-3A22-130B727A1C85}"/>
          </ac:cxnSpMkLst>
        </pc:cxnChg>
        <pc:cxnChg chg="add mod">
          <ac:chgData name="代數白痴 顧" userId="316db6a4f7ef8138" providerId="LiveId" clId="{B8D6D456-3519-4816-B849-79295F92F95A}" dt="2023-11-30T01:02:55.437" v="367" actId="1038"/>
          <ac:cxnSpMkLst>
            <pc:docMk/>
            <pc:sldMk cId="1922349085" sldId="396"/>
            <ac:cxnSpMk id="9" creationId="{F643A549-CBF3-25F1-FE1B-153FA6698ECC}"/>
          </ac:cxnSpMkLst>
        </pc:cxnChg>
        <pc:cxnChg chg="add mod">
          <ac:chgData name="代數白痴 顧" userId="316db6a4f7ef8138" providerId="LiveId" clId="{B8D6D456-3519-4816-B849-79295F92F95A}" dt="2023-11-30T01:03:31.636" v="641" actId="1038"/>
          <ac:cxnSpMkLst>
            <pc:docMk/>
            <pc:sldMk cId="1922349085" sldId="396"/>
            <ac:cxnSpMk id="14" creationId="{A3C993DE-9EF2-69C0-14A0-1357931FC216}"/>
          </ac:cxnSpMkLst>
        </pc:cxnChg>
        <pc:cxnChg chg="del">
          <ac:chgData name="代數白痴 顧" userId="316db6a4f7ef8138" providerId="LiveId" clId="{B8D6D456-3519-4816-B849-79295F92F95A}" dt="2023-11-30T00:58:44.187" v="0" actId="478"/>
          <ac:cxnSpMkLst>
            <pc:docMk/>
            <pc:sldMk cId="1922349085" sldId="396"/>
            <ac:cxnSpMk id="15" creationId="{E962ED3C-E75D-7C99-C3BE-EAD32964836D}"/>
          </ac:cxnSpMkLst>
        </pc:cxnChg>
        <pc:cxnChg chg="del">
          <ac:chgData name="代數白痴 顧" userId="316db6a4f7ef8138" providerId="LiveId" clId="{B8D6D456-3519-4816-B849-79295F92F95A}" dt="2023-11-30T00:58:44.187" v="0" actId="478"/>
          <ac:cxnSpMkLst>
            <pc:docMk/>
            <pc:sldMk cId="1922349085" sldId="396"/>
            <ac:cxnSpMk id="16" creationId="{73A0E9AD-C0D1-0FA6-83AC-7293789E897A}"/>
          </ac:cxnSpMkLst>
        </pc:cxnChg>
        <pc:cxnChg chg="add mod">
          <ac:chgData name="代數白痴 顧" userId="316db6a4f7ef8138" providerId="LiveId" clId="{B8D6D456-3519-4816-B849-79295F92F95A}" dt="2023-11-30T01:03:18.158" v="574" actId="1037"/>
          <ac:cxnSpMkLst>
            <pc:docMk/>
            <pc:sldMk cId="1922349085" sldId="396"/>
            <ac:cxnSpMk id="19" creationId="{2F21C410-2F66-58F5-DA01-28D0B5D975EE}"/>
          </ac:cxnSpMkLst>
        </pc:cxnChg>
        <pc:cxnChg chg="add mod">
          <ac:chgData name="代數白痴 顧" userId="316db6a4f7ef8138" providerId="LiveId" clId="{B8D6D456-3519-4816-B849-79295F92F95A}" dt="2023-11-30T01:03:27.677" v="638" actId="1037"/>
          <ac:cxnSpMkLst>
            <pc:docMk/>
            <pc:sldMk cId="1922349085" sldId="396"/>
            <ac:cxnSpMk id="20" creationId="{0BC1322C-1FA5-B833-28FA-A1098741136B}"/>
          </ac:cxnSpMkLst>
        </pc:cxnChg>
        <pc:cxnChg chg="add mod">
          <ac:chgData name="代數白痴 顧" userId="316db6a4f7ef8138" providerId="LiveId" clId="{B8D6D456-3519-4816-B849-79295F92F95A}" dt="2023-11-30T01:03:43.128" v="646" actId="1036"/>
          <ac:cxnSpMkLst>
            <pc:docMk/>
            <pc:sldMk cId="1922349085" sldId="396"/>
            <ac:cxnSpMk id="21" creationId="{A41C8076-9516-D74C-C741-7A599E2A5088}"/>
          </ac:cxnSpMkLst>
        </pc:cxnChg>
        <pc:cxnChg chg="add mod">
          <ac:chgData name="代數白痴 顧" userId="316db6a4f7ef8138" providerId="LiveId" clId="{B8D6D456-3519-4816-B849-79295F92F95A}" dt="2023-11-30T01:03:49.068" v="687" actId="1038"/>
          <ac:cxnSpMkLst>
            <pc:docMk/>
            <pc:sldMk cId="1922349085" sldId="396"/>
            <ac:cxnSpMk id="22" creationId="{DCD86453-A300-CFE7-330D-A137A065C734}"/>
          </ac:cxnSpMkLst>
        </pc:cxnChg>
        <pc:cxnChg chg="add mod">
          <ac:chgData name="代數白痴 顧" userId="316db6a4f7ef8138" providerId="LiveId" clId="{B8D6D456-3519-4816-B849-79295F92F95A}" dt="2023-11-30T01:03:56.358" v="748" actId="1037"/>
          <ac:cxnSpMkLst>
            <pc:docMk/>
            <pc:sldMk cId="1922349085" sldId="396"/>
            <ac:cxnSpMk id="24" creationId="{3D042B8F-2AE2-1CB5-E898-3E3AEF1A6E44}"/>
          </ac:cxnSpMkLst>
        </pc:cxnChg>
        <pc:cxnChg chg="add mod">
          <ac:chgData name="代數白痴 顧" userId="316db6a4f7ef8138" providerId="LiveId" clId="{B8D6D456-3519-4816-B849-79295F92F95A}" dt="2023-11-30T01:04:18.234" v="952" actId="1038"/>
          <ac:cxnSpMkLst>
            <pc:docMk/>
            <pc:sldMk cId="1922349085" sldId="396"/>
            <ac:cxnSpMk id="25" creationId="{5A3D69BC-1336-F2DD-0F80-AEF1FFE76649}"/>
          </ac:cxnSpMkLst>
        </pc:cxnChg>
        <pc:cxnChg chg="del">
          <ac:chgData name="代數白痴 顧" userId="316db6a4f7ef8138" providerId="LiveId" clId="{B8D6D456-3519-4816-B849-79295F92F95A}" dt="2023-11-30T00:58:44.187" v="0" actId="478"/>
          <ac:cxnSpMkLst>
            <pc:docMk/>
            <pc:sldMk cId="1922349085" sldId="396"/>
            <ac:cxnSpMk id="28" creationId="{138D6833-BFB0-A8E7-F813-9B5F10F0B42A}"/>
          </ac:cxnSpMkLst>
        </pc:cxnChg>
        <pc:cxnChg chg="del mod">
          <ac:chgData name="代數白痴 顧" userId="316db6a4f7ef8138" providerId="LiveId" clId="{B8D6D456-3519-4816-B849-79295F92F95A}" dt="2023-11-30T00:58:44.187" v="0" actId="478"/>
          <ac:cxnSpMkLst>
            <pc:docMk/>
            <pc:sldMk cId="1922349085" sldId="396"/>
            <ac:cxnSpMk id="29" creationId="{89B31132-8E73-3367-46A2-5CE8A9134DAD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31" creationId="{30F4BEC0-D84F-90F1-2D04-EF2DF29A7949}"/>
          </ac:cxnSpMkLst>
        </pc:cxnChg>
        <pc:cxnChg chg="del">
          <ac:chgData name="代數白痴 顧" userId="316db6a4f7ef8138" providerId="LiveId" clId="{B8D6D456-3519-4816-B849-79295F92F95A}" dt="2023-11-30T00:58:44.187" v="0" actId="478"/>
          <ac:cxnSpMkLst>
            <pc:docMk/>
            <pc:sldMk cId="1922349085" sldId="396"/>
            <ac:cxnSpMk id="32" creationId="{EF6F9A1D-B687-2C6B-EF48-4585F6231333}"/>
          </ac:cxnSpMkLst>
        </pc:cxnChg>
        <pc:cxnChg chg="add del">
          <ac:chgData name="代數白痴 顧" userId="316db6a4f7ef8138" providerId="LiveId" clId="{B8D6D456-3519-4816-B849-79295F92F95A}" dt="2023-11-30T01:11:56.249" v="1674" actId="478"/>
          <ac:cxnSpMkLst>
            <pc:docMk/>
            <pc:sldMk cId="1922349085" sldId="396"/>
            <ac:cxnSpMk id="34" creationId="{2158BE58-00FF-DC44-DB28-2317F661E271}"/>
          </ac:cxnSpMkLst>
        </pc:cxnChg>
        <pc:cxnChg chg="add mod">
          <ac:chgData name="代數白痴 顧" userId="316db6a4f7ef8138" providerId="LiveId" clId="{B8D6D456-3519-4816-B849-79295F92F95A}" dt="2023-11-30T01:14:06.807" v="1706" actId="1076"/>
          <ac:cxnSpMkLst>
            <pc:docMk/>
            <pc:sldMk cId="1922349085" sldId="396"/>
            <ac:cxnSpMk id="37" creationId="{5614A025-E010-BAC8-A4A2-24382407B01D}"/>
          </ac:cxnSpMkLst>
        </pc:cxnChg>
        <pc:cxnChg chg="mod topLvl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39" creationId="{68CEA46D-E69D-BBAE-8FFC-6998FBF88FD8}"/>
          </ac:cxnSpMkLst>
        </pc:cxnChg>
        <pc:cxnChg chg="del mod topLvl">
          <ac:chgData name="代數白痴 顧" userId="316db6a4f7ef8138" providerId="LiveId" clId="{B8D6D456-3519-4816-B849-79295F92F95A}" dt="2023-11-30T01:10:47.566" v="1548" actId="478"/>
          <ac:cxnSpMkLst>
            <pc:docMk/>
            <pc:sldMk cId="1922349085" sldId="396"/>
            <ac:cxnSpMk id="40" creationId="{031E1B91-CCDA-5A34-F723-758475D72CD4}"/>
          </ac:cxnSpMkLst>
        </pc:cxnChg>
        <pc:cxnChg chg="del mod topLvl">
          <ac:chgData name="代數白痴 顧" userId="316db6a4f7ef8138" providerId="LiveId" clId="{B8D6D456-3519-4816-B849-79295F92F95A}" dt="2023-11-30T01:10:47.566" v="1548" actId="478"/>
          <ac:cxnSpMkLst>
            <pc:docMk/>
            <pc:sldMk cId="1922349085" sldId="396"/>
            <ac:cxnSpMk id="41" creationId="{349B9EB0-E06A-3BCD-FF1E-6671894E7794}"/>
          </ac:cxnSpMkLst>
        </pc:cxnChg>
        <pc:cxnChg chg="mod topLvl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42" creationId="{CC94CC96-6145-4CD6-5F16-13A9483F415B}"/>
          </ac:cxnSpMkLst>
        </pc:cxnChg>
        <pc:cxnChg chg="mod topLvl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43" creationId="{C790C6B0-A9C6-A783-1012-EA2709F2D3B0}"/>
          </ac:cxnSpMkLst>
        </pc:cxnChg>
        <pc:cxnChg chg="mod topLvl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44" creationId="{C184DE3F-485D-37BC-AB7F-C2F50560765F}"/>
          </ac:cxnSpMkLst>
        </pc:cxnChg>
        <pc:cxnChg chg="add mod">
          <ac:chgData name="代數白痴 顧" userId="316db6a4f7ef8138" providerId="LiveId" clId="{B8D6D456-3519-4816-B849-79295F92F95A}" dt="2023-11-30T01:14:06.807" v="1706" actId="1076"/>
          <ac:cxnSpMkLst>
            <pc:docMk/>
            <pc:sldMk cId="1922349085" sldId="396"/>
            <ac:cxnSpMk id="54" creationId="{6C7CE733-6E13-67E8-820C-7317A0F45AED}"/>
          </ac:cxnSpMkLst>
        </pc:cxnChg>
        <pc:cxnChg chg="add mod">
          <ac:chgData name="代數白痴 顧" userId="316db6a4f7ef8138" providerId="LiveId" clId="{B8D6D456-3519-4816-B849-79295F92F95A}" dt="2023-11-30T01:14:06.807" v="1706" actId="1076"/>
          <ac:cxnSpMkLst>
            <pc:docMk/>
            <pc:sldMk cId="1922349085" sldId="396"/>
            <ac:cxnSpMk id="56" creationId="{5ABED142-92E2-7E73-BF42-B18BD8B38775}"/>
          </ac:cxnSpMkLst>
        </pc:cxnChg>
        <pc:cxnChg chg="add mod">
          <ac:chgData name="代數白痴 顧" userId="316db6a4f7ef8138" providerId="LiveId" clId="{B8D6D456-3519-4816-B849-79295F92F95A}" dt="2023-11-30T01:14:06.807" v="1706" actId="1076"/>
          <ac:cxnSpMkLst>
            <pc:docMk/>
            <pc:sldMk cId="1922349085" sldId="396"/>
            <ac:cxnSpMk id="58" creationId="{0E6B41FD-4EC9-B677-9529-B17BBB563D26}"/>
          </ac:cxnSpMkLst>
        </pc:cxnChg>
        <pc:cxnChg chg="add mod">
          <ac:chgData name="代數白痴 顧" userId="316db6a4f7ef8138" providerId="LiveId" clId="{B8D6D456-3519-4816-B849-79295F92F95A}" dt="2023-11-30T01:14:06.807" v="1706" actId="1076"/>
          <ac:cxnSpMkLst>
            <pc:docMk/>
            <pc:sldMk cId="1922349085" sldId="396"/>
            <ac:cxnSpMk id="61" creationId="{98F3288C-07E8-F32F-F749-850FA715FBE9}"/>
          </ac:cxnSpMkLst>
        </pc:cxnChg>
        <pc:cxnChg chg="add mod">
          <ac:chgData name="代數白痴 顧" userId="316db6a4f7ef8138" providerId="LiveId" clId="{B8D6D456-3519-4816-B849-79295F92F95A}" dt="2023-11-30T01:17:44.697" v="1728" actId="692"/>
          <ac:cxnSpMkLst>
            <pc:docMk/>
            <pc:sldMk cId="1922349085" sldId="396"/>
            <ac:cxnSpMk id="68" creationId="{29DC6D8A-3AAD-452B-4A4D-3F0BA9D4C4EB}"/>
          </ac:cxnSpMkLst>
        </pc:cxnChg>
        <pc:cxnChg chg="add mod">
          <ac:chgData name="代數白痴 顧" userId="316db6a4f7ef8138" providerId="LiveId" clId="{B8D6D456-3519-4816-B849-79295F92F95A}" dt="2023-11-30T01:17:44.697" v="1728" actId="692"/>
          <ac:cxnSpMkLst>
            <pc:docMk/>
            <pc:sldMk cId="1922349085" sldId="396"/>
            <ac:cxnSpMk id="71" creationId="{B3B70AEF-5316-3869-FEFF-46E41E9B712D}"/>
          </ac:cxnSpMkLst>
        </pc:cxnChg>
        <pc:cxnChg chg="add mod">
          <ac:chgData name="代數白痴 顧" userId="316db6a4f7ef8138" providerId="LiveId" clId="{B8D6D456-3519-4816-B849-79295F92F95A}" dt="2023-11-30T01:17:44.697" v="1728" actId="692"/>
          <ac:cxnSpMkLst>
            <pc:docMk/>
            <pc:sldMk cId="1922349085" sldId="396"/>
            <ac:cxnSpMk id="76" creationId="{B4E53115-73E4-35A7-C8DA-B2550A3E0993}"/>
          </ac:cxnSpMkLst>
        </pc:cxnChg>
        <pc:cxnChg chg="add mod">
          <ac:chgData name="代數白痴 顧" userId="316db6a4f7ef8138" providerId="LiveId" clId="{B8D6D456-3519-4816-B849-79295F92F95A}" dt="2023-11-30T01:17:44.697" v="1728" actId="692"/>
          <ac:cxnSpMkLst>
            <pc:docMk/>
            <pc:sldMk cId="1922349085" sldId="396"/>
            <ac:cxnSpMk id="79" creationId="{B18D5D4C-4B9C-23C9-8253-D8F7A8F81418}"/>
          </ac:cxnSpMkLst>
        </pc:cxnChg>
        <pc:cxnChg chg="add mod">
          <ac:chgData name="代數白痴 顧" userId="316db6a4f7ef8138" providerId="LiveId" clId="{B8D6D456-3519-4816-B849-79295F92F95A}" dt="2023-11-30T01:21:04.916" v="1756" actId="164"/>
          <ac:cxnSpMkLst>
            <pc:docMk/>
            <pc:sldMk cId="1922349085" sldId="396"/>
            <ac:cxnSpMk id="85" creationId="{8A469389-FD8B-38CD-0B64-B7827030094A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94" creationId="{1B020739-3580-589F-31E4-FF7201BBD9F6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97" creationId="{D160E9D9-495F-930D-6496-E0DC2B354B3F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00" creationId="{BF747EB2-127A-A6D9-0A77-0F896F038CC7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02" creationId="{ABB25DF6-A521-15BC-A545-9F509B40F1DA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04" creationId="{02010A3B-3398-6CC8-6FCC-D2E2B9A52826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06" creationId="{A5B8C778-B5F1-FEE6-798D-1BDE3B7B9B7E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08" creationId="{CFA25123-1EC2-53A8-BF07-E4BEF0E2CCB6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10" creationId="{A88672B6-B601-4157-B6AA-7A0EE873CADE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13" creationId="{3163188C-E870-8A95-4162-A5455EFBEDC5}"/>
          </ac:cxnSpMkLst>
        </pc:cxnChg>
      </pc:sldChg>
      <pc:sldChg chg="del">
        <pc:chgData name="代數白痴 顧" userId="316db6a4f7ef8138" providerId="LiveId" clId="{B8D6D456-3519-4816-B849-79295F92F95A}" dt="2023-11-30T01:29:29.279" v="1915" actId="2696"/>
        <pc:sldMkLst>
          <pc:docMk/>
          <pc:sldMk cId="437908872" sldId="398"/>
        </pc:sldMkLst>
      </pc:sldChg>
    </pc:docChg>
  </pc:docChgLst>
  <pc:docChgLst>
    <pc:chgData name="代數白痴 顧" userId="316db6a4f7ef8138" providerId="LiveId" clId="{46C2F393-F996-4C37-9180-442E4418F599}"/>
    <pc:docChg chg="undo custSel addSld modSld">
      <pc:chgData name="代數白痴 顧" userId="316db6a4f7ef8138" providerId="LiveId" clId="{46C2F393-F996-4C37-9180-442E4418F599}" dt="2023-08-07T14:47:30.101" v="1984"/>
      <pc:docMkLst>
        <pc:docMk/>
      </pc:docMkLst>
      <pc:sldChg chg="modSp mod modAnim">
        <pc:chgData name="代數白痴 顧" userId="316db6a4f7ef8138" providerId="LiveId" clId="{46C2F393-F996-4C37-9180-442E4418F599}" dt="2023-08-07T14:47:30.101" v="1984"/>
        <pc:sldMkLst>
          <pc:docMk/>
          <pc:sldMk cId="2873434386" sldId="379"/>
        </pc:sldMkLst>
        <pc:picChg chg="mod">
          <ac:chgData name="代數白痴 顧" userId="316db6a4f7ef8138" providerId="LiveId" clId="{46C2F393-F996-4C37-9180-442E4418F599}" dt="2023-08-07T14:42:59.883" v="1632" actId="14100"/>
          <ac:picMkLst>
            <pc:docMk/>
            <pc:sldMk cId="2873434386" sldId="379"/>
            <ac:picMk id="5" creationId="{BC1F925B-0C3B-2CBA-E942-A09FF91D4971}"/>
          </ac:picMkLst>
        </pc:picChg>
      </pc:sldChg>
      <pc:sldChg chg="modSp mod">
        <pc:chgData name="代數白痴 顧" userId="316db6a4f7ef8138" providerId="LiveId" clId="{46C2F393-F996-4C37-9180-442E4418F599}" dt="2023-08-07T14:17:21.047" v="1" actId="20577"/>
        <pc:sldMkLst>
          <pc:docMk/>
          <pc:sldMk cId="371298532" sldId="385"/>
        </pc:sldMkLst>
        <pc:spChg chg="mod">
          <ac:chgData name="代數白痴 顧" userId="316db6a4f7ef8138" providerId="LiveId" clId="{46C2F393-F996-4C37-9180-442E4418F599}" dt="2023-08-07T14:17:21.047" v="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modSp mod modAnim">
        <pc:chgData name="代數白痴 顧" userId="316db6a4f7ef8138" providerId="LiveId" clId="{46C2F393-F996-4C37-9180-442E4418F599}" dt="2023-08-07T14:47:23.302" v="1983"/>
        <pc:sldMkLst>
          <pc:docMk/>
          <pc:sldMk cId="754667137" sldId="386"/>
        </pc:sldMkLst>
        <pc:spChg chg="mod">
          <ac:chgData name="代數白痴 顧" userId="316db6a4f7ef8138" providerId="LiveId" clId="{46C2F393-F996-4C37-9180-442E4418F599}" dt="2023-08-07T14:17:33.758" v="2" actId="113"/>
          <ac:spMkLst>
            <pc:docMk/>
            <pc:sldMk cId="754667137" sldId="386"/>
            <ac:spMk id="89" creationId="{9E8FE398-ED8E-E5DE-BD50-E0471252FAF6}"/>
          </ac:spMkLst>
        </pc:spChg>
      </pc:sldChg>
      <pc:sldChg chg="addSp delSp modSp mod modAnim">
        <pc:chgData name="代數白痴 顧" userId="316db6a4f7ef8138" providerId="LiveId" clId="{46C2F393-F996-4C37-9180-442E4418F599}" dt="2023-08-07T14:47:15.821" v="1982"/>
        <pc:sldMkLst>
          <pc:docMk/>
          <pc:sldMk cId="731354489" sldId="387"/>
        </pc:sldMkLst>
        <pc:spChg chg="mod">
          <ac:chgData name="代數白痴 顧" userId="316db6a4f7ef8138" providerId="LiveId" clId="{46C2F393-F996-4C37-9180-442E4418F599}" dt="2023-08-07T14:38:26.668" v="141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6C2F393-F996-4C37-9180-442E4418F599}" dt="2023-08-07T14:42:47.006" v="1631" actId="948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39:07.768" v="1426" actId="113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38:11.582" v="1387" actId="113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31:45.348" v="757" actId="1035"/>
          <ac:grpSpMkLst>
            <pc:docMk/>
            <pc:sldMk cId="731354489" sldId="387"/>
            <ac:grpSpMk id="5" creationId="{4BAA3B68-1C7B-0A3C-CDE3-3D592655F73E}"/>
          </ac:grpSpMkLst>
        </pc:grpChg>
        <pc:graphicFrameChg chg="add del mod modGraphic">
          <ac:chgData name="代數白痴 顧" userId="316db6a4f7ef8138" providerId="LiveId" clId="{46C2F393-F996-4C37-9180-442E4418F599}" dt="2023-08-07T14:28:02.701" v="567" actId="478"/>
          <ac:graphicFrameMkLst>
            <pc:docMk/>
            <pc:sldMk cId="731354489" sldId="387"/>
            <ac:graphicFrameMk id="6" creationId="{1D800CBD-BE37-0033-417E-4008BA15E551}"/>
          </ac:graphicFrameMkLst>
        </pc:graphicFrameChg>
        <pc:graphicFrameChg chg="add mod modGraphic">
          <ac:chgData name="代數白痴 顧" userId="316db6a4f7ef8138" providerId="LiveId" clId="{46C2F393-F996-4C37-9180-442E4418F599}" dt="2023-08-07T14:31:19.513" v="743" actId="572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picChg chg="add del mod">
          <ac:chgData name="代數白痴 顧" userId="316db6a4f7ef8138" providerId="LiveId" clId="{46C2F393-F996-4C37-9180-442E4418F599}" dt="2023-08-07T14:30:49.699" v="737" actId="478"/>
          <ac:picMkLst>
            <pc:docMk/>
            <pc:sldMk cId="731354489" sldId="387"/>
            <ac:picMk id="2" creationId="{49079357-0A30-F2F3-7FD9-9DF00DF3499E}"/>
          </ac:picMkLst>
        </pc:picChg>
      </pc:sldChg>
      <pc:sldChg chg="delSp modSp add mod modAnim">
        <pc:chgData name="代數白痴 顧" userId="316db6a4f7ef8138" providerId="LiveId" clId="{46C2F393-F996-4C37-9180-442E4418F599}" dt="2023-08-07T14:47:08.996" v="1981"/>
        <pc:sldMkLst>
          <pc:docMk/>
          <pc:sldMk cId="3686676960" sldId="388"/>
        </pc:sldMkLst>
        <pc:spChg chg="mod">
          <ac:chgData name="代數白痴 顧" userId="316db6a4f7ef8138" providerId="LiveId" clId="{46C2F393-F996-4C37-9180-442E4418F599}" dt="2023-08-07T14:43:53.415" v="1676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46:34.096" v="1953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46:46.939" v="1980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46:40.699" v="1966" actId="1035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46C2F393-F996-4C37-9180-442E4418F599}" dt="2023-08-07T14:41:32.460" v="1428" actId="478"/>
          <ac:graphicFrameMkLst>
            <pc:docMk/>
            <pc:sldMk cId="3686676960" sldId="388"/>
            <ac:graphicFrameMk id="7" creationId="{4D7B3E42-8458-5A2B-8262-E9DA7395F263}"/>
          </ac:graphicFrameMkLst>
        </pc:graphicFrameChg>
      </pc:sldChg>
    </pc:docChg>
  </pc:docChgLst>
  <pc:docChgLst>
    <pc:chgData name="代數白痴 顧" userId="316db6a4f7ef8138" providerId="LiveId" clId="{D25D9B92-4CA8-47A8-9ECC-9EC07B491EEA}"/>
    <pc:docChg chg="undo custSel modSld">
      <pc:chgData name="代數白痴 顧" userId="316db6a4f7ef8138" providerId="LiveId" clId="{D25D9B92-4CA8-47A8-9ECC-9EC07B491EEA}" dt="2023-08-25T05:02:18.976" v="509" actId="20577"/>
      <pc:docMkLst>
        <pc:docMk/>
      </pc:docMkLst>
      <pc:sldChg chg="addSp delSp modSp mod delAnim">
        <pc:chgData name="代數白痴 顧" userId="316db6a4f7ef8138" providerId="LiveId" clId="{D25D9B92-4CA8-47A8-9ECC-9EC07B491EEA}" dt="2023-08-25T05:02:18.976" v="509" actId="20577"/>
        <pc:sldMkLst>
          <pc:docMk/>
          <pc:sldMk cId="731354489" sldId="387"/>
        </pc:sldMkLst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2" creationId="{B27A48AC-2536-8940-E71C-EE686592BCB7}"/>
          </ac:spMkLst>
        </pc:spChg>
        <pc:spChg chg="mod">
          <ac:chgData name="代數白痴 顧" userId="316db6a4f7ef8138" providerId="LiveId" clId="{D25D9B92-4CA8-47A8-9ECC-9EC07B491EEA}" dt="2023-08-25T04:57:00.254" v="22" actId="14100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25D9B92-4CA8-47A8-9ECC-9EC07B491EEA}" dt="2023-08-25T05:01:58.131" v="492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25D9B92-4CA8-47A8-9ECC-9EC07B491EEA}" dt="2023-08-25T05:01:33.021" v="489" actId="113"/>
          <ac:spMkLst>
            <pc:docMk/>
            <pc:sldMk cId="731354489" sldId="387"/>
            <ac:spMk id="11" creationId="{E1DEF969-CD1F-71E8-E876-61349B137731}"/>
          </ac:spMkLst>
        </pc:spChg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13" creationId="{E58CACB9-4A7B-3DC9-65C4-B17358DD2212}"/>
          </ac:spMkLst>
        </pc:spChg>
        <pc:spChg chg="mod">
          <ac:chgData name="代數白痴 顧" userId="316db6a4f7ef8138" providerId="LiveId" clId="{D25D9B92-4CA8-47A8-9ECC-9EC07B491EEA}" dt="2023-08-25T05:02:18.976" v="50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D25D9B92-4CA8-47A8-9ECC-9EC07B491EEA}" dt="2023-08-25T04:59:58.088" v="300" actId="404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D25D9B92-4CA8-47A8-9ECC-9EC07B491EEA}" dt="2023-08-25T05:00:02.800" v="301" actId="478"/>
          <ac:grpSpMkLst>
            <pc:docMk/>
            <pc:sldMk cId="731354489" sldId="387"/>
            <ac:grpSpMk id="12" creationId="{AB56BA6E-784E-10F2-6A22-7E7E4DBF964C}"/>
          </ac:grpSpMkLst>
        </pc:grpChg>
        <pc:graphicFrameChg chg="add del">
          <ac:chgData name="代數白痴 顧" userId="316db6a4f7ef8138" providerId="LiveId" clId="{D25D9B92-4CA8-47A8-9ECC-9EC07B491EEA}" dt="2023-08-25T05:00:19.466" v="303"/>
          <ac:graphicFrameMkLst>
            <pc:docMk/>
            <pc:sldMk cId="731354489" sldId="387"/>
            <ac:graphicFrameMk id="3" creationId="{C63F724F-00BE-FBCD-5D05-E01CD768CB6F}"/>
          </ac:graphicFrameMkLst>
        </pc:graphicFrameChg>
      </pc:sldChg>
      <pc:sldChg chg="modSp mod">
        <pc:chgData name="代數白痴 顧" userId="316db6a4f7ef8138" providerId="LiveId" clId="{D25D9B92-4CA8-47A8-9ECC-9EC07B491EEA}" dt="2023-08-25T04:57:11.206" v="24" actId="14100"/>
        <pc:sldMkLst>
          <pc:docMk/>
          <pc:sldMk cId="3686676960" sldId="388"/>
        </pc:sldMkLst>
        <pc:spChg chg="mod">
          <ac:chgData name="代數白痴 顧" userId="316db6a4f7ef8138" providerId="LiveId" clId="{D25D9B92-4CA8-47A8-9ECC-9EC07B491EEA}" dt="2023-08-25T04:57:11.206" v="24" actId="14100"/>
          <ac:spMkLst>
            <pc:docMk/>
            <pc:sldMk cId="3686676960" sldId="388"/>
            <ac:spMk id="18" creationId="{C0F02771-0641-0C2C-D2E3-2A7C1FB6F0D5}"/>
          </ac:spMkLst>
        </pc:spChg>
      </pc:sldChg>
      <pc:sldChg chg="modSp mod modNotesTx">
        <pc:chgData name="代數白痴 顧" userId="316db6a4f7ef8138" providerId="LiveId" clId="{D25D9B92-4CA8-47A8-9ECC-9EC07B491EEA}" dt="2023-08-25T04:56:48.546" v="21" actId="20577"/>
        <pc:sldMkLst>
          <pc:docMk/>
          <pc:sldMk cId="151402070" sldId="390"/>
        </pc:sldMkLst>
        <pc:spChg chg="mod">
          <ac:chgData name="代數白痴 顧" userId="316db6a4f7ef8138" providerId="LiveId" clId="{D25D9B92-4CA8-47A8-9ECC-9EC07B491EEA}" dt="2023-08-25T04:56:42.274" v="11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">
        <pc:chgData name="代數白痴 顧" userId="316db6a4f7ef8138" providerId="LiveId" clId="{D25D9B92-4CA8-47A8-9ECC-9EC07B491EEA}" dt="2023-08-25T04:57:18.199" v="25" actId="14100"/>
        <pc:sldMkLst>
          <pc:docMk/>
          <pc:sldMk cId="3878279706" sldId="391"/>
        </pc:sldMkLst>
        <pc:spChg chg="mod">
          <ac:chgData name="代數白痴 顧" userId="316db6a4f7ef8138" providerId="LiveId" clId="{D25D9B92-4CA8-47A8-9ECC-9EC07B491EEA}" dt="2023-08-25T04:57:18.199" v="25" actId="14100"/>
          <ac:spMkLst>
            <pc:docMk/>
            <pc:sldMk cId="3878279706" sldId="391"/>
            <ac:spMk id="18" creationId="{C0F02771-0641-0C2C-D2E3-2A7C1FB6F0D5}"/>
          </ac:spMkLst>
        </pc:spChg>
      </pc:sldChg>
    </pc:docChg>
  </pc:docChgLst>
  <pc:docChgLst>
    <pc:chgData name="代數白痴 顧" userId="316db6a4f7ef8138" providerId="LiveId" clId="{1ACC6286-A0B0-43F2-866A-AE5540C70A25}"/>
    <pc:docChg chg="custSel modSld">
      <pc:chgData name="代數白痴 顧" userId="316db6a4f7ef8138" providerId="LiveId" clId="{1ACC6286-A0B0-43F2-866A-AE5540C70A25}" dt="2023-12-14T03:27:37.546" v="1270"/>
      <pc:docMkLst>
        <pc:docMk/>
      </pc:docMkLst>
      <pc:sldChg chg="addSp delSp modSp mod modTransition">
        <pc:chgData name="代數白痴 顧" userId="316db6a4f7ef8138" providerId="LiveId" clId="{1ACC6286-A0B0-43F2-866A-AE5540C70A25}" dt="2023-12-14T03:27:37.546" v="1270"/>
        <pc:sldMkLst>
          <pc:docMk/>
          <pc:sldMk cId="2654160764" sldId="397"/>
        </pc:sldMkLst>
        <pc:spChg chg="mod">
          <ac:chgData name="代數白痴 顧" userId="316db6a4f7ef8138" providerId="LiveId" clId="{1ACC6286-A0B0-43F2-866A-AE5540C70A25}" dt="2023-12-14T02:43:47.496" v="575" actId="20577"/>
          <ac:spMkLst>
            <pc:docMk/>
            <pc:sldMk cId="2654160764" sldId="397"/>
            <ac:spMk id="6" creationId="{8D8544B7-409C-959B-0A1B-5A3E31FF14C1}"/>
          </ac:spMkLst>
        </pc:spChg>
        <pc:spChg chg="add mod">
          <ac:chgData name="代數白痴 顧" userId="316db6a4f7ef8138" providerId="LiveId" clId="{1ACC6286-A0B0-43F2-866A-AE5540C70A25}" dt="2023-12-14T03:24:11.209" v="1235" actId="164"/>
          <ac:spMkLst>
            <pc:docMk/>
            <pc:sldMk cId="2654160764" sldId="397"/>
            <ac:spMk id="11" creationId="{4A767CBD-1679-78F5-468C-2A9490F55AF4}"/>
          </ac:spMkLst>
        </pc:spChg>
        <pc:spChg chg="add mod">
          <ac:chgData name="代數白痴 顧" userId="316db6a4f7ef8138" providerId="LiveId" clId="{1ACC6286-A0B0-43F2-866A-AE5540C70A25}" dt="2023-12-14T03:26:41.645" v="1264" actId="1038"/>
          <ac:spMkLst>
            <pc:docMk/>
            <pc:sldMk cId="2654160764" sldId="397"/>
            <ac:spMk id="14" creationId="{5FD19358-B7D6-24D7-0928-DAD52F778E32}"/>
          </ac:spMkLst>
        </pc:spChg>
        <pc:spChg chg="add del mod">
          <ac:chgData name="代數白痴 顧" userId="316db6a4f7ef8138" providerId="LiveId" clId="{1ACC6286-A0B0-43F2-866A-AE5540C70A25}" dt="2023-12-14T02:49:05.851" v="674" actId="478"/>
          <ac:spMkLst>
            <pc:docMk/>
            <pc:sldMk cId="2654160764" sldId="397"/>
            <ac:spMk id="16" creationId="{5769211A-BF85-0DFC-B585-82104F8C9DF0}"/>
          </ac:spMkLst>
        </pc:spChg>
        <pc:spChg chg="del">
          <ac:chgData name="代數白痴 顧" userId="316db6a4f7ef8138" providerId="LiveId" clId="{1ACC6286-A0B0-43F2-866A-AE5540C70A25}" dt="2023-12-14T02:39:28.345" v="47" actId="478"/>
          <ac:spMkLst>
            <pc:docMk/>
            <pc:sldMk cId="2654160764" sldId="397"/>
            <ac:spMk id="17" creationId="{6AA23277-3542-8774-314E-290026B8354B}"/>
          </ac:spMkLst>
        </pc:spChg>
        <pc:spChg chg="mod">
          <ac:chgData name="代數白痴 顧" userId="316db6a4f7ef8138" providerId="LiveId" clId="{1ACC6286-A0B0-43F2-866A-AE5540C70A25}" dt="2023-12-14T02:39:04.071" v="33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1ACC6286-A0B0-43F2-866A-AE5540C70A25}" dt="2023-12-14T03:22:41.861" v="1076" actId="20577"/>
          <ac:spMkLst>
            <pc:docMk/>
            <pc:sldMk cId="2654160764" sldId="397"/>
            <ac:spMk id="28" creationId="{093521CA-8655-42E0-89E7-F1E7A1B22C00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29" creationId="{08236550-0372-D4A8-5FDF-5E2252FC8C96}"/>
          </ac:spMkLst>
        </pc:spChg>
        <pc:spChg chg="mod">
          <ac:chgData name="代數白痴 顧" userId="316db6a4f7ef8138" providerId="LiveId" clId="{1ACC6286-A0B0-43F2-866A-AE5540C70A25}" dt="2023-12-14T03:24:48.506" v="1244" actId="1076"/>
          <ac:spMkLst>
            <pc:docMk/>
            <pc:sldMk cId="2654160764" sldId="397"/>
            <ac:spMk id="30" creationId="{33FB050E-5BB1-CEAF-93CD-9BC54960FFF6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31" creationId="{466D78C6-FBF2-43DB-D75C-542FE70C4E24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33" creationId="{E4EF2892-2AB2-784F-C690-343A15D93462}"/>
          </ac:spMkLst>
        </pc:spChg>
        <pc:spChg chg="add del mod ord">
          <ac:chgData name="代數白痴 顧" userId="316db6a4f7ef8138" providerId="LiveId" clId="{1ACC6286-A0B0-43F2-866A-AE5540C70A25}" dt="2023-12-14T02:51:16.221" v="702" actId="478"/>
          <ac:spMkLst>
            <pc:docMk/>
            <pc:sldMk cId="2654160764" sldId="397"/>
            <ac:spMk id="34" creationId="{3DE69AFB-0F29-6F1E-DEFF-471F42E14892}"/>
          </ac:spMkLst>
        </pc:spChg>
        <pc:spChg chg="add del mod ord">
          <ac:chgData name="代數白痴 顧" userId="316db6a4f7ef8138" providerId="LiveId" clId="{1ACC6286-A0B0-43F2-866A-AE5540C70A25}" dt="2023-12-14T02:55:27.339" v="747" actId="478"/>
          <ac:spMkLst>
            <pc:docMk/>
            <pc:sldMk cId="2654160764" sldId="397"/>
            <ac:spMk id="39" creationId="{53961357-B63B-B679-E951-93AE9B1204E9}"/>
          </ac:spMkLst>
        </pc:spChg>
        <pc:spChg chg="add mod">
          <ac:chgData name="代數白痴 顧" userId="316db6a4f7ef8138" providerId="LiveId" clId="{1ACC6286-A0B0-43F2-866A-AE5540C70A25}" dt="2023-12-14T03:25:43.273" v="1252" actId="1076"/>
          <ac:spMkLst>
            <pc:docMk/>
            <pc:sldMk cId="2654160764" sldId="397"/>
            <ac:spMk id="40" creationId="{CAF28F18-687D-9E27-6013-9A9C66F8C4EA}"/>
          </ac:spMkLst>
        </pc:spChg>
        <pc:spChg chg="add mod">
          <ac:chgData name="代數白痴 顧" userId="316db6a4f7ef8138" providerId="LiveId" clId="{1ACC6286-A0B0-43F2-866A-AE5540C70A25}" dt="2023-12-14T03:25:40.234" v="1251" actId="1076"/>
          <ac:spMkLst>
            <pc:docMk/>
            <pc:sldMk cId="2654160764" sldId="397"/>
            <ac:spMk id="41" creationId="{671C4AF4-21AC-5A1D-B5C4-716EE41B4E9C}"/>
          </ac:spMkLst>
        </pc:spChg>
        <pc:spChg chg="add del mod ord">
          <ac:chgData name="代數白痴 顧" userId="316db6a4f7ef8138" providerId="LiveId" clId="{1ACC6286-A0B0-43F2-866A-AE5540C70A25}" dt="2023-12-14T02:58:30.139" v="789" actId="478"/>
          <ac:spMkLst>
            <pc:docMk/>
            <pc:sldMk cId="2654160764" sldId="397"/>
            <ac:spMk id="43" creationId="{A645A52C-C924-08AE-9669-473787EB6758}"/>
          </ac:spMkLst>
        </pc:spChg>
        <pc:spChg chg="add mod">
          <ac:chgData name="代數白痴 顧" userId="316db6a4f7ef8138" providerId="LiveId" clId="{1ACC6286-A0B0-43F2-866A-AE5540C70A25}" dt="2023-12-14T02:53:07.258" v="725" actId="164"/>
          <ac:spMkLst>
            <pc:docMk/>
            <pc:sldMk cId="2654160764" sldId="397"/>
            <ac:spMk id="44" creationId="{40740BB7-B3B2-42F5-D94E-6EAFF32377D8}"/>
          </ac:spMkLst>
        </pc:spChg>
        <pc:spChg chg="add mod">
          <ac:chgData name="代數白痴 顧" userId="316db6a4f7ef8138" providerId="LiveId" clId="{1ACC6286-A0B0-43F2-866A-AE5540C70A25}" dt="2023-12-14T02:53:07.258" v="725" actId="164"/>
          <ac:spMkLst>
            <pc:docMk/>
            <pc:sldMk cId="2654160764" sldId="397"/>
            <ac:spMk id="45" creationId="{8111B2BE-87A0-F00F-56B0-567F6EA79001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46" creationId="{8839656C-B7BC-9EC0-FE08-8D8F09F02575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47" creationId="{F055561D-4CC3-A1B1-1634-8BD935710119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48" creationId="{2D93FDA0-DF5C-6060-3704-113624D261BC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49" creationId="{5D33667F-D659-4593-B99B-EBCAFD8CDED7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50" creationId="{C6C90473-3CA4-7472-B891-75FB1912AA75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51" creationId="{CEFB8D5A-B8A2-B055-1F44-3D22903E1727}"/>
          </ac:spMkLst>
        </pc:spChg>
        <pc:spChg chg="mod topLvl">
          <ac:chgData name="代數白痴 顧" userId="316db6a4f7ef8138" providerId="LiveId" clId="{1ACC6286-A0B0-43F2-866A-AE5540C70A25}" dt="2023-12-14T03:23:13.224" v="1079" actId="113"/>
          <ac:spMkLst>
            <pc:docMk/>
            <pc:sldMk cId="2654160764" sldId="397"/>
            <ac:spMk id="52" creationId="{1748BAAC-415A-15E5-DFF5-C424644521B6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53" creationId="{C2C7BCFE-74C8-A028-EE7E-9C3F5BF952EF}"/>
          </ac:spMkLst>
        </pc:spChg>
        <pc:spChg chg="mod topLvl">
          <ac:chgData name="代數白痴 顧" userId="316db6a4f7ef8138" providerId="LiveId" clId="{1ACC6286-A0B0-43F2-866A-AE5540C70A25}" dt="2023-12-14T03:22:37.199" v="1074" actId="1036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1ACC6286-A0B0-43F2-866A-AE5540C70A25}" dt="2023-12-14T03:22:37.199" v="1074" actId="1036"/>
          <ac:spMkLst>
            <pc:docMk/>
            <pc:sldMk cId="2654160764" sldId="397"/>
            <ac:spMk id="56" creationId="{6CFE313B-2D15-F6CC-954B-4D4E67A79E8C}"/>
          </ac:spMkLst>
        </pc:spChg>
        <pc:spChg chg="add mod">
          <ac:chgData name="代數白痴 顧" userId="316db6a4f7ef8138" providerId="LiveId" clId="{1ACC6286-A0B0-43F2-866A-AE5540C70A25}" dt="2023-12-14T02:53:07.258" v="725" actId="164"/>
          <ac:spMkLst>
            <pc:docMk/>
            <pc:sldMk cId="2654160764" sldId="397"/>
            <ac:spMk id="57" creationId="{892C5CD8-9A8B-297D-8B1E-2F7684715DDC}"/>
          </ac:spMkLst>
        </pc:spChg>
        <pc:spChg chg="add mod">
          <ac:chgData name="代數白痴 顧" userId="316db6a4f7ef8138" providerId="LiveId" clId="{1ACC6286-A0B0-43F2-866A-AE5540C70A25}" dt="2023-12-14T02:53:07.258" v="725" actId="164"/>
          <ac:spMkLst>
            <pc:docMk/>
            <pc:sldMk cId="2654160764" sldId="397"/>
            <ac:spMk id="58" creationId="{358B20CA-8F1D-B1B5-1ABD-AE8E69D6EF99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66" creationId="{602DD29A-1B4C-490D-09B9-0FF469EA0092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67" creationId="{1913BA7F-B59C-A613-382A-185D272180E8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70" creationId="{452C7F46-59A1-3FFC-DE1E-094D91EDA086}"/>
          </ac:spMkLst>
        </pc:spChg>
        <pc:spChg chg="add del mod">
          <ac:chgData name="代數白痴 顧" userId="316db6a4f7ef8138" providerId="LiveId" clId="{1ACC6286-A0B0-43F2-866A-AE5540C70A25}" dt="2023-12-14T02:55:40.402" v="750" actId="478"/>
          <ac:spMkLst>
            <pc:docMk/>
            <pc:sldMk cId="2654160764" sldId="397"/>
            <ac:spMk id="76" creationId="{CFB51BA2-7371-F6E3-690E-3CA10AF8C973}"/>
          </ac:spMkLst>
        </pc:spChg>
        <pc:spChg chg="add mod">
          <ac:chgData name="代數白痴 顧" userId="316db6a4f7ef8138" providerId="LiveId" clId="{1ACC6286-A0B0-43F2-866A-AE5540C70A25}" dt="2023-12-14T03:24:11.209" v="1235" actId="164"/>
          <ac:spMkLst>
            <pc:docMk/>
            <pc:sldMk cId="2654160764" sldId="397"/>
            <ac:spMk id="77" creationId="{64F127C2-C679-FF50-FA03-F1CA32132294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79" creationId="{79CB5364-32D9-729C-1CB8-1A6B865BC6EA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80" creationId="{6219DA3B-C6B4-FC40-4981-07C35642DC4A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81" creationId="{E1F805C2-B4CB-5AED-1C63-CAF1C293E8D0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82" creationId="{456E5D4F-6793-97AF-0C4C-04BA204843A7}"/>
          </ac:spMkLst>
        </pc:spChg>
        <pc:spChg chg="add mod ord">
          <ac:chgData name="代數白痴 顧" userId="316db6a4f7ef8138" providerId="LiveId" clId="{1ACC6286-A0B0-43F2-866A-AE5540C70A25}" dt="2023-12-14T03:26:22.307" v="1262" actId="1037"/>
          <ac:spMkLst>
            <pc:docMk/>
            <pc:sldMk cId="2654160764" sldId="397"/>
            <ac:spMk id="90" creationId="{BB0247B9-E7ED-B2CB-9DE8-35DD009E19E0}"/>
          </ac:spMkLst>
        </pc:spChg>
        <pc:spChg chg="add mod">
          <ac:chgData name="代數白痴 顧" userId="316db6a4f7ef8138" providerId="LiveId" clId="{1ACC6286-A0B0-43F2-866A-AE5540C70A25}" dt="2023-12-14T02:59:36.707" v="800" actId="164"/>
          <ac:spMkLst>
            <pc:docMk/>
            <pc:sldMk cId="2654160764" sldId="397"/>
            <ac:spMk id="91" creationId="{A62CC148-0DA0-18BB-4B00-7E3268446651}"/>
          </ac:spMkLst>
        </pc:spChg>
        <pc:spChg chg="add mod">
          <ac:chgData name="代數白痴 顧" userId="316db6a4f7ef8138" providerId="LiveId" clId="{1ACC6286-A0B0-43F2-866A-AE5540C70A25}" dt="2023-12-14T03:25:51.926" v="1253" actId="1038"/>
          <ac:spMkLst>
            <pc:docMk/>
            <pc:sldMk cId="2654160764" sldId="397"/>
            <ac:spMk id="92" creationId="{2629FA38-E40A-A3A1-8F14-8E36D9A68ACC}"/>
          </ac:spMkLst>
        </pc:spChg>
        <pc:spChg chg="add mod">
          <ac:chgData name="代數白痴 顧" userId="316db6a4f7ef8138" providerId="LiveId" clId="{1ACC6286-A0B0-43F2-866A-AE5540C70A25}" dt="2023-12-14T03:27:22.280" v="1269" actId="1035"/>
          <ac:spMkLst>
            <pc:docMk/>
            <pc:sldMk cId="2654160764" sldId="397"/>
            <ac:spMk id="93" creationId="{93AA10A6-E84F-896F-3141-FCA8A88F0AC3}"/>
          </ac:spMkLst>
        </pc:spChg>
        <pc:spChg chg="mod">
          <ac:chgData name="代數白痴 顧" userId="316db6a4f7ef8138" providerId="LiveId" clId="{1ACC6286-A0B0-43F2-866A-AE5540C70A25}" dt="2023-12-14T03:24:29.202" v="1239" actId="1076"/>
          <ac:spMkLst>
            <pc:docMk/>
            <pc:sldMk cId="2654160764" sldId="397"/>
            <ac:spMk id="95" creationId="{FB77345D-46D3-EB37-B2D0-8900CA0FC239}"/>
          </ac:spMkLst>
        </pc:spChg>
        <pc:spChg chg="mod">
          <ac:chgData name="代數白痴 顧" userId="316db6a4f7ef8138" providerId="LiveId" clId="{1ACC6286-A0B0-43F2-866A-AE5540C70A25}" dt="2023-12-14T03:24:33.650" v="1240" actId="1076"/>
          <ac:spMkLst>
            <pc:docMk/>
            <pc:sldMk cId="2654160764" sldId="397"/>
            <ac:spMk id="96" creationId="{206467DB-014A-78F4-3E5D-14652E606D5F}"/>
          </ac:spMkLst>
        </pc:spChg>
        <pc:spChg chg="mod">
          <ac:chgData name="代數白痴 顧" userId="316db6a4f7ef8138" providerId="LiveId" clId="{1ACC6286-A0B0-43F2-866A-AE5540C70A25}" dt="2023-12-14T03:24:45.594" v="1243" actId="1076"/>
          <ac:spMkLst>
            <pc:docMk/>
            <pc:sldMk cId="2654160764" sldId="397"/>
            <ac:spMk id="97" creationId="{31D55897-A67D-A9C4-9481-017D571380D9}"/>
          </ac:spMkLst>
        </pc:spChg>
        <pc:spChg chg="mod">
          <ac:chgData name="代數白痴 顧" userId="316db6a4f7ef8138" providerId="LiveId" clId="{1ACC6286-A0B0-43F2-866A-AE5540C70A25}" dt="2023-12-14T03:24:44.138" v="1242" actId="1076"/>
          <ac:spMkLst>
            <pc:docMk/>
            <pc:sldMk cId="2654160764" sldId="397"/>
            <ac:spMk id="98" creationId="{BF87447F-C914-87DA-0F8A-39D9F332C532}"/>
          </ac:spMkLst>
        </pc:spChg>
        <pc:spChg chg="mod">
          <ac:chgData name="代數白痴 顧" userId="316db6a4f7ef8138" providerId="LiveId" clId="{1ACC6286-A0B0-43F2-866A-AE5540C70A25}" dt="2023-12-14T03:25:02.704" v="1248" actId="1076"/>
          <ac:spMkLst>
            <pc:docMk/>
            <pc:sldMk cId="2654160764" sldId="397"/>
            <ac:spMk id="99" creationId="{B1911823-D53E-43F4-DE26-EB4EB41DCB2E}"/>
          </ac:spMkLst>
        </pc:spChg>
        <pc:spChg chg="mod">
          <ac:chgData name="代數白痴 顧" userId="316db6a4f7ef8138" providerId="LiveId" clId="{1ACC6286-A0B0-43F2-866A-AE5540C70A25}" dt="2023-12-14T03:25:01.242" v="1247" actId="1076"/>
          <ac:spMkLst>
            <pc:docMk/>
            <pc:sldMk cId="2654160764" sldId="397"/>
            <ac:spMk id="100" creationId="{91177348-F30B-93F2-D204-128C2BF4D6B6}"/>
          </ac:spMkLst>
        </pc:spChg>
        <pc:spChg chg="add mod">
          <ac:chgData name="代數白痴 顧" userId="316db6a4f7ef8138" providerId="LiveId" clId="{1ACC6286-A0B0-43F2-866A-AE5540C70A25}" dt="2023-12-14T02:59:36.707" v="800" actId="164"/>
          <ac:spMkLst>
            <pc:docMk/>
            <pc:sldMk cId="2654160764" sldId="397"/>
            <ac:spMk id="101" creationId="{FE18C29B-8FEE-C0D4-87E9-44B177977797}"/>
          </ac:spMkLst>
        </pc:spChg>
        <pc:grpChg chg="add del mod">
          <ac:chgData name="代數白痴 顧" userId="316db6a4f7ef8138" providerId="LiveId" clId="{1ACC6286-A0B0-43F2-866A-AE5540C70A25}" dt="2023-12-14T02:59:20.610" v="797" actId="478"/>
          <ac:grpSpMkLst>
            <pc:docMk/>
            <pc:sldMk cId="2654160764" sldId="397"/>
            <ac:grpSpMk id="71" creationId="{EFA29FC2-C01D-E106-7A38-129FB43DC62F}"/>
          </ac:grpSpMkLst>
        </pc:grpChg>
        <pc:grpChg chg="del">
          <ac:chgData name="代數白痴 顧" userId="316db6a4f7ef8138" providerId="LiveId" clId="{1ACC6286-A0B0-43F2-866A-AE5540C70A25}" dt="2023-12-14T02:52:32.522" v="712" actId="165"/>
          <ac:grpSpMkLst>
            <pc:docMk/>
            <pc:sldMk cId="2654160764" sldId="397"/>
            <ac:grpSpMk id="83" creationId="{948310BF-A3E0-1AC1-1C23-361861CB66BE}"/>
          </ac:grpSpMkLst>
        </pc:grpChg>
        <pc:grpChg chg="add mod">
          <ac:chgData name="代數白痴 顧" userId="316db6a4f7ef8138" providerId="LiveId" clId="{1ACC6286-A0B0-43F2-866A-AE5540C70A25}" dt="2023-12-14T03:00:31.267" v="813" actId="1076"/>
          <ac:grpSpMkLst>
            <pc:docMk/>
            <pc:sldMk cId="2654160764" sldId="397"/>
            <ac:grpSpMk id="102" creationId="{FFA74901-1D11-72B7-EBE3-0692E2C213EF}"/>
          </ac:grpSpMkLst>
        </pc:grpChg>
        <pc:grpChg chg="add mod">
          <ac:chgData name="代數白痴 顧" userId="316db6a4f7ef8138" providerId="LiveId" clId="{1ACC6286-A0B0-43F2-866A-AE5540C70A25}" dt="2023-12-14T03:24:18.474" v="1237" actId="1076"/>
          <ac:grpSpMkLst>
            <pc:docMk/>
            <pc:sldMk cId="2654160764" sldId="397"/>
            <ac:grpSpMk id="103" creationId="{D9A3DF3E-AAEA-73DD-657A-52DF77F0E512}"/>
          </ac:grpSpMkLst>
        </pc:grpChg>
        <pc:graphicFrameChg chg="add mod">
          <ac:chgData name="代數白痴 顧" userId="316db6a4f7ef8138" providerId="LiveId" clId="{1ACC6286-A0B0-43F2-866A-AE5540C70A25}" dt="2023-12-14T02:43:17.752" v="501" actId="1038"/>
          <ac:graphicFrameMkLst>
            <pc:docMk/>
            <pc:sldMk cId="2654160764" sldId="397"/>
            <ac:graphicFrameMk id="2" creationId="{2E43B9F9-7981-BAD9-7321-9FE119847490}"/>
          </ac:graphicFrameMkLst>
        </pc:graphicFrameChg>
        <pc:graphicFrameChg chg="add mod">
          <ac:chgData name="代數白痴 顧" userId="316db6a4f7ef8138" providerId="LiveId" clId="{1ACC6286-A0B0-43F2-866A-AE5540C70A25}" dt="2023-12-14T02:43:40.403" v="550" actId="1038"/>
          <ac:graphicFrameMkLst>
            <pc:docMk/>
            <pc:sldMk cId="2654160764" sldId="397"/>
            <ac:graphicFrameMk id="3" creationId="{3604DBEF-FFB9-3C59-5CBA-0B5A65605745}"/>
          </ac:graphicFrameMkLst>
        </pc:graphicFrameChg>
        <pc:picChg chg="add del mod">
          <ac:chgData name="代數白痴 顧" userId="316db6a4f7ef8138" providerId="LiveId" clId="{1ACC6286-A0B0-43F2-866A-AE5540C70A25}" dt="2023-12-14T02:52:05.854" v="711" actId="478"/>
          <ac:picMkLst>
            <pc:docMk/>
            <pc:sldMk cId="2654160764" sldId="397"/>
            <ac:picMk id="10" creationId="{0E890AE4-31B3-05D7-2C87-C03EFB2EABC1}"/>
          </ac:picMkLst>
        </pc:picChg>
        <pc:cxnChg chg="del">
          <ac:chgData name="代數白痴 顧" userId="316db6a4f7ef8138" providerId="LiveId" clId="{1ACC6286-A0B0-43F2-866A-AE5540C70A25}" dt="2023-12-14T02:42:35.779" v="330" actId="478"/>
          <ac:cxnSpMkLst>
            <pc:docMk/>
            <pc:sldMk cId="2654160764" sldId="397"/>
            <ac:cxnSpMk id="4" creationId="{A3A8034B-4785-EAEA-EA66-C0BACD0E75C3}"/>
          </ac:cxnSpMkLst>
        </pc:cxnChg>
        <pc:cxnChg chg="mod">
          <ac:chgData name="代數白痴 顧" userId="316db6a4f7ef8138" providerId="LiveId" clId="{1ACC6286-A0B0-43F2-866A-AE5540C70A25}" dt="2023-12-14T02:42:19.574" v="275" actId="1038"/>
          <ac:cxnSpMkLst>
            <pc:docMk/>
            <pc:sldMk cId="2654160764" sldId="397"/>
            <ac:cxnSpMk id="5" creationId="{43D75110-50A2-3167-2932-8F66EA5013CB}"/>
          </ac:cxnSpMkLst>
        </pc:cxnChg>
        <pc:cxnChg chg="mod">
          <ac:chgData name="代數白痴 顧" userId="316db6a4f7ef8138" providerId="LiveId" clId="{1ACC6286-A0B0-43F2-866A-AE5540C70A25}" dt="2023-12-14T02:42:24.580" v="290" actId="1037"/>
          <ac:cxnSpMkLst>
            <pc:docMk/>
            <pc:sldMk cId="2654160764" sldId="397"/>
            <ac:cxnSpMk id="7" creationId="{D94F53A1-3E8B-CF9B-D48F-A535F7111629}"/>
          </ac:cxnSpMkLst>
        </pc:cxnChg>
        <pc:cxnChg chg="mod">
          <ac:chgData name="代數白痴 顧" userId="316db6a4f7ef8138" providerId="LiveId" clId="{1ACC6286-A0B0-43F2-866A-AE5540C70A25}" dt="2023-12-14T02:42:30.706" v="329" actId="1038"/>
          <ac:cxnSpMkLst>
            <pc:docMk/>
            <pc:sldMk cId="2654160764" sldId="397"/>
            <ac:cxnSpMk id="9" creationId="{0A2D2D9C-B5F4-E0C1-0CFA-F55E4EDABF41}"/>
          </ac:cxnSpMkLst>
        </pc:cxnChg>
        <pc:cxnChg chg="mod">
          <ac:chgData name="代數白痴 顧" userId="316db6a4f7ef8138" providerId="LiveId" clId="{1ACC6286-A0B0-43F2-866A-AE5540C70A25}" dt="2023-12-14T02:42:51.708" v="492" actId="1038"/>
          <ac:cxnSpMkLst>
            <pc:docMk/>
            <pc:sldMk cId="2654160764" sldId="397"/>
            <ac:cxnSpMk id="12" creationId="{FDD93B0D-D5D8-0C37-54F0-0E4024A03022}"/>
          </ac:cxnSpMkLst>
        </pc:cxnChg>
        <pc:cxnChg chg="del">
          <ac:chgData name="代數白痴 顧" userId="316db6a4f7ef8138" providerId="LiveId" clId="{1ACC6286-A0B0-43F2-866A-AE5540C70A25}" dt="2023-12-14T02:42:41.991" v="334" actId="478"/>
          <ac:cxnSpMkLst>
            <pc:docMk/>
            <pc:sldMk cId="2654160764" sldId="397"/>
            <ac:cxnSpMk id="13" creationId="{E981D0EF-7604-B2D3-13A6-3765C2A97879}"/>
          </ac:cxnSpMkLst>
        </pc:cxnChg>
        <pc:cxnChg chg="del">
          <ac:chgData name="代數白痴 顧" userId="316db6a4f7ef8138" providerId="LiveId" clId="{1ACC6286-A0B0-43F2-866A-AE5540C70A25}" dt="2023-12-14T02:42:38.147" v="333" actId="478"/>
          <ac:cxnSpMkLst>
            <pc:docMk/>
            <pc:sldMk cId="2654160764" sldId="397"/>
            <ac:cxnSpMk id="15" creationId="{9DD57486-D7A4-B5AE-1D60-6BB8F2697395}"/>
          </ac:cxnSpMkLst>
        </pc:cxnChg>
        <pc:cxnChg chg="del">
          <ac:chgData name="代數白痴 顧" userId="316db6a4f7ef8138" providerId="LiveId" clId="{1ACC6286-A0B0-43F2-866A-AE5540C70A25}" dt="2023-12-14T02:42:37.490" v="332" actId="478"/>
          <ac:cxnSpMkLst>
            <pc:docMk/>
            <pc:sldMk cId="2654160764" sldId="397"/>
            <ac:cxnSpMk id="18" creationId="{C67E33C5-4AAB-459E-6525-ECE0DCCFB599}"/>
          </ac:cxnSpMkLst>
        </pc:cxnChg>
        <pc:cxnChg chg="mod topLvl">
          <ac:chgData name="代數白痴 顧" userId="316db6a4f7ef8138" providerId="LiveId" clId="{1ACC6286-A0B0-43F2-866A-AE5540C70A25}" dt="2023-12-14T03:23:46.182" v="1233" actId="1038"/>
          <ac:cxnSpMkLst>
            <pc:docMk/>
            <pc:sldMk cId="2654160764" sldId="397"/>
            <ac:cxnSpMk id="19" creationId="{A0E3B1CA-809B-486A-4D91-9D13DFFCF7E3}"/>
          </ac:cxnSpMkLst>
        </pc:cxnChg>
        <pc:cxnChg chg="del">
          <ac:chgData name="代數白痴 顧" userId="316db6a4f7ef8138" providerId="LiveId" clId="{1ACC6286-A0B0-43F2-866A-AE5540C70A25}" dt="2023-12-14T02:42:36.452" v="331" actId="478"/>
          <ac:cxnSpMkLst>
            <pc:docMk/>
            <pc:sldMk cId="2654160764" sldId="397"/>
            <ac:cxnSpMk id="20" creationId="{069535CC-484B-99B6-16F8-25555DA49187}"/>
          </ac:cxnSpMkLst>
        </pc:cxnChg>
        <pc:cxnChg chg="mod topLvl">
          <ac:chgData name="代數白痴 顧" userId="316db6a4f7ef8138" providerId="LiveId" clId="{1ACC6286-A0B0-43F2-866A-AE5540C70A25}" dt="2023-12-14T03:23:39.328" v="1198" actId="1037"/>
          <ac:cxnSpMkLst>
            <pc:docMk/>
            <pc:sldMk cId="2654160764" sldId="397"/>
            <ac:cxnSpMk id="22" creationId="{DB330BC1-050D-C7A8-88DF-6E53EFEE0C21}"/>
          </ac:cxnSpMkLst>
        </pc:cxnChg>
        <pc:cxnChg chg="del">
          <ac:chgData name="代數白痴 顧" userId="316db6a4f7ef8138" providerId="LiveId" clId="{1ACC6286-A0B0-43F2-866A-AE5540C70A25}" dt="2023-12-14T02:39:28.345" v="47" actId="478"/>
          <ac:cxnSpMkLst>
            <pc:docMk/>
            <pc:sldMk cId="2654160764" sldId="397"/>
            <ac:cxnSpMk id="24" creationId="{CCDB4FB1-0227-1C99-9C06-79861734029F}"/>
          </ac:cxnSpMkLst>
        </pc:cxnChg>
        <pc:cxnChg chg="add del mod">
          <ac:chgData name="代數白痴 顧" userId="316db6a4f7ef8138" providerId="LiveId" clId="{1ACC6286-A0B0-43F2-866A-AE5540C70A25}" dt="2023-12-14T02:54:37.911" v="740" actId="478"/>
          <ac:cxnSpMkLst>
            <pc:docMk/>
            <pc:sldMk cId="2654160764" sldId="397"/>
            <ac:cxnSpMk id="25" creationId="{53CF662F-FAAA-82EB-98AB-3F58F95EAD7E}"/>
          </ac:cxnSpMkLst>
        </pc:cxnChg>
        <pc:cxnChg chg="del mod">
          <ac:chgData name="代數白痴 顧" userId="316db6a4f7ef8138" providerId="LiveId" clId="{1ACC6286-A0B0-43F2-866A-AE5540C70A25}" dt="2023-12-14T02:39:28.345" v="47" actId="478"/>
          <ac:cxnSpMkLst>
            <pc:docMk/>
            <pc:sldMk cId="2654160764" sldId="397"/>
            <ac:cxnSpMk id="26" creationId="{3A447579-FE2A-B0D5-520F-C81CA5AAB8CD}"/>
          </ac:cxnSpMkLst>
        </pc:cxnChg>
        <pc:cxnChg chg="del mod">
          <ac:chgData name="代數白痴 顧" userId="316db6a4f7ef8138" providerId="LiveId" clId="{1ACC6286-A0B0-43F2-866A-AE5540C70A25}" dt="2023-12-14T02:39:28.345" v="47" actId="478"/>
          <ac:cxnSpMkLst>
            <pc:docMk/>
            <pc:sldMk cId="2654160764" sldId="397"/>
            <ac:cxnSpMk id="36" creationId="{E830ECAB-08B1-C1C8-044D-D27C63ADFD63}"/>
          </ac:cxnSpMkLst>
        </pc:cxnChg>
        <pc:cxnChg chg="del">
          <ac:chgData name="代數白痴 顧" userId="316db6a4f7ef8138" providerId="LiveId" clId="{1ACC6286-A0B0-43F2-866A-AE5540C70A25}" dt="2023-12-14T02:39:28.345" v="47" actId="478"/>
          <ac:cxnSpMkLst>
            <pc:docMk/>
            <pc:sldMk cId="2654160764" sldId="397"/>
            <ac:cxnSpMk id="37" creationId="{0995D432-AE03-7158-A268-0AB0538A9081}"/>
          </ac:cxnSpMkLst>
        </pc:cxnChg>
        <pc:cxnChg chg="mod topLvl">
          <ac:chgData name="代數白痴 顧" userId="316db6a4f7ef8138" providerId="LiveId" clId="{1ACC6286-A0B0-43F2-866A-AE5540C70A25}" dt="2023-12-14T03:22:37.199" v="1074" actId="1036"/>
          <ac:cxnSpMkLst>
            <pc:docMk/>
            <pc:sldMk cId="2654160764" sldId="397"/>
            <ac:cxnSpMk id="54" creationId="{8418AF6B-E1A5-042B-1FAE-090745B32600}"/>
          </ac:cxnSpMkLst>
        </pc:cxnChg>
        <pc:cxnChg chg="add mod">
          <ac:chgData name="代數白痴 顧" userId="316db6a4f7ef8138" providerId="LiveId" clId="{1ACC6286-A0B0-43F2-866A-AE5540C70A25}" dt="2023-12-14T02:53:07.258" v="725" actId="164"/>
          <ac:cxnSpMkLst>
            <pc:docMk/>
            <pc:sldMk cId="2654160764" sldId="397"/>
            <ac:cxnSpMk id="59" creationId="{85FE9813-F65B-282B-6C34-BD053D24988D}"/>
          </ac:cxnSpMkLst>
        </pc:cxnChg>
        <pc:cxnChg chg="del mod topLvl">
          <ac:chgData name="代數白痴 顧" userId="316db6a4f7ef8138" providerId="LiveId" clId="{1ACC6286-A0B0-43F2-866A-AE5540C70A25}" dt="2023-12-14T03:23:19.002" v="1080" actId="478"/>
          <ac:cxnSpMkLst>
            <pc:docMk/>
            <pc:sldMk cId="2654160764" sldId="397"/>
            <ac:cxnSpMk id="60" creationId="{43D75754-BC7C-EEEB-B4E9-EDFF45FEC00A}"/>
          </ac:cxnSpMkLst>
        </pc:cxnChg>
        <pc:cxnChg chg="del mod topLvl">
          <ac:chgData name="代數白痴 顧" userId="316db6a4f7ef8138" providerId="LiveId" clId="{1ACC6286-A0B0-43F2-866A-AE5540C70A25}" dt="2023-12-14T03:23:19.002" v="1080" actId="478"/>
          <ac:cxnSpMkLst>
            <pc:docMk/>
            <pc:sldMk cId="2654160764" sldId="397"/>
            <ac:cxnSpMk id="61" creationId="{7A5ECC4A-3F5B-5B74-A12A-8EF2E5054153}"/>
          </ac:cxnSpMkLst>
        </pc:cxnChg>
        <pc:cxnChg chg="del mod topLvl">
          <ac:chgData name="代數白痴 顧" userId="316db6a4f7ef8138" providerId="LiveId" clId="{1ACC6286-A0B0-43F2-866A-AE5540C70A25}" dt="2023-12-14T03:23:19.002" v="1080" actId="478"/>
          <ac:cxnSpMkLst>
            <pc:docMk/>
            <pc:sldMk cId="2654160764" sldId="397"/>
            <ac:cxnSpMk id="62" creationId="{BC6B2046-F1C2-44E8-68E6-F94C6C9F78B9}"/>
          </ac:cxnSpMkLst>
        </pc:cxnChg>
        <pc:cxnChg chg="del mod topLvl">
          <ac:chgData name="代數白痴 顧" userId="316db6a4f7ef8138" providerId="LiveId" clId="{1ACC6286-A0B0-43F2-866A-AE5540C70A25}" dt="2023-12-14T03:23:19.002" v="1080" actId="478"/>
          <ac:cxnSpMkLst>
            <pc:docMk/>
            <pc:sldMk cId="2654160764" sldId="397"/>
            <ac:cxnSpMk id="63" creationId="{28E263DE-2393-594D-83DE-B80033BB94C4}"/>
          </ac:cxnSpMkLst>
        </pc:cxnChg>
        <pc:cxnChg chg="mod topLvl">
          <ac:chgData name="代數白痴 顧" userId="316db6a4f7ef8138" providerId="LiveId" clId="{1ACC6286-A0B0-43F2-866A-AE5540C70A25}" dt="2023-12-14T03:23:31.074" v="1158" actId="1038"/>
          <ac:cxnSpMkLst>
            <pc:docMk/>
            <pc:sldMk cId="2654160764" sldId="397"/>
            <ac:cxnSpMk id="64" creationId="{DA7DEB60-4C22-B6AD-AF04-0178410BD933}"/>
          </ac:cxnSpMkLst>
        </pc:cxnChg>
        <pc:cxnChg chg="mod topLvl">
          <ac:chgData name="代數白痴 顧" userId="316db6a4f7ef8138" providerId="LiveId" clId="{1ACC6286-A0B0-43F2-866A-AE5540C70A25}" dt="2023-12-14T03:23:26.150" v="1126" actId="1038"/>
          <ac:cxnSpMkLst>
            <pc:docMk/>
            <pc:sldMk cId="2654160764" sldId="397"/>
            <ac:cxnSpMk id="65" creationId="{73F7550F-29D7-5006-06C9-EEA490EFA31C}"/>
          </ac:cxnSpMkLst>
        </pc:cxnChg>
        <pc:cxnChg chg="del mod topLvl">
          <ac:chgData name="代數白痴 顧" userId="316db6a4f7ef8138" providerId="LiveId" clId="{1ACC6286-A0B0-43F2-866A-AE5540C70A25}" dt="2023-12-14T02:52:36.558" v="713" actId="478"/>
          <ac:cxnSpMkLst>
            <pc:docMk/>
            <pc:sldMk cId="2654160764" sldId="397"/>
            <ac:cxnSpMk id="68" creationId="{8D76158E-BB50-058F-9749-C50F6E1CFD6B}"/>
          </ac:cxnSpMkLst>
        </pc:cxnChg>
        <pc:cxnChg chg="del mod topLvl">
          <ac:chgData name="代數白痴 顧" userId="316db6a4f7ef8138" providerId="LiveId" clId="{1ACC6286-A0B0-43F2-866A-AE5540C70A25}" dt="2023-12-14T02:52:36.558" v="713" actId="478"/>
          <ac:cxnSpMkLst>
            <pc:docMk/>
            <pc:sldMk cId="2654160764" sldId="397"/>
            <ac:cxnSpMk id="69" creationId="{96741941-65B1-C8B5-64C0-59B98E6A8582}"/>
          </ac:cxnSpMkLst>
        </pc:cxnChg>
        <pc:cxnChg chg="del mod topLvl">
          <ac:chgData name="代數白痴 顧" userId="316db6a4f7ef8138" providerId="LiveId" clId="{1ACC6286-A0B0-43F2-866A-AE5540C70A25}" dt="2023-12-14T02:52:36.558" v="713" actId="478"/>
          <ac:cxnSpMkLst>
            <pc:docMk/>
            <pc:sldMk cId="2654160764" sldId="397"/>
            <ac:cxnSpMk id="73" creationId="{04926D8F-528B-8D77-AD88-945B5195DE7A}"/>
          </ac:cxnSpMkLst>
        </pc:cxnChg>
        <pc:cxnChg chg="del mod topLvl">
          <ac:chgData name="代數白痴 顧" userId="316db6a4f7ef8138" providerId="LiveId" clId="{1ACC6286-A0B0-43F2-866A-AE5540C70A25}" dt="2023-12-14T02:52:36.558" v="713" actId="478"/>
          <ac:cxnSpMkLst>
            <pc:docMk/>
            <pc:sldMk cId="2654160764" sldId="397"/>
            <ac:cxnSpMk id="74" creationId="{EC664A48-7F95-D955-6A43-75E7081AC2B7}"/>
          </ac:cxnSpMkLst>
        </pc:cxnChg>
        <pc:cxnChg chg="add mod">
          <ac:chgData name="代數白痴 顧" userId="316db6a4f7ef8138" providerId="LiveId" clId="{1ACC6286-A0B0-43F2-866A-AE5540C70A25}" dt="2023-12-14T03:26:45.357" v="1265" actId="1036"/>
          <ac:cxnSpMkLst>
            <pc:docMk/>
            <pc:sldMk cId="2654160764" sldId="397"/>
            <ac:cxnSpMk id="75" creationId="{F066EFB7-8A45-E08A-AA3B-38FB558F9CF2}"/>
          </ac:cxnSpMkLst>
        </pc:cxnChg>
        <pc:cxnChg chg="add mod">
          <ac:chgData name="代數白痴 顧" userId="316db6a4f7ef8138" providerId="LiveId" clId="{1ACC6286-A0B0-43F2-866A-AE5540C70A25}" dt="2023-12-14T02:59:36.707" v="800" actId="164"/>
          <ac:cxnSpMkLst>
            <pc:docMk/>
            <pc:sldMk cId="2654160764" sldId="397"/>
            <ac:cxnSpMk id="94" creationId="{C5C91776-D833-0131-7F82-AA0FDFC5A1C8}"/>
          </ac:cxnSpMkLst>
        </pc:cxnChg>
      </pc:sldChg>
    </pc:docChg>
  </pc:docChgLst>
  <pc:docChgLst>
    <pc:chgData name="代數白痴 顧" userId="316db6a4f7ef8138" providerId="LiveId" clId="{C7E2D3C1-757F-472A-B7BA-4955B95C0C9F}"/>
    <pc:docChg chg="undo custSel addSld modSld">
      <pc:chgData name="代數白痴 顧" userId="316db6a4f7ef8138" providerId="LiveId" clId="{C7E2D3C1-757F-472A-B7BA-4955B95C0C9F}" dt="2023-07-24T15:02:34.588" v="2011" actId="113"/>
      <pc:docMkLst>
        <pc:docMk/>
      </pc:docMkLst>
      <pc:sldChg chg="modSp add mod">
        <pc:chgData name="代數白痴 顧" userId="316db6a4f7ef8138" providerId="LiveId" clId="{C7E2D3C1-757F-472A-B7BA-4955B95C0C9F}" dt="2023-07-24T14:52:31.141" v="615" actId="113"/>
        <pc:sldMkLst>
          <pc:docMk/>
          <pc:sldMk cId="2498798070" sldId="382"/>
        </pc:sldMkLst>
        <pc:spChg chg="mod">
          <ac:chgData name="代數白痴 顧" userId="316db6a4f7ef8138" providerId="LiveId" clId="{C7E2D3C1-757F-472A-B7BA-4955B95C0C9F}" dt="2023-07-24T14:50:20.890" v="350" actId="113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2:31.141" v="615" actId="113"/>
          <ac:spMkLst>
            <pc:docMk/>
            <pc:sldMk cId="2498798070" sldId="382"/>
            <ac:spMk id="89" creationId="{9E8FE398-ED8E-E5DE-BD50-E0471252FAF6}"/>
          </ac:spMkLst>
        </pc:spChg>
      </pc:sldChg>
      <pc:sldChg chg="modSp add mod">
        <pc:chgData name="代數白痴 顧" userId="316db6a4f7ef8138" providerId="LiveId" clId="{C7E2D3C1-757F-472A-B7BA-4955B95C0C9F}" dt="2023-07-24T14:58:36.848" v="1487" actId="113"/>
        <pc:sldMkLst>
          <pc:docMk/>
          <pc:sldMk cId="1783578233" sldId="383"/>
        </pc:sldMkLst>
        <pc:spChg chg="mod">
          <ac:chgData name="代數白痴 顧" userId="316db6a4f7ef8138" providerId="LiveId" clId="{C7E2D3C1-757F-472A-B7BA-4955B95C0C9F}" dt="2023-07-24T14:55:21.217" v="996" actId="113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8:36.848" v="1487" actId="113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4:58:18.985" v="1486" actId="20577"/>
          <ac:spMkLst>
            <pc:docMk/>
            <pc:sldMk cId="1783578233" sldId="383"/>
            <ac:spMk id="101" creationId="{665D392D-19FC-71B5-434C-0ABBBC91FB85}"/>
          </ac:spMkLst>
        </pc:spChg>
      </pc:sldChg>
      <pc:sldChg chg="modSp add mod">
        <pc:chgData name="代數白痴 顧" userId="316db6a4f7ef8138" providerId="LiveId" clId="{C7E2D3C1-757F-472A-B7BA-4955B95C0C9F}" dt="2023-07-24T15:02:34.588" v="2011" actId="113"/>
        <pc:sldMkLst>
          <pc:docMk/>
          <pc:sldMk cId="1994629586" sldId="384"/>
        </pc:sldMkLst>
        <pc:spChg chg="mod">
          <ac:chgData name="代數白痴 顧" userId="316db6a4f7ef8138" providerId="LiveId" clId="{C7E2D3C1-757F-472A-B7BA-4955B95C0C9F}" dt="2023-07-24T15:00:49.310" v="1755" actId="113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5:02:34.588" v="2011" actId="113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5:02:25.107" v="2010" actId="113"/>
          <ac:spMkLst>
            <pc:docMk/>
            <pc:sldMk cId="1994629586" sldId="384"/>
            <ac:spMk id="101" creationId="{665D392D-19FC-71B5-434C-0ABBBC91FB85}"/>
          </ac:spMkLst>
        </pc:spChg>
      </pc:sldChg>
    </pc:docChg>
  </pc:docChgLst>
  <pc:docChgLst>
    <pc:chgData name="代數白痴 顧" userId="316db6a4f7ef8138" providerId="LiveId" clId="{C79E73BE-1AA8-43E3-92E0-F6CD1C4F090E}"/>
    <pc:docChg chg="custSel modSld">
      <pc:chgData name="代數白痴 顧" userId="316db6a4f7ef8138" providerId="LiveId" clId="{C79E73BE-1AA8-43E3-92E0-F6CD1C4F090E}" dt="2023-07-19T14:40:35.336" v="39" actId="20577"/>
      <pc:docMkLst>
        <pc:docMk/>
      </pc:docMkLst>
      <pc:sldChg chg="delSp mod modNotesTx">
        <pc:chgData name="代數白痴 顧" userId="316db6a4f7ef8138" providerId="LiveId" clId="{C79E73BE-1AA8-43E3-92E0-F6CD1C4F090E}" dt="2023-07-19T14:40:35.336" v="39" actId="20577"/>
        <pc:sldMkLst>
          <pc:docMk/>
          <pc:sldMk cId="2873434386" sldId="379"/>
        </pc:sldMkLst>
        <pc:inkChg chg="del">
          <ac:chgData name="代數白痴 顧" userId="316db6a4f7ef8138" providerId="LiveId" clId="{C79E73BE-1AA8-43E3-92E0-F6CD1C4F090E}" dt="2023-07-19T14:40:23.739" v="2" actId="478"/>
          <ac:inkMkLst>
            <pc:docMk/>
            <pc:sldMk cId="2873434386" sldId="379"/>
            <ac:inkMk id="3" creationId="{BDC2DE26-B9F7-DE75-9675-19B37CCFE1F0}"/>
          </ac:inkMkLst>
        </pc:inkChg>
      </pc:sldChg>
      <pc:sldChg chg="delSp mod">
        <pc:chgData name="代數白痴 顧" userId="316db6a4f7ef8138" providerId="LiveId" clId="{C79E73BE-1AA8-43E3-92E0-F6CD1C4F090E}" dt="2023-07-19T14:39:37.691" v="1" actId="478"/>
        <pc:sldMkLst>
          <pc:docMk/>
          <pc:sldMk cId="2328187967" sldId="380"/>
        </pc:sldMkLst>
        <pc:inkChg chg="del">
          <ac:chgData name="代數白痴 顧" userId="316db6a4f7ef8138" providerId="LiveId" clId="{C79E73BE-1AA8-43E3-92E0-F6CD1C4F090E}" dt="2023-07-19T14:39:37.691" v="1" actId="478"/>
          <ac:inkMkLst>
            <pc:docMk/>
            <pc:sldMk cId="2328187967" sldId="380"/>
            <ac:inkMk id="3" creationId="{B5BB285B-13BF-B042-3E33-B601477250D3}"/>
          </ac:inkMkLst>
        </pc:inkChg>
      </pc:sldChg>
      <pc:sldChg chg="delSp mod">
        <pc:chgData name="代數白痴 顧" userId="316db6a4f7ef8138" providerId="LiveId" clId="{C79E73BE-1AA8-43E3-92E0-F6CD1C4F090E}" dt="2023-07-19T14:38:46.401" v="0" actId="478"/>
        <pc:sldMkLst>
          <pc:docMk/>
          <pc:sldMk cId="1787025739" sldId="381"/>
        </pc:sldMkLst>
        <pc:inkChg chg="del">
          <ac:chgData name="代數白痴 顧" userId="316db6a4f7ef8138" providerId="LiveId" clId="{C79E73BE-1AA8-43E3-92E0-F6CD1C4F090E}" dt="2023-07-19T14:38:46.401" v="0" actId="478"/>
          <ac:inkMkLst>
            <pc:docMk/>
            <pc:sldMk cId="1787025739" sldId="381"/>
            <ac:inkMk id="4" creationId="{29D8CB5D-0E04-D0B3-CAD4-8ABC3399C655}"/>
          </ac:inkMkLst>
        </pc:inkChg>
      </pc:sldChg>
    </pc:docChg>
  </pc:docChgLst>
  <pc:docChgLst>
    <pc:chgData name="代數白痴 顧" userId="316db6a4f7ef8138" providerId="LiveId" clId="{4908D59E-86AA-43C3-9CAB-65B9FBBBE518}"/>
    <pc:docChg chg="undo custSel addSld modSld sldOrd">
      <pc:chgData name="代數白痴 顧" userId="316db6a4f7ef8138" providerId="LiveId" clId="{4908D59E-86AA-43C3-9CAB-65B9FBBBE518}" dt="2023-09-14T03:42:58.201" v="3870" actId="14100"/>
      <pc:docMkLst>
        <pc:docMk/>
      </pc:docMkLst>
      <pc:sldChg chg="addSp delSp modSp mod modTransition delAnim">
        <pc:chgData name="代數白痴 顧" userId="316db6a4f7ef8138" providerId="LiveId" clId="{4908D59E-86AA-43C3-9CAB-65B9FBBBE518}" dt="2023-09-14T03:37:53.512" v="3807"/>
        <pc:sldMkLst>
          <pc:docMk/>
          <pc:sldMk cId="754667137" sldId="386"/>
        </pc:sldMkLst>
        <pc:spChg chg="add mod">
          <ac:chgData name="代數白痴 顧" userId="316db6a4f7ef8138" providerId="LiveId" clId="{4908D59E-86AA-43C3-9CAB-65B9FBBBE518}" dt="2023-09-14T00:11:42.670" v="1580" actId="1036"/>
          <ac:spMkLst>
            <pc:docMk/>
            <pc:sldMk cId="754667137" sldId="386"/>
            <ac:spMk id="18" creationId="{66531E10-27A9-F5A1-FAD0-19CECCDB80F9}"/>
          </ac:spMkLst>
        </pc:spChg>
        <pc:spChg chg="add mod">
          <ac:chgData name="代數白痴 顧" userId="316db6a4f7ef8138" providerId="LiveId" clId="{4908D59E-86AA-43C3-9CAB-65B9FBBBE518}" dt="2023-09-14T00:11:42.670" v="1580" actId="1036"/>
          <ac:spMkLst>
            <pc:docMk/>
            <pc:sldMk cId="754667137" sldId="386"/>
            <ac:spMk id="19" creationId="{1AE62EED-114F-1275-3DDC-B69DEAACB1B6}"/>
          </ac:spMkLst>
        </pc:spChg>
        <pc:spChg chg="add mod">
          <ac:chgData name="代數白痴 顧" userId="316db6a4f7ef8138" providerId="LiveId" clId="{4908D59E-86AA-43C3-9CAB-65B9FBBBE518}" dt="2023-09-14T00:11:34.637" v="1570" actId="1036"/>
          <ac:spMkLst>
            <pc:docMk/>
            <pc:sldMk cId="754667137" sldId="386"/>
            <ac:spMk id="20" creationId="{CCE25FEC-A03E-2BFF-C4CE-3F2E66BD0758}"/>
          </ac:spMkLst>
        </pc:spChg>
        <pc:spChg chg="mod">
          <ac:chgData name="代數白痴 顧" userId="316db6a4f7ef8138" providerId="LiveId" clId="{4908D59E-86AA-43C3-9CAB-65B9FBBBE518}" dt="2023-09-13T23:50:42.876" v="712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0:00:14.072" v="1438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908D59E-86AA-43C3-9CAB-65B9FBBBE518}" dt="2023-09-14T00:11:05.528" v="1557" actId="20577"/>
          <ac:spMkLst>
            <pc:docMk/>
            <pc:sldMk cId="754667137" sldId="386"/>
            <ac:spMk id="89" creationId="{9E8FE398-ED8E-E5DE-BD50-E0471252FAF6}"/>
          </ac:spMkLst>
        </pc:spChg>
        <pc:grpChg chg="del topLvl">
          <ac:chgData name="代數白痴 顧" userId="316db6a4f7ef8138" providerId="LiveId" clId="{4908D59E-86AA-43C3-9CAB-65B9FBBBE518}" dt="2023-09-14T00:11:28.618" v="1558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4908D59E-86AA-43C3-9CAB-65B9FBBBE518}" dt="2023-09-14T00:03:41.116" v="1516" actId="478"/>
          <ac:grpSpMkLst>
            <pc:docMk/>
            <pc:sldMk cId="754667137" sldId="386"/>
            <ac:grpSpMk id="7" creationId="{2F048655-EE61-EF8F-145A-AE6D8F871CF8}"/>
          </ac:grpSpMkLst>
        </pc:grpChg>
        <pc:graphicFrameChg chg="del">
          <ac:chgData name="代數白痴 顧" userId="316db6a4f7ef8138" providerId="LiveId" clId="{4908D59E-86AA-43C3-9CAB-65B9FBBBE518}" dt="2023-09-13T23:50:46.338" v="713" actId="478"/>
          <ac:graphicFrameMkLst>
            <pc:docMk/>
            <pc:sldMk cId="754667137" sldId="386"/>
            <ac:graphicFrameMk id="3" creationId="{85A15C52-0676-83FA-93E0-0895BBAEB0DD}"/>
          </ac:graphicFrameMkLst>
        </pc:graphicFrameChg>
        <pc:graphicFrameChg chg="del">
          <ac:chgData name="代數白痴 顧" userId="316db6a4f7ef8138" providerId="LiveId" clId="{4908D59E-86AA-43C3-9CAB-65B9FBBBE518}" dt="2023-09-13T23:50:51.502" v="714" actId="478"/>
          <ac:graphicFrameMkLst>
            <pc:docMk/>
            <pc:sldMk cId="754667137" sldId="386"/>
            <ac:graphicFrameMk id="4" creationId="{B6B88A43-7652-B905-A9F2-8F4084810049}"/>
          </ac:graphicFrameMkLst>
        </pc:graphicFrameChg>
        <pc:graphicFrameChg chg="del">
          <ac:chgData name="代數白痴 顧" userId="316db6a4f7ef8138" providerId="LiveId" clId="{4908D59E-86AA-43C3-9CAB-65B9FBBBE518}" dt="2023-09-13T23:50:51.502" v="714" actId="478"/>
          <ac:graphicFrameMkLst>
            <pc:docMk/>
            <pc:sldMk cId="754667137" sldId="386"/>
            <ac:graphicFrameMk id="5" creationId="{5BAB9BED-33AB-8C0B-83A0-6A2DDA5ED028}"/>
          </ac:graphicFrameMkLst>
        </pc:graphicFrameChg>
        <pc:graphicFrameChg chg="del topLvl">
          <ac:chgData name="代數白痴 顧" userId="316db6a4f7ef8138" providerId="LiveId" clId="{4908D59E-86AA-43C3-9CAB-65B9FBBBE518}" dt="2023-09-14T00:03:41.116" v="1516" actId="478"/>
          <ac:graphicFrameMkLst>
            <pc:docMk/>
            <pc:sldMk cId="754667137" sldId="386"/>
            <ac:graphicFrameMk id="6" creationId="{225FEE0E-17D3-C4BB-437A-067F43608665}"/>
          </ac:graphicFrameMkLst>
        </pc:graphicFrameChg>
        <pc:picChg chg="add del mod">
          <ac:chgData name="代數白痴 顧" userId="316db6a4f7ef8138" providerId="LiveId" clId="{4908D59E-86AA-43C3-9CAB-65B9FBBBE518}" dt="2023-09-13T23:56:53.268" v="1308" actId="478"/>
          <ac:picMkLst>
            <pc:docMk/>
            <pc:sldMk cId="754667137" sldId="386"/>
            <ac:picMk id="9" creationId="{73E90DCD-27BD-48B7-7A1D-9F9064629572}"/>
          </ac:picMkLst>
        </pc:picChg>
        <pc:picChg chg="add mod">
          <ac:chgData name="代數白痴 顧" userId="316db6a4f7ef8138" providerId="LiveId" clId="{4908D59E-86AA-43C3-9CAB-65B9FBBBE518}" dt="2023-09-14T00:11:42.670" v="1580" actId="1036"/>
          <ac:picMkLst>
            <pc:docMk/>
            <pc:sldMk cId="754667137" sldId="386"/>
            <ac:picMk id="11" creationId="{351B3F03-F063-A559-E80D-39DF8B30B772}"/>
          </ac:picMkLst>
        </pc:picChg>
        <pc:picChg chg="add mod">
          <ac:chgData name="代數白痴 顧" userId="316db6a4f7ef8138" providerId="LiveId" clId="{4908D59E-86AA-43C3-9CAB-65B9FBBBE518}" dt="2023-09-14T00:11:42.670" v="1580" actId="1036"/>
          <ac:picMkLst>
            <pc:docMk/>
            <pc:sldMk cId="754667137" sldId="386"/>
            <ac:picMk id="13" creationId="{F9551756-84C3-55C7-3205-35363A4FBD92}"/>
          </ac:picMkLst>
        </pc:picChg>
        <pc:picChg chg="add mod">
          <ac:chgData name="代數白痴 顧" userId="316db6a4f7ef8138" providerId="LiveId" clId="{4908D59E-86AA-43C3-9CAB-65B9FBBBE518}" dt="2023-09-14T00:11:34.637" v="1570" actId="1036"/>
          <ac:picMkLst>
            <pc:docMk/>
            <pc:sldMk cId="754667137" sldId="386"/>
            <ac:picMk id="17" creationId="{5FEC8882-BC5A-61F4-C21C-D0686E1C4681}"/>
          </ac:picMkLst>
        </pc:picChg>
        <pc:cxnChg chg="add del mod ord">
          <ac:chgData name="代數白痴 顧" userId="316db6a4f7ef8138" providerId="LiveId" clId="{4908D59E-86AA-43C3-9CAB-65B9FBBBE518}" dt="2023-09-13T23:58:58.534" v="1381" actId="478"/>
          <ac:cxnSpMkLst>
            <pc:docMk/>
            <pc:sldMk cId="754667137" sldId="386"/>
            <ac:cxnSpMk id="15" creationId="{1397D26A-B6D9-2E6A-1F16-5F737199F3C5}"/>
          </ac:cxnSpMkLst>
        </pc:cxnChg>
      </pc:sldChg>
      <pc:sldChg chg="addSp delSp modSp mod modTransition">
        <pc:chgData name="代數白痴 顧" userId="316db6a4f7ef8138" providerId="LiveId" clId="{4908D59E-86AA-43C3-9CAB-65B9FBBBE518}" dt="2023-09-14T03:41:34.996" v="3869" actId="1035"/>
        <pc:sldMkLst>
          <pc:docMk/>
          <pc:sldMk cId="731354489" sldId="387"/>
        </pc:sldMkLst>
        <pc:spChg chg="add del">
          <ac:chgData name="代數白痴 顧" userId="316db6a4f7ef8138" providerId="LiveId" clId="{4908D59E-86AA-43C3-9CAB-65B9FBBBE518}" dt="2023-09-14T02:06:50.486" v="2921" actId="478"/>
          <ac:spMkLst>
            <pc:docMk/>
            <pc:sldMk cId="731354489" sldId="387"/>
            <ac:spMk id="4" creationId="{72C82F30-47E4-FC4D-1996-EE18B74BBD99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4908D59E-86AA-43C3-9CAB-65B9FBBBE518}" dt="2023-09-13T23:39:28.779" v="77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0" creationId="{C52C5BDE-564C-C529-84DC-B5504D7946AE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6" creationId="{44536645-F85A-FC30-B8D8-6F1E2F279DD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7" creationId="{A8FE274F-D327-CAD9-2C8C-B90967633A0C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8" creationId="{83D5A95F-5F00-5FD4-12ED-FEF56F1DC412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0" creationId="{2ECB437C-2A23-AE50-0799-28B74D6E9D58}"/>
          </ac:spMkLst>
        </pc:spChg>
        <pc:spChg chg="del">
          <ac:chgData name="代數白痴 顧" userId="316db6a4f7ef8138" providerId="LiveId" clId="{4908D59E-86AA-43C3-9CAB-65B9FBBBE518}" dt="2023-09-13T23:39:38.784" v="78" actId="478"/>
          <ac:spMkLst>
            <pc:docMk/>
            <pc:sldMk cId="731354489" sldId="387"/>
            <ac:spMk id="51" creationId="{CFB68B0B-80FA-9391-25C0-766FA1658BDB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2" creationId="{D4AC6BE9-DB3D-0EB4-D436-CD4E56C3E16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4" creationId="{58D3C3C4-0DA3-7175-923E-7CBFD6766D0A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5" creationId="{0B7963B7-9DDA-D0EF-9208-34F3AE9EA31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6" creationId="{7FF5860F-0EB1-65B5-7D00-AF7650378F20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8" creationId="{E81C5E0F-2429-C7D3-9281-1D730BC919AD}"/>
          </ac:spMkLst>
        </pc:spChg>
        <pc:spChg chg="mod">
          <ac:chgData name="代數白痴 顧" userId="316db6a4f7ef8138" providerId="LiveId" clId="{4908D59E-86AA-43C3-9CAB-65B9FBBBE518}" dt="2023-09-13T23:42:09.828" v="409" actId="113"/>
          <ac:spMkLst>
            <pc:docMk/>
            <pc:sldMk cId="731354489" sldId="387"/>
            <ac:spMk id="60" creationId="{90ECAF3B-FFFF-A531-AFBE-31708C7D891C}"/>
          </ac:spMkLst>
        </pc:spChg>
        <pc:grpChg chg="topLvl">
          <ac:chgData name="代數白痴 顧" userId="316db6a4f7ef8138" providerId="LiveId" clId="{4908D59E-86AA-43C3-9CAB-65B9FBBBE518}" dt="2023-09-13T23:42:24.864" v="411" actId="478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4908D59E-86AA-43C3-9CAB-65B9FBBBE518}" dt="2023-09-13T23:42:24.864" v="411" actId="478"/>
          <ac:grpSpMkLst>
            <pc:docMk/>
            <pc:sldMk cId="731354489" sldId="387"/>
            <ac:grpSpMk id="18" creationId="{55F8028A-341E-D746-1FFE-0B3CCC3F044D}"/>
          </ac:grpSpMkLst>
        </pc:grpChg>
        <pc:graphicFrameChg chg="del topLvl">
          <ac:chgData name="代數白痴 顧" userId="316db6a4f7ef8138" providerId="LiveId" clId="{4908D59E-86AA-43C3-9CAB-65B9FBBBE518}" dt="2023-09-13T23:42:24.864" v="411" actId="478"/>
          <ac:graphicFrameMkLst>
            <pc:docMk/>
            <pc:sldMk cId="731354489" sldId="387"/>
            <ac:graphicFrameMk id="14" creationId="{50D093AF-3C65-1891-3529-C905BBF679CC}"/>
          </ac:graphicFrameMkLst>
        </pc:graphicFrameChg>
        <pc:picChg chg="del">
          <ac:chgData name="代數白痴 顧" userId="316db6a4f7ef8138" providerId="LiveId" clId="{4908D59E-86AA-43C3-9CAB-65B9FBBBE518}" dt="2023-09-13T23:42:13.364" v="410" actId="478"/>
          <ac:picMkLst>
            <pc:docMk/>
            <pc:sldMk cId="731354489" sldId="387"/>
            <ac:picMk id="16" creationId="{B4DAC249-9FE9-202A-37F3-ADC9EC0A4C3F}"/>
          </ac:picMkLst>
        </pc:picChg>
        <pc:cxnChg chg="del">
          <ac:chgData name="代數白痴 顧" userId="316db6a4f7ef8138" providerId="LiveId" clId="{4908D59E-86AA-43C3-9CAB-65B9FBBBE518}" dt="2023-09-13T23:41:45.913" v="392" actId="478"/>
          <ac:cxnSpMkLst>
            <pc:docMk/>
            <pc:sldMk cId="731354489" sldId="387"/>
            <ac:cxnSpMk id="3" creationId="{B0EA6AA6-9037-3B34-27D4-95EDE383CDB5}"/>
          </ac:cxnSpMkLst>
        </pc:cxnChg>
        <pc:cxnChg chg="mod">
          <ac:chgData name="代數白痴 顧" userId="316db6a4f7ef8138" providerId="LiveId" clId="{4908D59E-86AA-43C3-9CAB-65B9FBBBE518}" dt="2023-09-14T03:41:34.996" v="3869" actId="1035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4908D59E-86AA-43C3-9CAB-65B9FBBBE518}" dt="2023-09-13T23:41:45.913" v="392" actId="478"/>
          <ac:cxnSpMkLst>
            <pc:docMk/>
            <pc:sldMk cId="731354489" sldId="387"/>
            <ac:cxnSpMk id="12" creationId="{9A0394E8-1359-F95A-8BC0-5DDBFB867B6D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20" creationId="{28141137-BD76-EEFE-7056-08AB798AB341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22" creationId="{30F3D38F-2C0F-7AA6-B8BB-9D6C4C72931C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30" creationId="{B265EC50-09D6-90B9-CF3B-B6F036E64617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32" creationId="{D16CF73A-9252-73CA-5B65-4CA600B9BE4A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42" creationId="{CF541F9A-EA4F-645C-4E58-F57AA66FE0FB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44" creationId="{219E13A6-B738-F029-9808-BEF11D220196}"/>
          </ac:cxnSpMkLst>
        </pc:cxnChg>
      </pc:sldChg>
      <pc:sldChg chg="modSp mod modTransition modNotesTx">
        <pc:chgData name="代數白痴 顧" userId="316db6a4f7ef8138" providerId="LiveId" clId="{4908D59E-86AA-43C3-9CAB-65B9FBBBE518}" dt="2023-09-14T03:37:53.507" v="3804"/>
        <pc:sldMkLst>
          <pc:docMk/>
          <pc:sldMk cId="151402070" sldId="390"/>
        </pc:sldMkLst>
        <pc:spChg chg="mod">
          <ac:chgData name="代數白痴 顧" userId="316db6a4f7ef8138" providerId="LiveId" clId="{4908D59E-86AA-43C3-9CAB-65B9FBBBE518}" dt="2023-09-13T23:38:44.823" v="1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Transition">
        <pc:chgData name="代數白痴 顧" userId="316db6a4f7ef8138" providerId="LiveId" clId="{4908D59E-86AA-43C3-9CAB-65B9FBBBE518}" dt="2023-09-14T03:37:53.508" v="3805"/>
        <pc:sldMkLst>
          <pc:docMk/>
          <pc:sldMk cId="2267038628" sldId="392"/>
        </pc:sldMkLst>
        <pc:spChg chg="mod">
          <ac:chgData name="代數白痴 顧" userId="316db6a4f7ef8138" providerId="LiveId" clId="{4908D59E-86AA-43C3-9CAB-65B9FBBBE518}" dt="2023-09-14T02:03:09.461" v="2871" actId="14100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4908D59E-86AA-43C3-9CAB-65B9FBBBE518}" dt="2023-09-14T02:03:39.355" v="2912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4908D59E-86AA-43C3-9CAB-65B9FBBBE518}" dt="2023-09-14T00:12:59.568" v="1609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2:06:34.338" v="2919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4908D59E-86AA-43C3-9CAB-65B9FBBBE518}" dt="2023-09-14T02:03:16.389" v="2886" actId="1035"/>
          <ac:grpSpMkLst>
            <pc:docMk/>
            <pc:sldMk cId="2267038628" sldId="392"/>
            <ac:grpSpMk id="3" creationId="{B7912554-F7C1-5852-8AB5-6489B5423E94}"/>
          </ac:grpSpMkLst>
        </pc:grpChg>
        <pc:inkChg chg="add del">
          <ac:chgData name="代數白痴 顧" userId="316db6a4f7ef8138" providerId="LiveId" clId="{4908D59E-86AA-43C3-9CAB-65B9FBBBE518}" dt="2023-09-14T02:03:54.568" v="2913" actId="478"/>
          <ac:inkMkLst>
            <pc:docMk/>
            <pc:sldMk cId="2267038628" sldId="392"/>
            <ac:inkMk id="2" creationId="{D0AC60B0-464A-7D31-F456-40C99615D88F}"/>
          </ac:inkMkLst>
        </pc:inkChg>
      </pc:sldChg>
      <pc:sldChg chg="addSp modSp add mod ord modTransition">
        <pc:chgData name="代數白痴 顧" userId="316db6a4f7ef8138" providerId="LiveId" clId="{4908D59E-86AA-43C3-9CAB-65B9FBBBE518}" dt="2023-09-14T03:42:58.201" v="3870" actId="14100"/>
        <pc:sldMkLst>
          <pc:docMk/>
          <pc:sldMk cId="1886113160" sldId="393"/>
        </pc:sldMkLst>
        <pc:spChg chg="mod">
          <ac:chgData name="代數白痴 顧" userId="316db6a4f7ef8138" providerId="LiveId" clId="{4908D59E-86AA-43C3-9CAB-65B9FBBBE518}" dt="2023-09-14T03:37:02.668" v="3760" actId="14100"/>
          <ac:spMkLst>
            <pc:docMk/>
            <pc:sldMk cId="1886113160" sldId="393"/>
            <ac:spMk id="10" creationId="{C024CE42-29AF-B0B6-3A7E-03EEA4B47A69}"/>
          </ac:spMkLst>
        </pc:spChg>
        <pc:spChg chg="mod">
          <ac:chgData name="代數白痴 顧" userId="316db6a4f7ef8138" providerId="LiveId" clId="{4908D59E-86AA-43C3-9CAB-65B9FBBBE518}" dt="2023-09-14T03:41:02.150" v="3846" actId="1035"/>
          <ac:spMkLst>
            <pc:docMk/>
            <pc:sldMk cId="1886113160" sldId="393"/>
            <ac:spMk id="11" creationId="{E1DEF969-CD1F-71E8-E876-61349B137731}"/>
          </ac:spMkLst>
        </pc:spChg>
        <pc:spChg chg="mod">
          <ac:chgData name="代數白痴 顧" userId="316db6a4f7ef8138" providerId="LiveId" clId="{4908D59E-86AA-43C3-9CAB-65B9FBBBE518}" dt="2023-09-14T02:07:22.422" v="2951" actId="20577"/>
          <ac:spMkLst>
            <pc:docMk/>
            <pc:sldMk cId="1886113160" sldId="393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3:29:23.318" v="3628" actId="20577"/>
          <ac:spMkLst>
            <pc:docMk/>
            <pc:sldMk cId="1886113160" sldId="393"/>
            <ac:spMk id="60" creationId="{90ECAF3B-FFFF-A531-AFBE-31708C7D891C}"/>
          </ac:spMkLst>
        </pc:spChg>
        <pc:grpChg chg="mod">
          <ac:chgData name="代數白痴 顧" userId="316db6a4f7ef8138" providerId="LiveId" clId="{4908D59E-86AA-43C3-9CAB-65B9FBBBE518}" dt="2023-09-14T03:40:54.183" v="3830" actId="1035"/>
          <ac:grpSpMkLst>
            <pc:docMk/>
            <pc:sldMk cId="1886113160" sldId="393"/>
            <ac:grpSpMk id="5" creationId="{89C8AF9F-0B58-DD6F-FB5C-42B7BE73955B}"/>
          </ac:grpSpMkLst>
        </pc:grpChg>
        <pc:picChg chg="add mod">
          <ac:chgData name="代數白痴 顧" userId="316db6a4f7ef8138" providerId="LiveId" clId="{4908D59E-86AA-43C3-9CAB-65B9FBBBE518}" dt="2023-09-14T03:42:58.201" v="3870" actId="14100"/>
          <ac:picMkLst>
            <pc:docMk/>
            <pc:sldMk cId="1886113160" sldId="393"/>
            <ac:picMk id="3" creationId="{BEB56310-DCEB-011E-D39D-F9482C220053}"/>
          </ac:picMkLst>
        </pc:picChg>
      </pc:sldChg>
    </pc:docChg>
  </pc:docChgLst>
  <pc:docChgLst>
    <pc:chgData name="代數白痴 顧" userId="316db6a4f7ef8138" providerId="LiveId" clId="{3856FC4E-B98E-4AE9-9752-576D732817E8}"/>
    <pc:docChg chg="undo custSel modSld">
      <pc:chgData name="代數白痴 顧" userId="316db6a4f7ef8138" providerId="LiveId" clId="{3856FC4E-B98E-4AE9-9752-576D732817E8}" dt="2023-08-31T08:41:58.144" v="4467" actId="164"/>
      <pc:docMkLst>
        <pc:docMk/>
      </pc:docMkLst>
      <pc:sldChg chg="addSp delSp modSp mod modTransition modAnim">
        <pc:chgData name="代數白痴 顧" userId="316db6a4f7ef8138" providerId="LiveId" clId="{3856FC4E-B98E-4AE9-9752-576D732817E8}" dt="2023-08-31T08:11:35.061" v="2731" actId="1038"/>
        <pc:sldMkLst>
          <pc:docMk/>
          <pc:sldMk cId="754667137" sldId="386"/>
        </pc:sldMkLst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16" creationId="{786BCFBC-8A23-35E4-F27C-45A373071EC1}"/>
          </ac:spMkLst>
        </pc:spChg>
        <pc:spChg chg="add mod or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17" creationId="{61AE351D-AEA3-6A48-E37B-9FC59E812BF0}"/>
          </ac:spMkLst>
        </pc:spChg>
        <pc:spChg chg="add del mod">
          <ac:chgData name="代數白痴 顧" userId="316db6a4f7ef8138" providerId="LiveId" clId="{3856FC4E-B98E-4AE9-9752-576D732817E8}" dt="2023-08-31T07:55:01.136" v="2553"/>
          <ac:spMkLst>
            <pc:docMk/>
            <pc:sldMk cId="754667137" sldId="386"/>
            <ac:spMk id="18" creationId="{511C2385-B6C9-8458-90B4-FE4A4FD8A24B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1" creationId="{B8680377-98D8-0C74-6FF2-9B3A88B505EF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2" creationId="{50BF37CC-094D-8319-0BD5-BF6D28E75AB1}"/>
          </ac:spMkLst>
        </pc:spChg>
        <pc:spChg chg="mod">
          <ac:chgData name="代數白痴 顧" userId="316db6a4f7ef8138" providerId="LiveId" clId="{3856FC4E-B98E-4AE9-9752-576D732817E8}" dt="2023-08-31T07:46:00.087" v="2038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4" creationId="{7780B507-0DEE-8B0F-FD39-5371E965FFF2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6" creationId="{3647A7E5-7542-73F3-9738-B0B6B46A26DD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28" creationId="{E483C391-0A7B-22AE-91B2-078857029D1B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29" creationId="{9EF408D3-85E3-D87B-5FF5-D5D7B4F1D21B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0" creationId="{66B11835-E2CF-68D0-8D9C-ACBA34A2B680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1" creationId="{D1C9C861-9B4E-CCFB-6A74-49580C3A4E29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2" creationId="{486B9063-E734-C196-6578-705824C5A3F6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3" creationId="{4A08DCCE-F9CE-EFC9-FC40-ACF0EFFE247A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4" creationId="{164A6330-C254-D864-0A30-E7966CB7FB1F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5" creationId="{E872F909-8739-0B55-0ABF-5B348B6F1B69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6" creationId="{1BA3969A-2D58-FF02-E67F-434B9C2B9663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7" creationId="{9F50C97D-07C7-C847-2316-46E07DA2544D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8" creationId="{F6E9F14A-D72E-E363-9A2A-665650EA3478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9" creationId="{E017EC75-0A12-4FD6-0B0B-540B1283C337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40" creationId="{7F2E6880-49C2-858F-CD49-7DE48DB16B2E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1" creationId="{FE7FC183-C53C-A0D6-8EEB-C4D30AC48FC6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3" creationId="{89172697-37DA-9F23-79F4-311EE1AC2868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4" creationId="{36701285-D2B2-1F6D-61CD-8EF927E8E2EE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5" creationId="{012E1CB7-7490-7BF5-3B7A-350C451630CA}"/>
          </ac:spMkLst>
        </pc:spChg>
        <pc:spChg chg="add mod">
          <ac:chgData name="代數白痴 顧" userId="316db6a4f7ef8138" providerId="LiveId" clId="{3856FC4E-B98E-4AE9-9752-576D732817E8}" dt="2023-08-31T08:11:35.061" v="2731" actId="1038"/>
          <ac:spMkLst>
            <pc:docMk/>
            <pc:sldMk cId="754667137" sldId="386"/>
            <ac:spMk id="54" creationId="{070EA591-85B1-51E3-AF6C-26DBF2B1697C}"/>
          </ac:spMkLst>
        </pc:spChg>
        <pc:spChg chg="add del mod">
          <ac:chgData name="代數白痴 顧" userId="316db6a4f7ef8138" providerId="LiveId" clId="{3856FC4E-B98E-4AE9-9752-576D732817E8}" dt="2023-08-31T07:58:51.317" v="2634" actId="478"/>
          <ac:spMkLst>
            <pc:docMk/>
            <pc:sldMk cId="754667137" sldId="386"/>
            <ac:spMk id="55" creationId="{B413268F-DB3E-FCF9-A335-01C16F99109D}"/>
          </ac:spMkLst>
        </pc:spChg>
        <pc:spChg chg="add del mod">
          <ac:chgData name="代數白痴 顧" userId="316db6a4f7ef8138" providerId="LiveId" clId="{3856FC4E-B98E-4AE9-9752-576D732817E8}" dt="2023-08-31T07:58:52.752" v="2635" actId="478"/>
          <ac:spMkLst>
            <pc:docMk/>
            <pc:sldMk cId="754667137" sldId="386"/>
            <ac:spMk id="56" creationId="{8C563EEB-7781-33C9-578F-79C1F5A58B54}"/>
          </ac:spMkLst>
        </pc:spChg>
        <pc:spChg chg="add del mod">
          <ac:chgData name="代數白痴 顧" userId="316db6a4f7ef8138" providerId="LiveId" clId="{3856FC4E-B98E-4AE9-9752-576D732817E8}" dt="2023-08-31T07:58:49.654" v="2633" actId="478"/>
          <ac:spMkLst>
            <pc:docMk/>
            <pc:sldMk cId="754667137" sldId="386"/>
            <ac:spMk id="57" creationId="{D970AE1E-1432-813C-A2BD-B2473BD18C11}"/>
          </ac:spMkLst>
        </pc:spChg>
        <pc:spChg chg="mod ord">
          <ac:chgData name="代數白痴 顧" userId="316db6a4f7ef8138" providerId="LiveId" clId="{3856FC4E-B98E-4AE9-9752-576D732817E8}" dt="2023-08-31T07:54:00.896" v="2520" actId="167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8:01:58.584" v="2656" actId="164"/>
          <ac:spMkLst>
            <pc:docMk/>
            <pc:sldMk cId="754667137" sldId="386"/>
            <ac:spMk id="68" creationId="{AFFC8F8F-577F-80DA-58C8-0886F64110EF}"/>
          </ac:spMkLst>
        </pc:spChg>
        <pc:spChg chg="mod ord">
          <ac:chgData name="代數白痴 顧" userId="316db6a4f7ef8138" providerId="LiveId" clId="{3856FC4E-B98E-4AE9-9752-576D732817E8}" dt="2023-08-31T08:04:04.639" v="2677" actId="20577"/>
          <ac:spMkLst>
            <pc:docMk/>
            <pc:sldMk cId="754667137" sldId="386"/>
            <ac:spMk id="89" creationId="{9E8FE398-ED8E-E5DE-BD50-E0471252FAF6}"/>
          </ac:spMkLst>
        </pc:spChg>
        <pc:grpChg chg="mod topLvl">
          <ac:chgData name="代數白痴 顧" userId="316db6a4f7ef8138" providerId="LiveId" clId="{3856FC4E-B98E-4AE9-9752-576D732817E8}" dt="2023-08-31T07:56:47.488" v="2609" actId="164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3856FC4E-B98E-4AE9-9752-576D732817E8}" dt="2023-08-31T07:46:54.376" v="2049" actId="478"/>
          <ac:grpSpMkLst>
            <pc:docMk/>
            <pc:sldMk cId="754667137" sldId="386"/>
            <ac:grpSpMk id="42" creationId="{657A6870-F8DC-C291-CB7D-300550EA837F}"/>
          </ac:grpSpMkLst>
        </pc:grpChg>
        <pc:grpChg chg="add mod">
          <ac:chgData name="代數白痴 顧" userId="316db6a4f7ef8138" providerId="LiveId" clId="{3856FC4E-B98E-4AE9-9752-576D732817E8}" dt="2023-08-31T08:01:58.584" v="2656" actId="164"/>
          <ac:grpSpMkLst>
            <pc:docMk/>
            <pc:sldMk cId="754667137" sldId="386"/>
            <ac:grpSpMk id="46" creationId="{6D2948CC-6914-0170-872D-C1FBE759F2E2}"/>
          </ac:grpSpMkLst>
        </pc:grpChg>
        <pc:grpChg chg="add mod">
          <ac:chgData name="代數白痴 顧" userId="316db6a4f7ef8138" providerId="LiveId" clId="{3856FC4E-B98E-4AE9-9752-576D732817E8}" dt="2023-08-31T08:01:58.584" v="2656" actId="164"/>
          <ac:grpSpMkLst>
            <pc:docMk/>
            <pc:sldMk cId="754667137" sldId="386"/>
            <ac:grpSpMk id="69" creationId="{FAC8FAB2-0F0D-7A45-9B4F-8BA9C3467511}"/>
          </ac:grpSpMkLst>
        </pc:grpChg>
        <pc:graphicFrameChg chg="del">
          <ac:chgData name="代數白痴 顧" userId="316db6a4f7ef8138" providerId="LiveId" clId="{3856FC4E-B98E-4AE9-9752-576D732817E8}" dt="2023-08-31T07:41:19.432" v="1203" actId="47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del topLvl">
          <ac:chgData name="代數白痴 顧" userId="316db6a4f7ef8138" providerId="LiveId" clId="{3856FC4E-B98E-4AE9-9752-576D732817E8}" dt="2023-08-31T07:46:54.376" v="2049" actId="478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picChg chg="add del mod">
          <ac:chgData name="代數白痴 顧" userId="316db6a4f7ef8138" providerId="LiveId" clId="{3856FC4E-B98E-4AE9-9752-576D732817E8}" dt="2023-08-31T07:53:04.442" v="2515" actId="478"/>
          <ac:picMkLst>
            <pc:docMk/>
            <pc:sldMk cId="754667137" sldId="386"/>
            <ac:picMk id="5" creationId="{CB4813D6-3E4F-1932-0B8C-AB96F592D15F}"/>
          </ac:picMkLst>
        </pc:picChg>
        <pc:cxnChg chg="del">
          <ac:chgData name="代數白痴 顧" userId="316db6a4f7ef8138" providerId="LiveId" clId="{3856FC4E-B98E-4AE9-9752-576D732817E8}" dt="2023-08-31T07:46:15.185" v="2040" actId="478"/>
          <ac:cxnSpMkLst>
            <pc:docMk/>
            <pc:sldMk cId="754667137" sldId="386"/>
            <ac:cxnSpMk id="4" creationId="{02532AFF-DB8C-9DAA-2151-87749FDBDD4C}"/>
          </ac:cxnSpMkLst>
        </pc:cxnChg>
        <pc:cxnChg chg="del">
          <ac:chgData name="代數白痴 顧" userId="316db6a4f7ef8138" providerId="LiveId" clId="{3856FC4E-B98E-4AE9-9752-576D732817E8}" dt="2023-08-31T07:50:39.511" v="2481" actId="478"/>
          <ac:cxnSpMkLst>
            <pc:docMk/>
            <pc:sldMk cId="754667137" sldId="386"/>
            <ac:cxnSpMk id="7" creationId="{5D5AD07B-0D9A-E48D-EF2F-5496B9797BF4}"/>
          </ac:cxnSpMkLst>
        </pc:cxnChg>
        <pc:cxnChg chg="add del">
          <ac:chgData name="代數白痴 顧" userId="316db6a4f7ef8138" providerId="LiveId" clId="{3856FC4E-B98E-4AE9-9752-576D732817E8}" dt="2023-08-31T07:51:21.087" v="2491" actId="478"/>
          <ac:cxnSpMkLst>
            <pc:docMk/>
            <pc:sldMk cId="754667137" sldId="386"/>
            <ac:cxnSpMk id="11" creationId="{A9E60A7C-8450-50C2-E910-310BF4C473DF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2" creationId="{543A069F-A934-11C0-EE59-11908C74F4BC}"/>
          </ac:cxnSpMkLst>
        </pc:cxnChg>
        <pc:cxnChg chg="add del">
          <ac:chgData name="代數白痴 顧" userId="316db6a4f7ef8138" providerId="LiveId" clId="{3856FC4E-B98E-4AE9-9752-576D732817E8}" dt="2023-08-31T07:51:28.018" v="2493" actId="478"/>
          <ac:cxnSpMkLst>
            <pc:docMk/>
            <pc:sldMk cId="754667137" sldId="386"/>
            <ac:cxnSpMk id="14" creationId="{2E0D535E-8759-D17A-6959-A306398F3BBB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5" creationId="{CEFC355F-2638-F244-E5AF-A2321D71BAFD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9" creationId="{E40E67F8-F204-75D9-682C-A5B08E200AD5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0" creationId="{DE53117A-02FD-C8D1-5682-475BD65FB472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5" creationId="{BAC146E6-5741-B8A6-7A5A-557E67C0BE2E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7" creationId="{ECB4BB0F-FAB8-DFF9-7317-45CC2477B5D2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48" creationId="{34F7CA17-0DBB-0D88-F9F9-12AB3DE6F087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1" creationId="{B78F1F07-CB78-DD13-4B03-F462834E61B7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3" creationId="{D4CDB659-1B44-BAC7-721F-89C4559EF5B6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9" creationId="{42A91013-FBDA-14A7-3C0A-5C270E47904E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63" creationId="{ADB2525F-2D61-9F19-4D50-A1CE75BD97E2}"/>
          </ac:cxnSpMkLst>
        </pc:cxnChg>
        <pc:cxnChg chg="add mod">
          <ac:chgData name="代數白痴 顧" userId="316db6a4f7ef8138" providerId="LiveId" clId="{3856FC4E-B98E-4AE9-9752-576D732817E8}" dt="2023-08-31T08:01:58.584" v="2656" actId="164"/>
          <ac:cxnSpMkLst>
            <pc:docMk/>
            <pc:sldMk cId="754667137" sldId="386"/>
            <ac:cxnSpMk id="65" creationId="{95286DDA-3D94-356A-F100-02D31B63061F}"/>
          </ac:cxnSpMkLst>
        </pc:cxnChg>
        <pc:cxnChg chg="add mod">
          <ac:chgData name="代數白痴 顧" userId="316db6a4f7ef8138" providerId="LiveId" clId="{3856FC4E-B98E-4AE9-9752-576D732817E8}" dt="2023-08-31T08:01:58.584" v="2656" actId="164"/>
          <ac:cxnSpMkLst>
            <pc:docMk/>
            <pc:sldMk cId="754667137" sldId="386"/>
            <ac:cxnSpMk id="67" creationId="{E7BF4662-109A-2E5A-3848-60ACC50F9F3F}"/>
          </ac:cxnSpMkLst>
        </pc:cxnChg>
        <pc:cxnChg chg="mod">
          <ac:chgData name="代數白痴 顧" userId="316db6a4f7ef8138" providerId="LiveId" clId="{3856FC4E-B98E-4AE9-9752-576D732817E8}" dt="2023-08-31T07:51:02.324" v="2486" actId="14100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mod modTransition modAnim">
        <pc:chgData name="代數白痴 顧" userId="316db6a4f7ef8138" providerId="LiveId" clId="{3856FC4E-B98E-4AE9-9752-576D732817E8}" dt="2023-08-31T08:11:25.935" v="2683"/>
        <pc:sldMkLst>
          <pc:docMk/>
          <pc:sldMk cId="731354489" sldId="387"/>
        </pc:sldMkLst>
        <pc:spChg chg="mod">
          <ac:chgData name="代數白痴 顧" userId="316db6a4f7ef8138" providerId="LiveId" clId="{3856FC4E-B98E-4AE9-9752-576D732817E8}" dt="2023-08-31T07:32:01.080" v="885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3856FC4E-B98E-4AE9-9752-576D732817E8}" dt="2023-08-31T07:31:27.905" v="882" actId="20577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3856FC4E-B98E-4AE9-9752-576D732817E8}" dt="2023-08-31T07:22:02.019" v="298" actId="571"/>
          <ac:spMkLst>
            <pc:docMk/>
            <pc:sldMk cId="731354489" sldId="387"/>
            <ac:spMk id="14" creationId="{BB35B5B1-E59A-51CA-B76D-F9EB31D6F118}"/>
          </ac:spMkLst>
        </pc:spChg>
        <pc:spChg chg="mod">
          <ac:chgData name="代數白痴 顧" userId="316db6a4f7ef8138" providerId="LiveId" clId="{3856FC4E-B98E-4AE9-9752-576D732817E8}" dt="2023-08-31T07:19:00.648" v="135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1" creationId="{949395A3-A68D-7C43-5026-06344DE11B80}"/>
          </ac:spMkLst>
        </pc:spChg>
        <pc:spChg chg="add mod or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2" creationId="{5BB65D08-6178-6747-2B47-B12B77329CA0}"/>
          </ac:spMkLst>
        </pc:spChg>
        <pc:spChg chg="add mod or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3" creationId="{1E63A40C-56A3-6C9E-71B5-DF6D8295F2A7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7" creationId="{4A0C1AE2-1A85-087A-9B4D-6D78CAD96CBB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8" creationId="{5A3473BA-7CE7-6A35-682D-CBB9D0EFE021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9" creationId="{994B316E-D340-90C6-5A90-1800C1248AEB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40" creationId="{4CB3890C-C0F1-77E8-E53A-F94EF219D6BD}"/>
          </ac:spMkLst>
        </pc:spChg>
        <pc:spChg chg="add mod">
          <ac:chgData name="代數白痴 顧" userId="316db6a4f7ef8138" providerId="LiveId" clId="{3856FC4E-B98E-4AE9-9752-576D732817E8}" dt="2023-08-31T07:28:00.855" v="725" actId="1076"/>
          <ac:spMkLst>
            <pc:docMk/>
            <pc:sldMk cId="731354489" sldId="387"/>
            <ac:spMk id="41" creationId="{228AFE7E-43AE-1CF4-6A4E-889441158493}"/>
          </ac:spMkLst>
        </pc:spChg>
        <pc:spChg chg="add mod">
          <ac:chgData name="代數白痴 顧" userId="316db6a4f7ef8138" providerId="LiveId" clId="{3856FC4E-B98E-4AE9-9752-576D732817E8}" dt="2023-08-31T07:28:06.055" v="728" actId="1076"/>
          <ac:spMkLst>
            <pc:docMk/>
            <pc:sldMk cId="731354489" sldId="387"/>
            <ac:spMk id="42" creationId="{55FD2B85-CE92-3918-7E75-09D90AA20404}"/>
          </ac:spMkLst>
        </pc:spChg>
        <pc:spChg chg="add mod">
          <ac:chgData name="代數白痴 顧" userId="316db6a4f7ef8138" providerId="LiveId" clId="{3856FC4E-B98E-4AE9-9752-576D732817E8}" dt="2023-08-31T07:28:13.279" v="731" actId="1076"/>
          <ac:spMkLst>
            <pc:docMk/>
            <pc:sldMk cId="731354489" sldId="387"/>
            <ac:spMk id="43" creationId="{7DD32779-8DB9-8C1F-9C07-46D1C0918C59}"/>
          </ac:spMkLst>
        </pc:spChg>
        <pc:spChg chg="add mod">
          <ac:chgData name="代數白痴 顧" userId="316db6a4f7ef8138" providerId="LiveId" clId="{3856FC4E-B98E-4AE9-9752-576D732817E8}" dt="2023-08-31T07:28:18.575" v="734" actId="1076"/>
          <ac:spMkLst>
            <pc:docMk/>
            <pc:sldMk cId="731354489" sldId="387"/>
            <ac:spMk id="44" creationId="{E45EC70C-BB38-B6E1-ADD3-BFD8C7E41515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3" creationId="{3CC083CA-A494-41BA-3E2E-CAFC227C824A}"/>
          </ac:spMkLst>
        </pc:spChg>
        <pc:spChg chg="add mod or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8" creationId="{AAFDAFB2-A6D3-52AC-78E8-EBFE6B12A2FE}"/>
          </ac:spMkLst>
        </pc:spChg>
        <pc:spChg chg="add mod or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9" creationId="{25C7889E-B2E4-414B-1B06-2E286436E21C}"/>
          </ac:spMkLst>
        </pc:spChg>
        <pc:spChg chg="mod">
          <ac:chgData name="代數白痴 顧" userId="316db6a4f7ef8138" providerId="LiveId" clId="{3856FC4E-B98E-4AE9-9752-576D732817E8}" dt="2023-08-31T07:22:38.631" v="304" actId="114"/>
          <ac:spMkLst>
            <pc:docMk/>
            <pc:sldMk cId="731354489" sldId="387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1" creationId="{A656491B-80CD-C698-A02B-F160221609E5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2" creationId="{919F8878-F6A3-8C3A-AF93-2A38C0BA108F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3" creationId="{EB471426-B7C4-8B0B-DBB6-755F169B64DC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4" creationId="{AEABBCAE-AB21-964F-EC80-CEFD69834060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5" creationId="{7DB9A76F-B25B-E6B9-1498-26DE362ADC39}"/>
          </ac:spMkLst>
        </pc:spChg>
        <pc:grpChg chg="mod topLvl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3856FC4E-B98E-4AE9-9752-576D732817E8}" dt="2023-08-31T07:28:30.291" v="737" actId="478"/>
          <ac:grpSpMkLst>
            <pc:docMk/>
            <pc:sldMk cId="731354489" sldId="387"/>
            <ac:grpSpMk id="24" creationId="{FD8B8CBB-8095-0E13-CC70-59FDC673E8C0}"/>
          </ac:grpSpMkLst>
        </pc:grpChg>
        <pc:grpChg chg="add mod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66" creationId="{750D1252-A5C0-324A-EDC0-6C6BC70065B6}"/>
          </ac:grpSpMkLst>
        </pc:grpChg>
        <pc:grpChg chg="add mod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68" creationId="{4A9078C1-078A-4716-B6B3-4312D71FD86F}"/>
          </ac:grpSpMkLst>
        </pc:grpChg>
        <pc:graphicFrameChg chg="del">
          <ac:chgData name="代數白痴 顧" userId="316db6a4f7ef8138" providerId="LiveId" clId="{3856FC4E-B98E-4AE9-9752-576D732817E8}" dt="2023-08-31T07:19:08.102" v="136" actId="47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del mod">
          <ac:chgData name="代數白痴 顧" userId="316db6a4f7ef8138" providerId="LiveId" clId="{3856FC4E-B98E-4AE9-9752-576D732817E8}" dt="2023-08-31T07:28:25.990" v="735" actId="478"/>
          <ac:graphicFrameMkLst>
            <pc:docMk/>
            <pc:sldMk cId="731354489" sldId="387"/>
            <ac:graphicFrameMk id="8" creationId="{2F3DFBCE-E8E5-BDE3-E62B-08E9D40A88B2}"/>
          </ac:graphicFrameMkLst>
        </pc:graphicFrameChg>
        <pc:graphicFrameChg chg="del">
          <ac:chgData name="代數白痴 顧" userId="316db6a4f7ef8138" providerId="LiveId" clId="{3856FC4E-B98E-4AE9-9752-576D732817E8}" dt="2023-08-31T07:28:28.414" v="736" actId="478"/>
          <ac:graphicFrameMkLst>
            <pc:docMk/>
            <pc:sldMk cId="731354489" sldId="387"/>
            <ac:graphicFrameMk id="20" creationId="{F69A5AC3-B4DC-0929-F2CB-1176B5045917}"/>
          </ac:graphicFrameMkLst>
        </pc:graphicFrameChg>
        <pc:graphicFrameChg chg="del topLvl">
          <ac:chgData name="代數白痴 顧" userId="316db6a4f7ef8138" providerId="LiveId" clId="{3856FC4E-B98E-4AE9-9752-576D732817E8}" dt="2023-08-31T07:28:30.291" v="737" actId="478"/>
          <ac:graphicFrameMkLst>
            <pc:docMk/>
            <pc:sldMk cId="731354489" sldId="387"/>
            <ac:graphicFrameMk id="22" creationId="{F06DB14B-5175-DB99-31AF-5FDC4A5B5E92}"/>
          </ac:graphicFrameMkLst>
        </pc:graphicFrameChg>
        <pc:picChg chg="add del mod">
          <ac:chgData name="代數白痴 顧" userId="316db6a4f7ef8138" providerId="LiveId" clId="{3856FC4E-B98E-4AE9-9752-576D732817E8}" dt="2023-08-31T07:29:41.499" v="832" actId="478"/>
          <ac:picMkLst>
            <pc:docMk/>
            <pc:sldMk cId="731354489" sldId="387"/>
            <ac:picMk id="30" creationId="{5E5B74D5-647C-91D4-5F58-11D11BEE7B85}"/>
          </ac:picMkLst>
        </pc:picChg>
        <pc:picChg chg="add del mod">
          <ac:chgData name="代數白痴 顧" userId="316db6a4f7ef8138" providerId="LiveId" clId="{3856FC4E-B98E-4AE9-9752-576D732817E8}" dt="2023-08-31T07:36:49.361" v="1185" actId="478"/>
          <ac:picMkLst>
            <pc:docMk/>
            <pc:sldMk cId="731354489" sldId="387"/>
            <ac:picMk id="45" creationId="{ED1AA4CE-8E57-117C-C34B-0085A0091610}"/>
          </ac:picMkLst>
        </pc:picChg>
        <pc:inkChg chg="add">
          <ac:chgData name="代數白痴 顧" userId="316db6a4f7ef8138" providerId="LiveId" clId="{3856FC4E-B98E-4AE9-9752-576D732817E8}" dt="2023-08-31T07:39:59.178" v="1202"/>
          <ac:inkMkLst>
            <pc:docMk/>
            <pc:sldMk cId="731354489" sldId="387"/>
            <ac:inkMk id="69" creationId="{F54F9E30-A913-9315-B310-65C59347C47B}"/>
          </ac:inkMkLst>
        </pc:inkChg>
        <pc:cxnChg chg="add del">
          <ac:chgData name="代數白痴 顧" userId="316db6a4f7ef8138" providerId="LiveId" clId="{3856FC4E-B98E-4AE9-9752-576D732817E8}" dt="2023-08-31T07:22:10.755" v="301" actId="478"/>
          <ac:cxnSpMkLst>
            <pc:docMk/>
            <pc:sldMk cId="731354489" sldId="387"/>
            <ac:cxnSpMk id="3" creationId="{EA3CE176-2661-5A1A-AFCC-272EBC7D65B6}"/>
          </ac:cxnSpMkLst>
        </pc:cxnChg>
        <pc:cxnChg chg="mod">
          <ac:chgData name="代數白痴 顧" userId="316db6a4f7ef8138" providerId="LiveId" clId="{3856FC4E-B98E-4AE9-9752-576D732817E8}" dt="2023-08-31T07:37:08.183" v="1188" actId="14100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3856FC4E-B98E-4AE9-9752-576D732817E8}" dt="2023-08-31T07:33:24.391" v="1141" actId="478"/>
          <ac:cxnSpMkLst>
            <pc:docMk/>
            <pc:sldMk cId="731354489" sldId="387"/>
            <ac:cxnSpMk id="12" creationId="{2DE7F13E-0BDD-DABD-CB89-A6919DF30B87}"/>
          </ac:cxnSpMkLst>
        </pc:cxnChg>
        <pc:cxnChg chg="add del mod">
          <ac:chgData name="代數白痴 顧" userId="316db6a4f7ef8138" providerId="LiveId" clId="{3856FC4E-B98E-4AE9-9752-576D732817E8}" dt="2023-08-31T07:37:28.812" v="1190" actId="478"/>
          <ac:cxnSpMkLst>
            <pc:docMk/>
            <pc:sldMk cId="731354489" sldId="387"/>
            <ac:cxnSpMk id="13" creationId="{F82B29C3-FBFD-C644-2355-D841786E7E58}"/>
          </ac:cxnSpMkLst>
        </pc:cxnChg>
        <pc:cxnChg chg="add del mod">
          <ac:chgData name="代數白痴 顧" userId="316db6a4f7ef8138" providerId="LiveId" clId="{3856FC4E-B98E-4AE9-9752-576D732817E8}" dt="2023-08-31T07:22:02.019" v="298" actId="571"/>
          <ac:cxnSpMkLst>
            <pc:docMk/>
            <pc:sldMk cId="731354489" sldId="387"/>
            <ac:cxnSpMk id="15" creationId="{60AFCE18-3307-0C92-9E59-7BF6266E0F7E}"/>
          </ac:cxnSpMkLst>
        </pc:cxnChg>
        <pc:cxnChg chg="add mod">
          <ac:chgData name="代數白痴 顧" userId="316db6a4f7ef8138" providerId="LiveId" clId="{3856FC4E-B98E-4AE9-9752-576D732817E8}" dt="2023-08-31T07:22:59.151" v="306" actId="1582"/>
          <ac:cxnSpMkLst>
            <pc:docMk/>
            <pc:sldMk cId="731354489" sldId="387"/>
            <ac:cxnSpMk id="17" creationId="{1B107878-927A-C8BA-E3A7-C1D0312F75AC}"/>
          </ac:cxnSpMkLst>
        </pc:cxnChg>
        <pc:cxnChg chg="add mod">
          <ac:chgData name="代數白痴 顧" userId="316db6a4f7ef8138" providerId="LiveId" clId="{3856FC4E-B98E-4AE9-9752-576D732817E8}" dt="2023-08-31T07:23:12.495" v="347" actId="1038"/>
          <ac:cxnSpMkLst>
            <pc:docMk/>
            <pc:sldMk cId="731354489" sldId="387"/>
            <ac:cxnSpMk id="18" creationId="{86AA9421-82AB-2343-6F85-4FA8E7FC452C}"/>
          </ac:cxnSpMkLst>
        </pc:cxnChg>
        <pc:cxnChg chg="add mod">
          <ac:chgData name="代數白痴 顧" userId="316db6a4f7ef8138" providerId="LiveId" clId="{3856FC4E-B98E-4AE9-9752-576D732817E8}" dt="2023-08-31T07:23:20.252" v="396" actId="1038"/>
          <ac:cxnSpMkLst>
            <pc:docMk/>
            <pc:sldMk cId="731354489" sldId="387"/>
            <ac:cxnSpMk id="19" creationId="{5B12B0FB-B43F-A5A1-150A-A5B87CDB268E}"/>
          </ac:cxnSpMkLst>
        </pc:cxnChg>
        <pc:cxnChg chg="del">
          <ac:chgData name="代數白痴 顧" userId="316db6a4f7ef8138" providerId="LiveId" clId="{3856FC4E-B98E-4AE9-9752-576D732817E8}" dt="2023-08-31T07:33:28.497" v="1142" actId="478"/>
          <ac:cxnSpMkLst>
            <pc:docMk/>
            <pc:sldMk cId="731354489" sldId="387"/>
            <ac:cxnSpMk id="21" creationId="{237BD5B4-7FA8-0498-D2F0-98F98036FF3F}"/>
          </ac:cxnSpMkLst>
        </pc:cxnChg>
        <pc:cxnChg chg="add mod">
          <ac:chgData name="代數白痴 顧" userId="316db6a4f7ef8138" providerId="LiveId" clId="{3856FC4E-B98E-4AE9-9752-576D732817E8}" dt="2023-08-31T07:23:25.855" v="443" actId="1038"/>
          <ac:cxnSpMkLst>
            <pc:docMk/>
            <pc:sldMk cId="731354489" sldId="387"/>
            <ac:cxnSpMk id="25" creationId="{1A388EA8-9791-AB2F-30AB-04FCE294609C}"/>
          </ac:cxnSpMkLst>
        </pc:cxnChg>
        <pc:cxnChg chg="add mod">
          <ac:chgData name="代數白痴 顧" userId="316db6a4f7ef8138" providerId="LiveId" clId="{3856FC4E-B98E-4AE9-9752-576D732817E8}" dt="2023-08-31T07:23:32.068" v="497" actId="1037"/>
          <ac:cxnSpMkLst>
            <pc:docMk/>
            <pc:sldMk cId="731354489" sldId="387"/>
            <ac:cxnSpMk id="26" creationId="{CC0A77D2-F5A5-A872-1732-9B4BF07892C4}"/>
          </ac:cxnSpMkLst>
        </pc:cxnChg>
        <pc:cxnChg chg="add mod">
          <ac:chgData name="代數白痴 顧" userId="316db6a4f7ef8138" providerId="LiveId" clId="{3856FC4E-B98E-4AE9-9752-576D732817E8}" dt="2023-08-31T07:23:37.698" v="548" actId="1038"/>
          <ac:cxnSpMkLst>
            <pc:docMk/>
            <pc:sldMk cId="731354489" sldId="387"/>
            <ac:cxnSpMk id="27" creationId="{E50EB469-B627-A30D-95D1-A779D0B89A76}"/>
          </ac:cxnSpMkLst>
        </pc:cxnChg>
        <pc:cxnChg chg="add mod">
          <ac:chgData name="代數白痴 顧" userId="316db6a4f7ef8138" providerId="LiveId" clId="{3856FC4E-B98E-4AE9-9752-576D732817E8}" dt="2023-08-31T07:23:43.349" v="599" actId="1038"/>
          <ac:cxnSpMkLst>
            <pc:docMk/>
            <pc:sldMk cId="731354489" sldId="387"/>
            <ac:cxnSpMk id="28" creationId="{0C580756-148E-4D06-80FF-E0D8A64DCA6C}"/>
          </ac:cxnSpMkLst>
        </pc:cxnChg>
        <pc:cxnChg chg="add mod">
          <ac:chgData name="代數白痴 顧" userId="316db6a4f7ef8138" providerId="LiveId" clId="{3856FC4E-B98E-4AE9-9752-576D732817E8}" dt="2023-08-31T07:23:51.083" v="659" actId="1037"/>
          <ac:cxnSpMkLst>
            <pc:docMk/>
            <pc:sldMk cId="731354489" sldId="387"/>
            <ac:cxnSpMk id="29" creationId="{DE312AAB-9085-675F-4B7B-0F8BB910D007}"/>
          </ac:cxnSpMkLst>
        </pc:cxnChg>
        <pc:cxnChg chg="add mod ord">
          <ac:chgData name="代數白痴 顧" userId="316db6a4f7ef8138" providerId="LiveId" clId="{3856FC4E-B98E-4AE9-9752-576D732817E8}" dt="2023-08-31T07:27:39.649" v="720" actId="1076"/>
          <ac:cxnSpMkLst>
            <pc:docMk/>
            <pc:sldMk cId="731354489" sldId="387"/>
            <ac:cxnSpMk id="35" creationId="{BCE859DC-CEFA-E43E-9197-F1DE2F9F6810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47" creationId="{BEBB481B-EDC5-6F9C-D485-2BCEE0210E16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49" creationId="{454BE37C-44F5-AC6F-AF5C-DEA9351D00F8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0" creationId="{5EF7D277-9EB1-D83F-E1F4-76539036F0F5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1" creationId="{EA1F8AE3-3C74-0E8D-2AB4-42216B0E226F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2" creationId="{B0123CA4-0354-70B0-9BCE-BCB20BAC62CE}"/>
          </ac:cxnSpMkLst>
        </pc:cxnChg>
        <pc:cxnChg chg="add mod">
          <ac:chgData name="代數白痴 顧" userId="316db6a4f7ef8138" providerId="LiveId" clId="{3856FC4E-B98E-4AE9-9752-576D732817E8}" dt="2023-08-31T07:36:56.941" v="1186" actId="164"/>
          <ac:cxnSpMkLst>
            <pc:docMk/>
            <pc:sldMk cId="731354489" sldId="387"/>
            <ac:cxnSpMk id="55" creationId="{B382BCDE-BE3B-87A9-A4F1-EEB27C982F0A}"/>
          </ac:cxnSpMkLst>
        </pc:cxnChg>
        <pc:cxnChg chg="add mod">
          <ac:chgData name="代數白痴 顧" userId="316db6a4f7ef8138" providerId="LiveId" clId="{3856FC4E-B98E-4AE9-9752-576D732817E8}" dt="2023-08-31T07:36:56.941" v="1186" actId="164"/>
          <ac:cxnSpMkLst>
            <pc:docMk/>
            <pc:sldMk cId="731354489" sldId="387"/>
            <ac:cxnSpMk id="57" creationId="{C3357096-EF50-79FB-4027-2C5D917ECF0E}"/>
          </ac:cxnSpMkLst>
        </pc:cxnChg>
      </pc:sldChg>
      <pc:sldChg chg="addSp delSp modSp mod modTransition">
        <pc:chgData name="代數白痴 顧" userId="316db6a4f7ef8138" providerId="LiveId" clId="{3856FC4E-B98E-4AE9-9752-576D732817E8}" dt="2023-08-31T08:23:21.305" v="3631" actId="20577"/>
        <pc:sldMkLst>
          <pc:docMk/>
          <pc:sldMk cId="3686676960" sldId="388"/>
        </pc:sldMkLst>
        <pc:spChg chg="mod">
          <ac:chgData name="代數白痴 顧" userId="316db6a4f7ef8138" providerId="LiveId" clId="{3856FC4E-B98E-4AE9-9752-576D732817E8}" dt="2023-08-31T08:22:18.452" v="3580" actId="113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3856FC4E-B98E-4AE9-9752-576D732817E8}" dt="2023-08-31T08:23:21.305" v="3631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856FC4E-B98E-4AE9-9752-576D732817E8}" dt="2023-08-31T08:19:51.284" v="3398" actId="20577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3856FC4E-B98E-4AE9-9752-576D732817E8}" dt="2023-08-31T08:13:07.188" v="2732" actId="478"/>
          <ac:graphicFrameMkLst>
            <pc:docMk/>
            <pc:sldMk cId="3686676960" sldId="388"/>
            <ac:graphicFrameMk id="11" creationId="{689BAE74-13B7-D1CA-EEEB-CDD5DBE8B806}"/>
          </ac:graphicFrameMkLst>
        </pc:graphicFrameChg>
        <pc:graphicFrameChg chg="del">
          <ac:chgData name="代數白痴 顧" userId="316db6a4f7ef8138" providerId="LiveId" clId="{3856FC4E-B98E-4AE9-9752-576D732817E8}" dt="2023-08-31T08:13:08.500" v="2733" actId="478"/>
          <ac:graphicFrameMkLst>
            <pc:docMk/>
            <pc:sldMk cId="3686676960" sldId="388"/>
            <ac:graphicFrameMk id="12" creationId="{BA72B677-99BD-105D-8365-4DCE06AE9879}"/>
          </ac:graphicFrameMkLst>
        </pc:graphicFrameChg>
        <pc:graphicFrameChg chg="del">
          <ac:chgData name="代數白痴 顧" userId="316db6a4f7ef8138" providerId="LiveId" clId="{3856FC4E-B98E-4AE9-9752-576D732817E8}" dt="2023-08-31T08:13:09.280" v="2734" actId="478"/>
          <ac:graphicFrameMkLst>
            <pc:docMk/>
            <pc:sldMk cId="3686676960" sldId="388"/>
            <ac:graphicFrameMk id="13" creationId="{4475B6C6-316E-932B-8627-882DF4ADCC4C}"/>
          </ac:graphicFrameMkLst>
        </pc:graphicFrameChg>
        <pc:graphicFrameChg chg="del">
          <ac:chgData name="代數白痴 顧" userId="316db6a4f7ef8138" providerId="LiveId" clId="{3856FC4E-B98E-4AE9-9752-576D732817E8}" dt="2023-08-31T08:20:05.505" v="3399" actId="478"/>
          <ac:graphicFrameMkLst>
            <pc:docMk/>
            <pc:sldMk cId="3686676960" sldId="388"/>
            <ac:graphicFrameMk id="16" creationId="{643A3BCD-72A1-5D09-2260-73F7C4FF7FF8}"/>
          </ac:graphicFrameMkLst>
        </pc:graphicFrameChg>
        <pc:graphicFrameChg chg="del">
          <ac:chgData name="代數白痴 顧" userId="316db6a4f7ef8138" providerId="LiveId" clId="{3856FC4E-B98E-4AE9-9752-576D732817E8}" dt="2023-08-31T08:20:06.676" v="3400" actId="478"/>
          <ac:graphicFrameMkLst>
            <pc:docMk/>
            <pc:sldMk cId="3686676960" sldId="388"/>
            <ac:graphicFrameMk id="17" creationId="{F972214A-3FB6-3547-D8B9-258480A87648}"/>
          </ac:graphicFrameMkLst>
        </pc:graphicFrameChg>
        <pc:graphicFrameChg chg="del">
          <ac:chgData name="代數白痴 顧" userId="316db6a4f7ef8138" providerId="LiveId" clId="{3856FC4E-B98E-4AE9-9752-576D732817E8}" dt="2023-08-31T08:20:07.428" v="3401" actId="478"/>
          <ac:graphicFrameMkLst>
            <pc:docMk/>
            <pc:sldMk cId="3686676960" sldId="388"/>
            <ac:graphicFrameMk id="18" creationId="{B134A2D6-8DA6-CD8C-2979-C2FA0655F9EF}"/>
          </ac:graphicFrameMkLst>
        </pc:graphicFrameChg>
        <pc:graphicFrameChg chg="add mod">
          <ac:chgData name="代數白痴 顧" userId="316db6a4f7ef8138" providerId="LiveId" clId="{3856FC4E-B98E-4AE9-9752-576D732817E8}" dt="2023-08-31T08:18:04.726" v="3128" actId="1035"/>
          <ac:graphicFrameMkLst>
            <pc:docMk/>
            <pc:sldMk cId="3686676960" sldId="388"/>
            <ac:graphicFrameMk id="19" creationId="{726F2E65-84A0-DED8-CBF7-91DAD4F9BDD5}"/>
          </ac:graphicFrameMkLst>
        </pc:graphicFrameChg>
        <pc:graphicFrameChg chg="add mod">
          <ac:chgData name="代數白痴 顧" userId="316db6a4f7ef8138" providerId="LiveId" clId="{3856FC4E-B98E-4AE9-9752-576D732817E8}" dt="2023-08-31T08:18:32.366" v="3182" actId="1037"/>
          <ac:graphicFrameMkLst>
            <pc:docMk/>
            <pc:sldMk cId="3686676960" sldId="388"/>
            <ac:graphicFrameMk id="20" creationId="{6B50CF5C-8CB1-8367-5CD2-656BF44910B7}"/>
          </ac:graphicFrameMkLst>
        </pc:graphicFrameChg>
        <pc:graphicFrameChg chg="add mod">
          <ac:chgData name="代數白痴 顧" userId="316db6a4f7ef8138" providerId="LiveId" clId="{3856FC4E-B98E-4AE9-9752-576D732817E8}" dt="2023-08-31T08:19:00.530" v="3250" actId="1037"/>
          <ac:graphicFrameMkLst>
            <pc:docMk/>
            <pc:sldMk cId="3686676960" sldId="388"/>
            <ac:graphicFrameMk id="21" creationId="{4B8CF3C7-49E7-B05D-64EA-55F7B845A665}"/>
          </ac:graphicFrameMkLst>
        </pc:graphicFrameChg>
        <pc:graphicFrameChg chg="add mod">
          <ac:chgData name="代數白痴 顧" userId="316db6a4f7ef8138" providerId="LiveId" clId="{3856FC4E-B98E-4AE9-9752-576D732817E8}" dt="2023-08-31T08:19:37.795" v="3325" actId="1038"/>
          <ac:graphicFrameMkLst>
            <pc:docMk/>
            <pc:sldMk cId="3686676960" sldId="388"/>
            <ac:graphicFrameMk id="22" creationId="{94BDF1B1-6EB0-EFED-4564-E66EE6291478}"/>
          </ac:graphicFrameMkLst>
        </pc:graphicFrameChg>
        <pc:cxnChg chg="add mod">
          <ac:chgData name="代數白痴 顧" userId="316db6a4f7ef8138" providerId="LiveId" clId="{3856FC4E-B98E-4AE9-9752-576D732817E8}" dt="2023-08-31T08:16:01.202" v="3057" actId="1038"/>
          <ac:cxnSpMkLst>
            <pc:docMk/>
            <pc:sldMk cId="3686676960" sldId="388"/>
            <ac:cxnSpMk id="5" creationId="{4D97B9F1-F0D3-F2AE-EC07-894209E0CB1D}"/>
          </ac:cxnSpMkLst>
        </pc:cxnChg>
        <pc:cxnChg chg="del">
          <ac:chgData name="代數白痴 顧" userId="316db6a4f7ef8138" providerId="LiveId" clId="{3856FC4E-B98E-4AE9-9752-576D732817E8}" dt="2023-08-31T08:15:28.369" v="3051" actId="478"/>
          <ac:cxnSpMkLst>
            <pc:docMk/>
            <pc:sldMk cId="3686676960" sldId="388"/>
            <ac:cxnSpMk id="7" creationId="{708A4C11-633F-EE42-FB70-401DBDD82034}"/>
          </ac:cxnSpMkLst>
        </pc:cxnChg>
        <pc:cxnChg chg="add mod">
          <ac:chgData name="代數白痴 顧" userId="316db6a4f7ef8138" providerId="LiveId" clId="{3856FC4E-B98E-4AE9-9752-576D732817E8}" dt="2023-08-31T08:17:22.327" v="3112" actId="1035"/>
          <ac:cxnSpMkLst>
            <pc:docMk/>
            <pc:sldMk cId="3686676960" sldId="388"/>
            <ac:cxnSpMk id="14" creationId="{FD5B7BD6-37D1-F590-74A1-480B1D938EA9}"/>
          </ac:cxnSpMkLst>
        </pc:cxnChg>
      </pc:sldChg>
      <pc:sldChg chg="modSp mod modTransition modNotesTx">
        <pc:chgData name="代數白痴 顧" userId="316db6a4f7ef8138" providerId="LiveId" clId="{3856FC4E-B98E-4AE9-9752-576D732817E8}" dt="2023-08-31T08:11:25.935" v="2683"/>
        <pc:sldMkLst>
          <pc:docMk/>
          <pc:sldMk cId="151402070" sldId="390"/>
        </pc:sldMkLst>
        <pc:spChg chg="mod">
          <ac:chgData name="代數白痴 顧" userId="316db6a4f7ef8138" providerId="LiveId" clId="{3856FC4E-B98E-4AE9-9752-576D732817E8}" dt="2023-08-31T07:09:35.875" v="1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">
        <pc:chgData name="代數白痴 顧" userId="316db6a4f7ef8138" providerId="LiveId" clId="{3856FC4E-B98E-4AE9-9752-576D732817E8}" dt="2023-08-31T08:41:58.144" v="4467" actId="164"/>
        <pc:sldMkLst>
          <pc:docMk/>
          <pc:sldMk cId="3878279706" sldId="391"/>
        </pc:sldMkLst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6" creationId="{A3EF502E-F5C4-413C-AFDD-06B7D6CFAEAE}"/>
          </ac:spMkLst>
        </pc:spChg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8" creationId="{B7080E07-AD10-810E-BE74-3E3D9DFEAA34}"/>
          </ac:spMkLst>
        </pc:spChg>
        <pc:spChg chg="mod">
          <ac:chgData name="代數白痴 顧" userId="316db6a4f7ef8138" providerId="LiveId" clId="{3856FC4E-B98E-4AE9-9752-576D732817E8}" dt="2023-08-31T08:38:42.728" v="43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10" creationId="{3DE5A842-2134-9639-2AC0-310AE1A246E8}"/>
          </ac:spMkLst>
        </pc:spChg>
        <pc:spChg chg="mod">
          <ac:chgData name="代數白痴 顧" userId="316db6a4f7ef8138" providerId="LiveId" clId="{3856FC4E-B98E-4AE9-9752-576D732817E8}" dt="2023-08-31T08:24:04.823" v="3666" actId="20577"/>
          <ac:spMkLst>
            <pc:docMk/>
            <pc:sldMk cId="3878279706" sldId="391"/>
            <ac:spMk id="23" creationId="{00000000-0000-0000-0000-000000000000}"/>
          </ac:spMkLst>
        </pc:spChg>
        <pc:spChg chg="add mod ord">
          <ac:chgData name="代數白痴 顧" userId="316db6a4f7ef8138" providerId="LiveId" clId="{3856FC4E-B98E-4AE9-9752-576D732817E8}" dt="2023-08-31T08:32:06.214" v="4003" actId="1038"/>
          <ac:spMkLst>
            <pc:docMk/>
            <pc:sldMk cId="3878279706" sldId="391"/>
            <ac:spMk id="37" creationId="{862F9F54-83D3-D86B-73F2-49F3515F2EE9}"/>
          </ac:spMkLst>
        </pc:spChg>
        <pc:spChg chg="add mod">
          <ac:chgData name="代數白痴 顧" userId="316db6a4f7ef8138" providerId="LiveId" clId="{3856FC4E-B98E-4AE9-9752-576D732817E8}" dt="2023-08-31T08:32:35.586" v="4013" actId="1076"/>
          <ac:spMkLst>
            <pc:docMk/>
            <pc:sldMk cId="3878279706" sldId="391"/>
            <ac:spMk id="38" creationId="{777648C4-CBDD-4851-BFF8-23D77340D413}"/>
          </ac:spMkLst>
        </pc:spChg>
        <pc:spChg chg="add mod">
          <ac:chgData name="代數白痴 顧" userId="316db6a4f7ef8138" providerId="LiveId" clId="{3856FC4E-B98E-4AE9-9752-576D732817E8}" dt="2023-08-31T08:32:41.763" v="4017" actId="1076"/>
          <ac:spMkLst>
            <pc:docMk/>
            <pc:sldMk cId="3878279706" sldId="391"/>
            <ac:spMk id="39" creationId="{64B45EE5-10B9-176B-64E6-CC2AEFEB10C5}"/>
          </ac:spMkLst>
        </pc:spChg>
        <pc:spChg chg="add mod">
          <ac:chgData name="代數白痴 顧" userId="316db6a4f7ef8138" providerId="LiveId" clId="{3856FC4E-B98E-4AE9-9752-576D732817E8}" dt="2023-08-31T08:32:51.833" v="4020" actId="1076"/>
          <ac:spMkLst>
            <pc:docMk/>
            <pc:sldMk cId="3878279706" sldId="391"/>
            <ac:spMk id="40" creationId="{6A3739CB-97F9-2DBD-80E4-111BDC996E13}"/>
          </ac:spMkLst>
        </pc:spChg>
        <pc:spChg chg="add mod">
          <ac:chgData name="代數白痴 顧" userId="316db6a4f7ef8138" providerId="LiveId" clId="{3856FC4E-B98E-4AE9-9752-576D732817E8}" dt="2023-08-31T08:33:05.675" v="4028" actId="1038"/>
          <ac:spMkLst>
            <pc:docMk/>
            <pc:sldMk cId="3878279706" sldId="391"/>
            <ac:spMk id="41" creationId="{8A0A87A7-99F5-6747-97D7-8BB8BAE61460}"/>
          </ac:spMkLst>
        </pc:spChg>
        <pc:spChg chg="add mod">
          <ac:chgData name="代數白痴 顧" userId="316db6a4f7ef8138" providerId="LiveId" clId="{3856FC4E-B98E-4AE9-9752-576D732817E8}" dt="2023-08-31T08:33:18.489" v="4033" actId="1076"/>
          <ac:spMkLst>
            <pc:docMk/>
            <pc:sldMk cId="3878279706" sldId="391"/>
            <ac:spMk id="42" creationId="{9DA7DC3B-34C3-97EF-B242-01EFAEA5727A}"/>
          </ac:spMkLst>
        </pc:spChg>
        <pc:spChg chg="add mod">
          <ac:chgData name="代數白痴 顧" userId="316db6a4f7ef8138" providerId="LiveId" clId="{3856FC4E-B98E-4AE9-9752-576D732817E8}" dt="2023-08-31T08:33:30.469" v="4043" actId="1038"/>
          <ac:spMkLst>
            <pc:docMk/>
            <pc:sldMk cId="3878279706" sldId="391"/>
            <ac:spMk id="43" creationId="{E281B820-A570-0E31-3D9A-85DDC357478B}"/>
          </ac:spMkLst>
        </pc:spChg>
        <pc:spChg chg="add mod">
          <ac:chgData name="代數白痴 顧" userId="316db6a4f7ef8138" providerId="LiveId" clId="{3856FC4E-B98E-4AE9-9752-576D732817E8}" dt="2023-08-31T08:33:46.286" v="4058" actId="1035"/>
          <ac:spMkLst>
            <pc:docMk/>
            <pc:sldMk cId="3878279706" sldId="391"/>
            <ac:spMk id="44" creationId="{FACF0C85-6557-C798-0623-94DC9BB09636}"/>
          </ac:spMkLst>
        </pc:spChg>
        <pc:spChg chg="mod">
          <ac:chgData name="代數白痴 顧" userId="316db6a4f7ef8138" providerId="LiveId" clId="{3856FC4E-B98E-4AE9-9752-576D732817E8}" dt="2023-08-31T08:28:33.472" v="3952" actId="20577"/>
          <ac:spMkLst>
            <pc:docMk/>
            <pc:sldMk cId="3878279706" sldId="391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3" creationId="{B206B97D-59FF-7A9B-86DE-BBE609423E27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4" creationId="{D0AFF05A-22C8-05D7-2DC0-F14E5B85A277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5" creationId="{609DEE1E-FB5B-DD37-08C6-90DE5C7FEC03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8" creationId="{46025E8E-9EFE-D82E-6668-AFD2287844C4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9" creationId="{575671E8-F779-5A73-1DB1-3C67B15E7534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70" creationId="{80132F45-6D1D-BBDF-C80B-D5CEF4914C82}"/>
          </ac:spMkLst>
        </pc:spChg>
        <pc:grpChg chg="mod topLvl">
          <ac:chgData name="代數白痴 顧" userId="316db6a4f7ef8138" providerId="LiveId" clId="{3856FC4E-B98E-4AE9-9752-576D732817E8}" dt="2023-08-31T08:41:58.144" v="4467" actId="164"/>
          <ac:grpSpMkLst>
            <pc:docMk/>
            <pc:sldMk cId="3878279706" sldId="391"/>
            <ac:grpSpMk id="3" creationId="{B7912554-F7C1-5852-8AB5-6489B5423E94}"/>
          </ac:grpSpMkLst>
        </pc:grpChg>
        <pc:grpChg chg="del">
          <ac:chgData name="代數白痴 顧" userId="316db6a4f7ef8138" providerId="LiveId" clId="{3856FC4E-B98E-4AE9-9752-576D732817E8}" dt="2023-08-31T08:34:05.422" v="4061" actId="165"/>
          <ac:grpSpMkLst>
            <pc:docMk/>
            <pc:sldMk cId="3878279706" sldId="391"/>
            <ac:grpSpMk id="22" creationId="{16BAD442-6B6F-BACC-C34E-84F26CFBAF02}"/>
          </ac:grpSpMkLst>
        </pc:grpChg>
        <pc:grpChg chg="add mod">
          <ac:chgData name="代數白痴 顧" userId="316db6a4f7ef8138" providerId="LiveId" clId="{3856FC4E-B98E-4AE9-9752-576D732817E8}" dt="2023-08-31T08:41:58.144" v="4467" actId="164"/>
          <ac:grpSpMkLst>
            <pc:docMk/>
            <pc:sldMk cId="3878279706" sldId="391"/>
            <ac:grpSpMk id="71" creationId="{DF229E06-BB3B-7FB1-4813-F4B8636432B4}"/>
          </ac:grpSpMkLst>
        </pc:grp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5" creationId="{F35BE885-4268-A556-A3F7-704B9E93CB33}"/>
          </ac:graphicFrameMkLst>
        </pc:graphicFrame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7" creationId="{BD9C0E57-CE3F-24A4-199D-C0FA0C785C6B}"/>
          </ac:graphicFrameMkLst>
        </pc:graphicFrame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13" creationId="{38BC7C49-DCAA-6986-801F-CC0A4BB59ADC}"/>
          </ac:graphicFrameMkLst>
        </pc:graphicFrameChg>
        <pc:graphicFrameChg chg="mod topLvl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14" creationId="{8EA853F1-90D0-2B08-D077-099FFD116556}"/>
          </ac:graphicFrameMkLst>
        </pc:graphicFrameChg>
        <pc:graphicFrameChg chg="del">
          <ac:chgData name="代數白痴 顧" userId="316db6a4f7ef8138" providerId="LiveId" clId="{3856FC4E-B98E-4AE9-9752-576D732817E8}" dt="2023-08-31T08:34:01.824" v="4060" actId="478"/>
          <ac:graphicFrameMkLst>
            <pc:docMk/>
            <pc:sldMk cId="3878279706" sldId="391"/>
            <ac:graphicFrameMk id="17" creationId="{BD4C6319-14C4-DDD6-2588-0FABD8AFE7D6}"/>
          </ac:graphicFrameMkLst>
        </pc:graphicFrameChg>
        <pc:graphicFrameChg chg="del">
          <ac:chgData name="代數白痴 顧" userId="316db6a4f7ef8138" providerId="LiveId" clId="{3856FC4E-B98E-4AE9-9752-576D732817E8}" dt="2023-08-31T08:33:57.894" v="4059" actId="478"/>
          <ac:graphicFrameMkLst>
            <pc:docMk/>
            <pc:sldMk cId="3878279706" sldId="391"/>
            <ac:graphicFrameMk id="21" creationId="{F9CF2B0A-9E17-6BBF-E931-85A0497C9C5C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49" creationId="{BB78D908-BC17-1D21-4A0A-F5BE5D68126A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50" creationId="{EA733B3D-3322-A9B3-D75B-D8C7F6361C23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51" creationId="{0805FC6F-4327-5269-B1FE-E3F55625B13E}"/>
          </ac:graphicFrameMkLst>
        </pc:graphicFrameChg>
        <pc:picChg chg="add del mod">
          <ac:chgData name="代數白痴 顧" userId="316db6a4f7ef8138" providerId="LiveId" clId="{3856FC4E-B98E-4AE9-9752-576D732817E8}" dt="2023-08-31T08:30:37.547" v="3984" actId="478"/>
          <ac:picMkLst>
            <pc:docMk/>
            <pc:sldMk cId="3878279706" sldId="391"/>
            <ac:picMk id="20" creationId="{6F0DA2EC-48F4-F463-C3D3-6F30F3E24628}"/>
          </ac:picMkLst>
        </pc:picChg>
        <pc:picChg chg="add del mod">
          <ac:chgData name="代數白痴 顧" userId="316db6a4f7ef8138" providerId="LiveId" clId="{3856FC4E-B98E-4AE9-9752-576D732817E8}" dt="2023-08-31T08:41:48.024" v="4466" actId="478"/>
          <ac:picMkLst>
            <pc:docMk/>
            <pc:sldMk cId="3878279706" sldId="391"/>
            <ac:picMk id="53" creationId="{A27DF50E-2996-F07B-390A-2039475FF5CA}"/>
          </ac:picMkLst>
        </pc:picChg>
        <pc:cxnChg chg="mod">
          <ac:chgData name="代數白痴 顧" userId="316db6a4f7ef8138" providerId="LiveId" clId="{3856FC4E-B98E-4AE9-9752-576D732817E8}" dt="2023-08-31T08:39:08.945" v="4416" actId="14100"/>
          <ac:cxnSpMkLst>
            <pc:docMk/>
            <pc:sldMk cId="3878279706" sldId="391"/>
            <ac:cxnSpMk id="4" creationId="{83F64235-E818-7663-F7B2-DBAE45A493C5}"/>
          </ac:cxnSpMkLst>
        </pc:cxnChg>
        <pc:cxnChg chg="del">
          <ac:chgData name="代數白痴 顧" userId="316db6a4f7ef8138" providerId="LiveId" clId="{3856FC4E-B98E-4AE9-9752-576D732817E8}" dt="2023-08-31T08:26:51.365" v="3890" actId="478"/>
          <ac:cxnSpMkLst>
            <pc:docMk/>
            <pc:sldMk cId="3878279706" sldId="391"/>
            <ac:cxnSpMk id="11" creationId="{F8ECAA13-7598-52F0-1CC5-AC60B3617B03}"/>
          </ac:cxnSpMkLst>
        </pc:cxnChg>
        <pc:cxnChg chg="add mod">
          <ac:chgData name="代數白痴 顧" userId="316db6a4f7ef8138" providerId="LiveId" clId="{3856FC4E-B98E-4AE9-9752-576D732817E8}" dt="2023-08-31T08:27:51.790" v="3901" actId="692"/>
          <ac:cxnSpMkLst>
            <pc:docMk/>
            <pc:sldMk cId="3878279706" sldId="391"/>
            <ac:cxnSpMk id="12" creationId="{68096675-69AA-D9E9-98C3-8AF9F7423925}"/>
          </ac:cxnSpMkLst>
        </pc:cxnChg>
        <pc:cxnChg chg="add del mod">
          <ac:chgData name="代數白痴 顧" userId="316db6a4f7ef8138" providerId="LiveId" clId="{3856FC4E-B98E-4AE9-9752-576D732817E8}" dt="2023-08-31T08:27:54.215" v="3902" actId="478"/>
          <ac:cxnSpMkLst>
            <pc:docMk/>
            <pc:sldMk cId="3878279706" sldId="391"/>
            <ac:cxnSpMk id="15" creationId="{13E38DC0-642B-35CD-DCAE-267C00D11DF9}"/>
          </ac:cxnSpMkLst>
        </pc:cxnChg>
        <pc:cxnChg chg="del">
          <ac:chgData name="代數白痴 顧" userId="316db6a4f7ef8138" providerId="LiveId" clId="{3856FC4E-B98E-4AE9-9752-576D732817E8}" dt="2023-08-31T08:39:03.584" v="4415" actId="478"/>
          <ac:cxnSpMkLst>
            <pc:docMk/>
            <pc:sldMk cId="3878279706" sldId="391"/>
            <ac:cxnSpMk id="16" creationId="{FFF53457-B98E-3AFB-C4B2-6499CF557CF7}"/>
          </ac:cxnSpMkLst>
        </pc:cxnChg>
        <pc:cxnChg chg="add mod">
          <ac:chgData name="代數白痴 顧" userId="316db6a4f7ef8138" providerId="LiveId" clId="{3856FC4E-B98E-4AE9-9752-576D732817E8}" dt="2023-08-31T08:28:02.266" v="3942" actId="1038"/>
          <ac:cxnSpMkLst>
            <pc:docMk/>
            <pc:sldMk cId="3878279706" sldId="391"/>
            <ac:cxnSpMk id="18" creationId="{FE1CAECD-D69D-B533-27E3-D8FA3A145FE5}"/>
          </ac:cxnSpMkLst>
        </pc:cxnChg>
        <pc:cxnChg chg="add mod">
          <ac:chgData name="代數白痴 顧" userId="316db6a4f7ef8138" providerId="LiveId" clId="{3856FC4E-B98E-4AE9-9752-576D732817E8}" dt="2023-08-31T08:28:22.153" v="3950" actId="1038"/>
          <ac:cxnSpMkLst>
            <pc:docMk/>
            <pc:sldMk cId="3878279706" sldId="391"/>
            <ac:cxnSpMk id="19" creationId="{D2CF4DE7-ABA1-AB14-C47B-4BE19BF35003}"/>
          </ac:cxnSpMkLst>
        </pc:cxnChg>
        <pc:cxnChg chg="add mod">
          <ac:chgData name="代數白痴 顧" userId="316db6a4f7ef8138" providerId="LiveId" clId="{3856FC4E-B98E-4AE9-9752-576D732817E8}" dt="2023-08-31T08:30:44.811" v="3986" actId="692"/>
          <ac:cxnSpMkLst>
            <pc:docMk/>
            <pc:sldMk cId="3878279706" sldId="391"/>
            <ac:cxnSpMk id="25" creationId="{2C03656B-59F5-D060-2AF3-2730ADCEEB59}"/>
          </ac:cxnSpMkLst>
        </pc:cxnChg>
        <pc:cxnChg chg="add mod">
          <ac:chgData name="代數白痴 顧" userId="316db6a4f7ef8138" providerId="LiveId" clId="{3856FC4E-B98E-4AE9-9752-576D732817E8}" dt="2023-08-31T08:30:44.811" v="3986" actId="692"/>
          <ac:cxnSpMkLst>
            <pc:docMk/>
            <pc:sldMk cId="3878279706" sldId="391"/>
            <ac:cxnSpMk id="27" creationId="{4C381C8F-5BDF-A73F-F7DF-B7AC5CBF444D}"/>
          </ac:cxnSpMkLst>
        </pc:cxnChg>
        <pc:cxnChg chg="add mod">
          <ac:chgData name="代數白痴 顧" userId="316db6a4f7ef8138" providerId="LiveId" clId="{3856FC4E-B98E-4AE9-9752-576D732817E8}" dt="2023-08-31T08:30:55.968" v="3989" actId="692"/>
          <ac:cxnSpMkLst>
            <pc:docMk/>
            <pc:sldMk cId="3878279706" sldId="391"/>
            <ac:cxnSpMk id="29" creationId="{A16FD2AF-86A1-535D-4348-73D60877E31F}"/>
          </ac:cxnSpMkLst>
        </pc:cxnChg>
        <pc:cxnChg chg="add mod">
          <ac:chgData name="代數白痴 顧" userId="316db6a4f7ef8138" providerId="LiveId" clId="{3856FC4E-B98E-4AE9-9752-576D732817E8}" dt="2023-08-31T08:30:55.968" v="3989" actId="692"/>
          <ac:cxnSpMkLst>
            <pc:docMk/>
            <pc:sldMk cId="3878279706" sldId="391"/>
            <ac:cxnSpMk id="32" creationId="{F52DF7B7-0F9D-D597-5D1E-42638D53CB7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6" creationId="{1C6CD1EB-04BB-7EDD-96A9-52984FEA850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7" creationId="{6FC17BA4-0E99-08B6-EDFE-874D8436B5EA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8" creationId="{9F4D12BC-6757-1CDF-FE4B-8935DC51840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5" creationId="{8AF05C21-AB5F-88D8-DFD3-D4F405697F5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7" creationId="{C4839615-FF1C-B6E1-725B-6128E7FE5332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9" creationId="{2A126D02-9562-8A8B-921B-E429165777A9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62" creationId="{485408FC-2818-93D6-3D07-299056613B39}"/>
          </ac:cxnSpMkLst>
        </pc:cxnChg>
      </pc:sldChg>
    </pc:docChg>
  </pc:docChgLst>
  <pc:docChgLst>
    <pc:chgData name="代數白痴 顧" userId="316db6a4f7ef8138" providerId="LiveId" clId="{F07C6D0E-EAEB-4698-AC72-4AD466C41867}"/>
    <pc:docChg chg="undo custSel addSld modSld">
      <pc:chgData name="代數白痴 顧" userId="316db6a4f7ef8138" providerId="LiveId" clId="{F07C6D0E-EAEB-4698-AC72-4AD466C41867}" dt="2023-08-14T13:04:17.391" v="1198" actId="947"/>
      <pc:docMkLst>
        <pc:docMk/>
      </pc:docMkLst>
      <pc:sldChg chg="modSp mod modNotesTx">
        <pc:chgData name="代數白痴 顧" userId="316db6a4f7ef8138" providerId="LiveId" clId="{F07C6D0E-EAEB-4698-AC72-4AD466C41867}" dt="2023-08-14T12:26:27.745" v="48" actId="20577"/>
        <pc:sldMkLst>
          <pc:docMk/>
          <pc:sldMk cId="371298532" sldId="385"/>
        </pc:sldMkLst>
        <pc:spChg chg="mod">
          <ac:chgData name="代數白痴 顧" userId="316db6a4f7ef8138" providerId="LiveId" clId="{F07C6D0E-EAEB-4698-AC72-4AD466C41867}" dt="2023-08-14T12:26:14.583" v="17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07C6D0E-EAEB-4698-AC72-4AD466C41867}" dt="2023-08-14T12:35:10.863" v="470" actId="1035"/>
        <pc:sldMkLst>
          <pc:docMk/>
          <pc:sldMk cId="754667137" sldId="386"/>
        </pc:sldMkLst>
        <pc:spChg chg="mod">
          <ac:chgData name="代數白痴 顧" userId="316db6a4f7ef8138" providerId="LiveId" clId="{F07C6D0E-EAEB-4698-AC72-4AD466C41867}" dt="2023-08-14T12:26:48.342" v="83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28:43.391" v="213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34:53.908" v="447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5:10.863" v="47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5:06.285" v="464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add mod modGraphic">
          <ac:chgData name="代數白痴 顧" userId="316db6a4f7ef8138" providerId="LiveId" clId="{F07C6D0E-EAEB-4698-AC72-4AD466C41867}" dt="2023-08-14T12:33:08.108" v="386" actId="1035"/>
          <ac:graphicFrameMkLst>
            <pc:docMk/>
            <pc:sldMk cId="754667137" sldId="386"/>
            <ac:graphicFrameMk id="6" creationId="{06C634D9-861A-7EF8-623E-789717632D34}"/>
          </ac:graphicFrameMkLst>
        </pc:graphicFrameChg>
        <pc:graphicFrameChg chg="add del mod modGraphic">
          <ac:chgData name="代數白痴 顧" userId="316db6a4f7ef8138" providerId="LiveId" clId="{F07C6D0E-EAEB-4698-AC72-4AD466C41867}" dt="2023-08-14T12:32:04.962" v="346" actId="478"/>
          <ac:graphicFrameMkLst>
            <pc:docMk/>
            <pc:sldMk cId="754667137" sldId="386"/>
            <ac:graphicFrameMk id="7" creationId="{58BFBEC9-3325-BBB2-04AF-F7132B399770}"/>
          </ac:graphicFrameMkLst>
        </pc:graphicFrameChg>
        <pc:picChg chg="add del mod">
          <ac:chgData name="代數白痴 顧" userId="316db6a4f7ef8138" providerId="LiveId" clId="{F07C6D0E-EAEB-4698-AC72-4AD466C41867}" dt="2023-08-14T12:30:37.517" v="319" actId="478"/>
          <ac:picMkLst>
            <pc:docMk/>
            <pc:sldMk cId="754667137" sldId="386"/>
            <ac:picMk id="5" creationId="{AFBEFCE1-AE36-8414-DD71-7110F75B4D13}"/>
          </ac:picMkLst>
        </pc:picChg>
      </pc:sldChg>
      <pc:sldChg chg="modSp mod">
        <pc:chgData name="代數白痴 顧" userId="316db6a4f7ef8138" providerId="LiveId" clId="{F07C6D0E-EAEB-4698-AC72-4AD466C41867}" dt="2023-08-14T12:46:08.955" v="1026" actId="1036"/>
        <pc:sldMkLst>
          <pc:docMk/>
          <pc:sldMk cId="731354489" sldId="387"/>
        </pc:sldMkLst>
        <pc:spChg chg="mod">
          <ac:chgData name="代數白痴 顧" userId="316db6a4f7ef8138" providerId="LiveId" clId="{F07C6D0E-EAEB-4698-AC72-4AD466C41867}" dt="2023-08-14T12:46:08.955" v="1026" actId="1036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4:38.365" v="900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45:12.590" v="94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43:00.738" v="856" actId="1035"/>
          <ac:grpSpMkLst>
            <pc:docMk/>
            <pc:sldMk cId="731354489" sldId="387"/>
            <ac:grpSpMk id="5" creationId="{4BAA3B68-1C7B-0A3C-CDE3-3D592655F73E}"/>
          </ac:grpSpMkLst>
        </pc:grpChg>
      </pc:sldChg>
      <pc:sldChg chg="delSp modSp mod">
        <pc:chgData name="代數白痴 顧" userId="316db6a4f7ef8138" providerId="LiveId" clId="{F07C6D0E-EAEB-4698-AC72-4AD466C41867}" dt="2023-08-14T12:41:11.521" v="790" actId="20577"/>
        <pc:sldMkLst>
          <pc:docMk/>
          <pc:sldMk cId="3686676960" sldId="388"/>
        </pc:sldMkLst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F07C6D0E-EAEB-4698-AC72-4AD466C41867}" dt="2023-08-14T12:40:24.331" v="692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38:14.440" v="594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1:11.521" v="790" actId="20577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9:43.360" v="667" actId="113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8:58.766" v="628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">
          <ac:chgData name="代數白痴 顧" userId="316db6a4f7ef8138" providerId="LiveId" clId="{F07C6D0E-EAEB-4698-AC72-4AD466C41867}" dt="2023-08-14T12:35:30.350" v="471" actId="478"/>
          <ac:picMkLst>
            <pc:docMk/>
            <pc:sldMk cId="3686676960" sldId="388"/>
            <ac:picMk id="7" creationId="{B0F5FD12-3C3C-AC06-6A14-B2BE0D7B9825}"/>
          </ac:picMkLst>
        </pc:picChg>
        <pc:cxnChg chg="mod">
          <ac:chgData name="代數白痴 顧" userId="316db6a4f7ef8138" providerId="LiveId" clId="{F07C6D0E-EAEB-4698-AC72-4AD466C41867}" dt="2023-08-14T12:36:54.941" v="476" actId="1076"/>
          <ac:cxnSpMkLst>
            <pc:docMk/>
            <pc:sldMk cId="3686676960" sldId="388"/>
            <ac:cxnSpMk id="3" creationId="{0A66E084-65E6-1358-0A8B-92B6D6964606}"/>
          </ac:cxnSpMkLst>
        </pc:cxnChg>
      </pc:sldChg>
      <pc:sldChg chg="modSp add mod">
        <pc:chgData name="代數白痴 顧" userId="316db6a4f7ef8138" providerId="LiveId" clId="{F07C6D0E-EAEB-4698-AC72-4AD466C41867}" dt="2023-08-14T13:04:17.391" v="1198" actId="947"/>
        <pc:sldMkLst>
          <pc:docMk/>
          <pc:sldMk cId="653955125" sldId="389"/>
        </pc:sldMkLst>
        <pc:spChg chg="mod">
          <ac:chgData name="代數白痴 顧" userId="316db6a4f7ef8138" providerId="LiveId" clId="{F07C6D0E-EAEB-4698-AC72-4AD466C41867}" dt="2023-08-14T13:03:17.822" v="1191" actId="20577"/>
          <ac:spMkLst>
            <pc:docMk/>
            <pc:sldMk cId="653955125" sldId="389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3:04:17.391" v="1198" actId="947"/>
          <ac:spMkLst>
            <pc:docMk/>
            <pc:sldMk cId="653955125" sldId="389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5" creationId="{FD9877AB-90D9-85AC-8B35-7C59154D6CA1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6" creationId="{7A8B1BF8-834A-95B0-07DE-5087C19188C0}"/>
          </ac:spMkLst>
        </pc:spChg>
        <pc:spChg chg="mod">
          <ac:chgData name="代數白痴 顧" userId="316db6a4f7ef8138" providerId="LiveId" clId="{F07C6D0E-EAEB-4698-AC72-4AD466C41867}" dt="2023-08-14T13:01:05.160" v="1126" actId="14100"/>
          <ac:spMkLst>
            <pc:docMk/>
            <pc:sldMk cId="653955125" sldId="389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3:00:15.128" v="1081" actId="20577"/>
          <ac:spMkLst>
            <pc:docMk/>
            <pc:sldMk cId="653955125" sldId="389"/>
            <ac:spMk id="101" creationId="{665D392D-19FC-71B5-434C-0ABBBC91FB85}"/>
          </ac:spMkLst>
        </pc:spChg>
        <pc:cxnChg chg="mod">
          <ac:chgData name="代數白痴 顧" userId="316db6a4f7ef8138" providerId="LiveId" clId="{F07C6D0E-EAEB-4698-AC72-4AD466C41867}" dt="2023-08-14T13:00:45.866" v="1121" actId="1035"/>
          <ac:cxnSpMkLst>
            <pc:docMk/>
            <pc:sldMk cId="653955125" sldId="389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65C915E8-021A-44EF-B9EF-86A68958A3A8}"/>
    <pc:docChg chg="custSel addSld modSld">
      <pc:chgData name="代數白痴 顧" userId="316db6a4f7ef8138" providerId="LiveId" clId="{65C915E8-021A-44EF-B9EF-86A68958A3A8}" dt="2023-11-23T03:15:37.978" v="2091" actId="20577"/>
      <pc:docMkLst>
        <pc:docMk/>
      </pc:docMkLst>
      <pc:sldChg chg="addSp delSp modSp mod modTransition modAnim modNotesTx">
        <pc:chgData name="代數白痴 顧" userId="316db6a4f7ef8138" providerId="LiveId" clId="{65C915E8-021A-44EF-B9EF-86A68958A3A8}" dt="2023-11-23T03:15:37.978" v="2091" actId="20577"/>
        <pc:sldMkLst>
          <pc:docMk/>
          <pc:sldMk cId="2267038628" sldId="392"/>
        </pc:sldMkLst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7" creationId="{FCAA95CC-624E-DC4E-E76E-F492A137A366}"/>
          </ac:spMkLst>
        </pc:spChg>
        <pc:spChg chg="add mod or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8" creationId="{D70A5A3E-91F4-DC30-40EE-1F75491B3A1E}"/>
          </ac:spMkLst>
        </pc:spChg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15" creationId="{3A7407C0-064C-84D4-BC31-B4CE90E3A1F9}"/>
          </ac:spMkLst>
        </pc:spChg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16" creationId="{5E961FB1-C737-469B-C0A6-08B0ABEF91EE}"/>
          </ac:spMkLst>
        </pc:spChg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17" creationId="{5DE7FFA1-3E01-B3D5-6E3F-26F1BB824384}"/>
          </ac:spMkLst>
        </pc:spChg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18" creationId="{68360124-A015-9FEE-E11D-01DD74DA7AF3}"/>
          </ac:spMkLst>
        </pc:spChg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19" creationId="{7866FC93-3C44-97EC-905B-D3C942060129}"/>
          </ac:spMkLst>
        </pc:spChg>
        <pc:spChg chg="add mod">
          <ac:chgData name="代數白痴 顧" userId="316db6a4f7ef8138" providerId="LiveId" clId="{65C915E8-021A-44EF-B9EF-86A68958A3A8}" dt="2023-11-23T03:04:21.953" v="738" actId="1076"/>
          <ac:spMkLst>
            <pc:docMk/>
            <pc:sldMk cId="2267038628" sldId="392"/>
            <ac:spMk id="20" creationId="{33A49161-7C96-45C2-C49A-2A16206F95C0}"/>
          </ac:spMkLst>
        </pc:spChg>
        <pc:spChg chg="mod">
          <ac:chgData name="代數白痴 顧" userId="316db6a4f7ef8138" providerId="LiveId" clId="{65C915E8-021A-44EF-B9EF-86A68958A3A8}" dt="2023-11-23T02:56:42.052" v="586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65C915E8-021A-44EF-B9EF-86A68958A3A8}" dt="2023-11-23T02:59:33.254" v="682" actId="1038"/>
          <ac:spMkLst>
            <pc:docMk/>
            <pc:sldMk cId="2267038628" sldId="392"/>
            <ac:spMk id="33" creationId="{6ADE2116-8EF6-972F-9A92-77F9C03DC8E1}"/>
          </ac:spMkLst>
        </pc:spChg>
        <pc:spChg chg="add mod">
          <ac:chgData name="代數白痴 顧" userId="316db6a4f7ef8138" providerId="LiveId" clId="{65C915E8-021A-44EF-B9EF-86A68958A3A8}" dt="2023-11-23T03:01:21.193" v="724" actId="1076"/>
          <ac:spMkLst>
            <pc:docMk/>
            <pc:sldMk cId="2267038628" sldId="392"/>
            <ac:spMk id="34" creationId="{4A2403CA-354F-F5D9-43C3-268EB33594F3}"/>
          </ac:spMkLst>
        </pc:spChg>
        <pc:spChg chg="add mod ord">
          <ac:chgData name="代數白痴 顧" userId="316db6a4f7ef8138" providerId="LiveId" clId="{65C915E8-021A-44EF-B9EF-86A68958A3A8}" dt="2023-11-23T03:02:22.684" v="731" actId="167"/>
          <ac:spMkLst>
            <pc:docMk/>
            <pc:sldMk cId="2267038628" sldId="392"/>
            <ac:spMk id="35" creationId="{0D8A92DE-777C-870E-1DE4-7095DED03910}"/>
          </ac:spMkLst>
        </pc:spChg>
        <pc:spChg chg="add mod ord">
          <ac:chgData name="代數白痴 顧" userId="316db6a4f7ef8138" providerId="LiveId" clId="{65C915E8-021A-44EF-B9EF-86A68958A3A8}" dt="2023-11-23T03:05:44.291" v="749" actId="166"/>
          <ac:spMkLst>
            <pc:docMk/>
            <pc:sldMk cId="2267038628" sldId="392"/>
            <ac:spMk id="36" creationId="{5281B724-513C-09C8-2E39-39DE73279BF4}"/>
          </ac:spMkLst>
        </pc:spChg>
        <pc:spChg chg="mod">
          <ac:chgData name="代數白痴 顧" userId="316db6a4f7ef8138" providerId="LiveId" clId="{65C915E8-021A-44EF-B9EF-86A68958A3A8}" dt="2023-11-23T02:57:46.050" v="668" actId="20577"/>
          <ac:spMkLst>
            <pc:docMk/>
            <pc:sldMk cId="2267038628" sldId="392"/>
            <ac:spMk id="60" creationId="{90ECAF3B-FFFF-A531-AFBE-31708C7D891C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3" creationId="{5FE6FE95-37A0-2BCE-84C2-00D29CEA251D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4" creationId="{D955F680-AC17-E8BF-E16B-F1633683B71E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5" creationId="{74C6EA0B-FBDB-67EB-1DFA-AD1C902C9A2B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6" creationId="{8072A79B-3CDC-F5A3-6076-884E0E65BF6F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7" creationId="{BC485A20-6E21-8571-2AB2-C234BEB3E000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8" creationId="{0F6F9011-35FF-E6AB-0CC7-DC12320CEB16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9" creationId="{376497C3-3C5E-898E-12A6-DC5FF1B1979A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90" creationId="{F16BF6EF-80FB-E120-23F7-20FAFDB761D2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91" creationId="{954A54D2-8234-A325-7EB9-FA809EC38B67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96" creationId="{6BB2E3FA-C824-249B-F595-72928A529E06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97" creationId="{527C7271-D6F7-BCD4-2661-2558511245D8}"/>
          </ac:spMkLst>
        </pc:spChg>
        <pc:grpChg chg="add mod">
          <ac:chgData name="代數白痴 顧" userId="316db6a4f7ef8138" providerId="LiveId" clId="{65C915E8-021A-44EF-B9EF-86A68958A3A8}" dt="2023-11-23T03:05:31.688" v="746" actId="164"/>
          <ac:grpSpMkLst>
            <pc:docMk/>
            <pc:sldMk cId="2267038628" sldId="392"/>
            <ac:grpSpMk id="39" creationId="{235556D7-168B-3F00-B796-E53CF8D62BC9}"/>
          </ac:grpSpMkLst>
        </pc:grpChg>
        <pc:grpChg chg="add mod">
          <ac:chgData name="代數白痴 顧" userId="316db6a4f7ef8138" providerId="LiveId" clId="{65C915E8-021A-44EF-B9EF-86A68958A3A8}" dt="2023-11-23T03:05:31.688" v="746" actId="164"/>
          <ac:grpSpMkLst>
            <pc:docMk/>
            <pc:sldMk cId="2267038628" sldId="392"/>
            <ac:grpSpMk id="40" creationId="{BACE3E4C-FD0E-D874-F60E-649C71A7E7FB}"/>
          </ac:grpSpMkLst>
        </pc:grpChg>
        <pc:grpChg chg="del">
          <ac:chgData name="代數白痴 顧" userId="316db6a4f7ef8138" providerId="LiveId" clId="{65C915E8-021A-44EF-B9EF-86A68958A3A8}" dt="2023-11-23T02:45:47.544" v="1" actId="478"/>
          <ac:grpSpMkLst>
            <pc:docMk/>
            <pc:sldMk cId="2267038628" sldId="392"/>
            <ac:grpSpMk id="58" creationId="{A4EFDD71-28E7-4F84-F16D-101B7067A024}"/>
          </ac:grpSpMkLst>
        </pc:grpChg>
        <pc:grpChg chg="del">
          <ac:chgData name="代數白痴 顧" userId="316db6a4f7ef8138" providerId="LiveId" clId="{65C915E8-021A-44EF-B9EF-86A68958A3A8}" dt="2023-11-23T02:45:47.544" v="1" actId="478"/>
          <ac:grpSpMkLst>
            <pc:docMk/>
            <pc:sldMk cId="2267038628" sldId="392"/>
            <ac:grpSpMk id="66" creationId="{CE4BA9F4-465C-26E9-C555-C0D61616A54A}"/>
          </ac:grpSpMkLst>
        </pc:grpChg>
        <pc:grpChg chg="del">
          <ac:chgData name="代數白痴 顧" userId="316db6a4f7ef8138" providerId="LiveId" clId="{65C915E8-021A-44EF-B9EF-86A68958A3A8}" dt="2023-11-23T02:45:47.544" v="1" actId="478"/>
          <ac:grpSpMkLst>
            <pc:docMk/>
            <pc:sldMk cId="2267038628" sldId="392"/>
            <ac:grpSpMk id="71" creationId="{68FD0BC4-30D1-7E07-6D8A-CAB292CEEC0F}"/>
          </ac:grpSpMkLst>
        </pc:grpChg>
        <pc:grpChg chg="del">
          <ac:chgData name="代數白痴 顧" userId="316db6a4f7ef8138" providerId="LiveId" clId="{65C915E8-021A-44EF-B9EF-86A68958A3A8}" dt="2023-11-23T02:45:45.509" v="0" actId="478"/>
          <ac:grpSpMkLst>
            <pc:docMk/>
            <pc:sldMk cId="2267038628" sldId="392"/>
            <ac:grpSpMk id="75" creationId="{1CDD9D52-4592-017A-2839-21B041BB65B2}"/>
          </ac:grpSpMkLst>
        </pc:grpChg>
        <pc:graphicFrameChg chg="add mod">
          <ac:chgData name="代數白痴 顧" userId="316db6a4f7ef8138" providerId="LiveId" clId="{65C915E8-021A-44EF-B9EF-86A68958A3A8}" dt="2023-11-23T02:47:23.306" v="172" actId="1076"/>
          <ac:graphicFrameMkLst>
            <pc:docMk/>
            <pc:sldMk cId="2267038628" sldId="392"/>
            <ac:graphicFrameMk id="2" creationId="{08B6FD95-1572-6CD8-D67E-B39B5B92EDB9}"/>
          </ac:graphicFrameMkLst>
        </pc:graphicFrameChg>
        <pc:inkChg chg="add del">
          <ac:chgData name="代數白痴 顧" userId="316db6a4f7ef8138" providerId="LiveId" clId="{65C915E8-021A-44EF-B9EF-86A68958A3A8}" dt="2023-11-23T02:56:57.018" v="588" actId="478"/>
          <ac:inkMkLst>
            <pc:docMk/>
            <pc:sldMk cId="2267038628" sldId="392"/>
            <ac:inkMk id="27" creationId="{A1075F96-BCD4-F35E-758E-2ACF4C6D2442}"/>
          </ac:inkMkLst>
        </pc:inkChg>
        <pc:cxnChg chg="add mod">
          <ac:chgData name="代數白痴 顧" userId="316db6a4f7ef8138" providerId="LiveId" clId="{65C915E8-021A-44EF-B9EF-86A68958A3A8}" dt="2023-11-23T02:49:44.410" v="304" actId="1038"/>
          <ac:cxnSpMkLst>
            <pc:docMk/>
            <pc:sldMk cId="2267038628" sldId="392"/>
            <ac:cxnSpMk id="3" creationId="{102E9660-DC1E-4D24-6B1A-6BF9FE74181F}"/>
          </ac:cxnSpMkLst>
        </pc:cxnChg>
        <pc:cxnChg chg="add mod">
          <ac:chgData name="代數白痴 顧" userId="316db6a4f7ef8138" providerId="LiveId" clId="{65C915E8-021A-44EF-B9EF-86A68958A3A8}" dt="2023-11-23T02:49:50.935" v="364" actId="1037"/>
          <ac:cxnSpMkLst>
            <pc:docMk/>
            <pc:sldMk cId="2267038628" sldId="392"/>
            <ac:cxnSpMk id="4" creationId="{0C0CF80B-5919-052D-32D6-9C8EF0D964D9}"/>
          </ac:cxnSpMkLst>
        </pc:cxnChg>
        <pc:cxnChg chg="add mod">
          <ac:chgData name="代數白痴 顧" userId="316db6a4f7ef8138" providerId="LiveId" clId="{65C915E8-021A-44EF-B9EF-86A68958A3A8}" dt="2023-11-23T02:49:55.302" v="404" actId="1037"/>
          <ac:cxnSpMkLst>
            <pc:docMk/>
            <pc:sldMk cId="2267038628" sldId="392"/>
            <ac:cxnSpMk id="5" creationId="{232BAB26-8A28-36E5-3044-17E717EBEEEA}"/>
          </ac:cxnSpMkLst>
        </pc:cxnChg>
        <pc:cxnChg chg="add mod">
          <ac:chgData name="代數白痴 顧" userId="316db6a4f7ef8138" providerId="LiveId" clId="{65C915E8-021A-44EF-B9EF-86A68958A3A8}" dt="2023-11-23T02:50:17.360" v="468" actId="1036"/>
          <ac:cxnSpMkLst>
            <pc:docMk/>
            <pc:sldMk cId="2267038628" sldId="392"/>
            <ac:cxnSpMk id="6" creationId="{4C7DC91B-0F24-9770-F142-E21E50CB1D09}"/>
          </ac:cxnSpMkLst>
        </pc:cxnChg>
        <pc:cxnChg chg="add mod">
          <ac:chgData name="代數白痴 顧" userId="316db6a4f7ef8138" providerId="LiveId" clId="{65C915E8-021A-44EF-B9EF-86A68958A3A8}" dt="2023-11-23T03:05:31.688" v="746" actId="164"/>
          <ac:cxnSpMkLst>
            <pc:docMk/>
            <pc:sldMk cId="2267038628" sldId="392"/>
            <ac:cxnSpMk id="10" creationId="{3F44D874-20F3-5EFF-E2FA-A401DADE61D1}"/>
          </ac:cxnSpMkLst>
        </pc:cxnChg>
        <pc:cxnChg chg="add mod">
          <ac:chgData name="代數白痴 顧" userId="316db6a4f7ef8138" providerId="LiveId" clId="{65C915E8-021A-44EF-B9EF-86A68958A3A8}" dt="2023-11-23T03:05:31.688" v="746" actId="164"/>
          <ac:cxnSpMkLst>
            <pc:docMk/>
            <pc:sldMk cId="2267038628" sldId="392"/>
            <ac:cxnSpMk id="12" creationId="{34E56BEC-0A0B-8782-2DF8-230CC72FF027}"/>
          </ac:cxnSpMkLst>
        </pc:cxnChg>
        <pc:cxnChg chg="add del mod">
          <ac:chgData name="代數白痴 顧" userId="316db6a4f7ef8138" providerId="LiveId" clId="{65C915E8-021A-44EF-B9EF-86A68958A3A8}" dt="2023-11-23T02:56:02.009" v="532" actId="478"/>
          <ac:cxnSpMkLst>
            <pc:docMk/>
            <pc:sldMk cId="2267038628" sldId="392"/>
            <ac:cxnSpMk id="24" creationId="{EF593009-72B8-476A-9FCC-73B661CEF675}"/>
          </ac:cxnSpMkLst>
        </pc:cxnChg>
        <pc:cxnChg chg="mod">
          <ac:chgData name="代數白痴 顧" userId="316db6a4f7ef8138" providerId="LiveId" clId="{65C915E8-021A-44EF-B9EF-86A68958A3A8}" dt="2023-11-23T02:45:47.544" v="1" actId="478"/>
          <ac:cxnSpMkLst>
            <pc:docMk/>
            <pc:sldMk cId="2267038628" sldId="392"/>
            <ac:cxnSpMk id="25" creationId="{D5C50A3F-8909-AD59-5267-122C6C341B23}"/>
          </ac:cxnSpMkLst>
        </pc:cxnChg>
        <pc:cxnChg chg="add del mod">
          <ac:chgData name="代數白痴 顧" userId="316db6a4f7ef8138" providerId="LiveId" clId="{65C915E8-021A-44EF-B9EF-86A68958A3A8}" dt="2023-11-23T02:59:35.988" v="683" actId="478"/>
          <ac:cxnSpMkLst>
            <pc:docMk/>
            <pc:sldMk cId="2267038628" sldId="392"/>
            <ac:cxnSpMk id="30" creationId="{81222D75-E94F-50F2-A471-07F56B201A2B}"/>
          </ac:cxnSpMkLst>
        </pc:cxnChg>
        <pc:cxnChg chg="del">
          <ac:chgData name="代數白痴 顧" userId="316db6a4f7ef8138" providerId="LiveId" clId="{65C915E8-021A-44EF-B9EF-86A68958A3A8}" dt="2023-11-23T02:45:47.544" v="1" actId="478"/>
          <ac:cxnSpMkLst>
            <pc:docMk/>
            <pc:sldMk cId="2267038628" sldId="392"/>
            <ac:cxnSpMk id="61" creationId="{2F22B201-E065-45DB-BED3-184153AF527F}"/>
          </ac:cxnSpMkLst>
        </pc:cxnChg>
        <pc:cxnChg chg="mod">
          <ac:chgData name="代數白痴 顧" userId="316db6a4f7ef8138" providerId="LiveId" clId="{65C915E8-021A-44EF-B9EF-86A68958A3A8}" dt="2023-11-23T02:45:47.544" v="1" actId="478"/>
          <ac:cxnSpMkLst>
            <pc:docMk/>
            <pc:sldMk cId="2267038628" sldId="392"/>
            <ac:cxnSpMk id="68" creationId="{0A9AC69E-6173-AC42-B54A-0B50C4BB5079}"/>
          </ac:cxnSpMkLst>
        </pc:cxnChg>
        <pc:cxnChg chg="del">
          <ac:chgData name="代數白痴 顧" userId="316db6a4f7ef8138" providerId="LiveId" clId="{65C915E8-021A-44EF-B9EF-86A68958A3A8}" dt="2023-11-23T02:45:47.544" v="1" actId="478"/>
          <ac:cxnSpMkLst>
            <pc:docMk/>
            <pc:sldMk cId="2267038628" sldId="392"/>
            <ac:cxnSpMk id="70" creationId="{34F92E08-AE2F-1FF7-F766-EB47818D6E71}"/>
          </ac:cxnSpMkLst>
        </pc:cxnChg>
        <pc:cxnChg chg="mod">
          <ac:chgData name="代數白痴 顧" userId="316db6a4f7ef8138" providerId="LiveId" clId="{65C915E8-021A-44EF-B9EF-86A68958A3A8}" dt="2023-11-23T02:45:47.544" v="1" actId="478"/>
          <ac:cxnSpMkLst>
            <pc:docMk/>
            <pc:sldMk cId="2267038628" sldId="392"/>
            <ac:cxnSpMk id="73" creationId="{97B44CA7-8806-209E-DE49-2A3B367F2995}"/>
          </ac:cxnSpMkLst>
        </pc:cxnChg>
        <pc:cxnChg chg="mod">
          <ac:chgData name="代數白痴 顧" userId="316db6a4f7ef8138" providerId="LiveId" clId="{65C915E8-021A-44EF-B9EF-86A68958A3A8}" dt="2023-11-23T02:45:45.509" v="0" actId="478"/>
          <ac:cxnSpMkLst>
            <pc:docMk/>
            <pc:sldMk cId="2267038628" sldId="392"/>
            <ac:cxnSpMk id="77" creationId="{52AE4F32-8162-6C28-D6F9-E63B01D62885}"/>
          </ac:cxnSpMkLst>
        </pc:cxnChg>
        <pc:cxnChg chg="mod">
          <ac:chgData name="代數白痴 顧" userId="316db6a4f7ef8138" providerId="LiveId" clId="{65C915E8-021A-44EF-B9EF-86A68958A3A8}" dt="2023-11-23T02:49:36.503" v="263" actId="1037"/>
          <ac:cxnSpMkLst>
            <pc:docMk/>
            <pc:sldMk cId="2267038628" sldId="392"/>
            <ac:cxnSpMk id="93" creationId="{EACB79EB-BFB2-0B40-7739-6547AAA74FD2}"/>
          </ac:cxnSpMkLst>
        </pc:cxnChg>
        <pc:cxnChg chg="mod">
          <ac:chgData name="代數白痴 顧" userId="316db6a4f7ef8138" providerId="LiveId" clId="{65C915E8-021A-44EF-B9EF-86A68958A3A8}" dt="2023-11-23T02:50:17.360" v="468" actId="1036"/>
          <ac:cxnSpMkLst>
            <pc:docMk/>
            <pc:sldMk cId="2267038628" sldId="392"/>
            <ac:cxnSpMk id="95" creationId="{0EAF372D-DC7A-D337-0913-EC1246810368}"/>
          </ac:cxnSpMkLst>
        </pc:cxnChg>
      </pc:sldChg>
      <pc:sldChg chg="add">
        <pc:chgData name="代數白痴 顧" userId="316db6a4f7ef8138" providerId="LiveId" clId="{65C915E8-021A-44EF-B9EF-86A68958A3A8}" dt="2023-11-23T02:56:45.743" v="587"/>
        <pc:sldMkLst>
          <pc:docMk/>
          <pc:sldMk cId="1303866225" sldId="393"/>
        </pc:sldMkLst>
      </pc:sldChg>
    </pc:docChg>
  </pc:docChgLst>
  <pc:docChgLst>
    <pc:chgData name="代數白痴 顧" userId="316db6a4f7ef8138" providerId="LiveId" clId="{838DF4FC-5274-4AB1-A91B-6E3BB0C4DAFF}"/>
    <pc:docChg chg="undo custSel modSld">
      <pc:chgData name="代數白痴 顧" userId="316db6a4f7ef8138" providerId="LiveId" clId="{838DF4FC-5274-4AB1-A91B-6E3BB0C4DAFF}" dt="2023-07-24T11:55:14.374" v="1772" actId="20577"/>
      <pc:docMkLst>
        <pc:docMk/>
      </pc:docMkLst>
      <pc:sldChg chg="modSp mod modNotesTx">
        <pc:chgData name="代數白痴 顧" userId="316db6a4f7ef8138" providerId="LiveId" clId="{838DF4FC-5274-4AB1-A91B-6E3BB0C4DAFF}" dt="2023-07-24T11:55:14.374" v="1772" actId="20577"/>
        <pc:sldMkLst>
          <pc:docMk/>
          <pc:sldMk cId="2873434386" sldId="379"/>
        </pc:sldMkLst>
        <pc:spChg chg="mod">
          <ac:chgData name="代數白痴 顧" userId="316db6a4f7ef8138" providerId="LiveId" clId="{838DF4FC-5274-4AB1-A91B-6E3BB0C4DAFF}" dt="2023-07-24T11:53:49.955" v="1769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53:21.447" v="175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53:25.844" v="1753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delSp modSp mod delAnim modNotesTx">
        <pc:chgData name="代數白痴 顧" userId="316db6a4f7ef8138" providerId="LiveId" clId="{838DF4FC-5274-4AB1-A91B-6E3BB0C4DAFF}" dt="2023-07-24T11:55:10.859" v="1771" actId="20577"/>
        <pc:sldMkLst>
          <pc:docMk/>
          <pc:sldMk cId="2328187967" sldId="380"/>
        </pc:sldMkLst>
        <pc:spChg chg="add 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5" creationId="{6E280E04-162F-6C29-CFE7-4BCAE56550E1}"/>
          </ac:spMkLst>
        </pc:spChg>
        <pc:spChg chg="mod">
          <ac:chgData name="代數白痴 顧" userId="316db6a4f7ef8138" providerId="LiveId" clId="{838DF4FC-5274-4AB1-A91B-6E3BB0C4DAFF}" dt="2023-07-24T11:41:12.203" v="1069" actId="114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5" creationId="{FD9877AB-90D9-85AC-8B35-7C59154D6CA1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6" creationId="{7A8B1BF8-834A-95B0-07DE-5087C19188C0}"/>
          </ac:spMkLst>
        </pc:spChg>
        <pc:spChg chg="mod">
          <ac:chgData name="代數白痴 顧" userId="316db6a4f7ef8138" providerId="LiveId" clId="{838DF4FC-5274-4AB1-A91B-6E3BB0C4DAFF}" dt="2023-07-24T11:43:51.083" v="1438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101" creationId="{665D392D-19FC-71B5-434C-0ABBBC91FB85}"/>
          </ac:spMkLst>
        </pc:spChg>
        <pc:grpChg chg="mod">
          <ac:chgData name="代數白痴 顧" userId="316db6a4f7ef8138" providerId="LiveId" clId="{838DF4FC-5274-4AB1-A91B-6E3BB0C4DAFF}" dt="2023-07-24T11:43:46.428" v="1437" actId="571"/>
          <ac:grpSpMkLst>
            <pc:docMk/>
            <pc:sldMk cId="2328187967" sldId="380"/>
            <ac:grpSpMk id="2" creationId="{9204BB33-F861-B3E8-E94D-762DF3B9352D}"/>
          </ac:grpSpMkLst>
        </pc:grpChg>
        <pc:grpChg chg="del">
          <ac:chgData name="代數白痴 顧" userId="316db6a4f7ef8138" providerId="LiveId" clId="{838DF4FC-5274-4AB1-A91B-6E3BB0C4DAFF}" dt="2023-07-24T11:35:48.812" v="418" actId="478"/>
          <ac:grpSpMkLst>
            <pc:docMk/>
            <pc:sldMk cId="2328187967" sldId="380"/>
            <ac:grpSpMk id="26" creationId="{D0F3EAA3-CCCE-084C-8683-835BE14A5678}"/>
          </ac:grpSpMkLst>
        </pc:grpChg>
        <pc:cxnChg chg="mod">
          <ac:chgData name="代數白痴 顧" userId="316db6a4f7ef8138" providerId="LiveId" clId="{838DF4FC-5274-4AB1-A91B-6E3BB0C4DAFF}" dt="2023-07-24T11:35:48.812" v="418" actId="478"/>
          <ac:cxnSpMkLst>
            <pc:docMk/>
            <pc:sldMk cId="2328187967" sldId="380"/>
            <ac:cxnSpMk id="6" creationId="{C88EB7A3-B62C-E331-3377-7C5923F40C28}"/>
          </ac:cxnSpMkLst>
        </pc:cxnChg>
        <pc:cxnChg chg="mod">
          <ac:chgData name="代數白痴 顧" userId="316db6a4f7ef8138" providerId="LiveId" clId="{838DF4FC-5274-4AB1-A91B-6E3BB0C4DAFF}" dt="2023-07-24T11:43:46.428" v="1437" actId="571"/>
          <ac:cxnSpMkLst>
            <pc:docMk/>
            <pc:sldMk cId="2328187967" sldId="380"/>
            <ac:cxnSpMk id="84" creationId="{85798A49-4654-BF16-EA6F-C7F808DE531E}"/>
          </ac:cxnSpMkLst>
        </pc:cxnChg>
      </pc:sldChg>
      <pc:sldChg chg="delSp modSp mod delAnim modNotesTx">
        <pc:chgData name="代數白痴 顧" userId="316db6a4f7ef8138" providerId="LiveId" clId="{838DF4FC-5274-4AB1-A91B-6E3BB0C4DAFF}" dt="2023-07-24T11:54:44.112" v="1770" actId="20577"/>
        <pc:sldMkLst>
          <pc:docMk/>
          <pc:sldMk cId="1787025739" sldId="381"/>
        </pc:sldMkLst>
        <pc:spChg chg="del">
          <ac:chgData name="代數白痴 顧" userId="316db6a4f7ef8138" providerId="LiveId" clId="{838DF4FC-5274-4AB1-A91B-6E3BB0C4DAFF}" dt="2023-07-24T11:24:27.392" v="2" actId="478"/>
          <ac:spMkLst>
            <pc:docMk/>
            <pc:sldMk cId="1787025739" sldId="381"/>
            <ac:spMk id="3" creationId="{59661174-2A5B-1F41-DF0A-809470898BC7}"/>
          </ac:spMkLst>
        </pc:spChg>
        <pc:spChg chg="mod">
          <ac:chgData name="代數白痴 顧" userId="316db6a4f7ef8138" providerId="LiveId" clId="{838DF4FC-5274-4AB1-A91B-6E3BB0C4DAFF}" dt="2023-07-24T11:26:36.677" v="206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28:21.775" v="414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28:29.605" v="417" actId="20577"/>
          <ac:spMkLst>
            <pc:docMk/>
            <pc:sldMk cId="1787025739" sldId="381"/>
            <ac:spMk id="101" creationId="{665D392D-19FC-71B5-434C-0ABBBC91FB85}"/>
          </ac:spMkLst>
        </pc:spChg>
        <pc:inkChg chg="del mod">
          <ac:chgData name="代數白痴 顧" userId="316db6a4f7ef8138" providerId="LiveId" clId="{838DF4FC-5274-4AB1-A91B-6E3BB0C4DAFF}" dt="2023-07-24T11:24:23.202" v="1" actId="478"/>
          <ac:inkMkLst>
            <pc:docMk/>
            <pc:sldMk cId="1787025739" sldId="381"/>
            <ac:inkMk id="4" creationId="{C3B02B0F-78E9-C0DF-C508-1937F98B0D70}"/>
          </ac:inkMkLst>
        </pc:inkChg>
      </pc:sldChg>
    </pc:docChg>
  </pc:docChgLst>
  <pc:docChgLst>
    <pc:chgData name="代數白痴 顧" userId="316db6a4f7ef8138" providerId="LiveId" clId="{4778178A-6B53-4F4B-8D28-B60B704966EB}"/>
    <pc:docChg chg="undo custSel delSld modSld">
      <pc:chgData name="代數白痴 顧" userId="316db6a4f7ef8138" providerId="LiveId" clId="{4778178A-6B53-4F4B-8D28-B60B704966EB}" dt="2023-12-04T03:07:14.581" v="1249" actId="2696"/>
      <pc:docMkLst>
        <pc:docMk/>
      </pc:docMkLst>
      <pc:sldChg chg="addSp delSp modSp mod modTransition">
        <pc:chgData name="代數白痴 顧" userId="316db6a4f7ef8138" providerId="LiveId" clId="{4778178A-6B53-4F4B-8D28-B60B704966EB}" dt="2023-12-04T03:06:48.624" v="1247"/>
        <pc:sldMkLst>
          <pc:docMk/>
          <pc:sldMk cId="1922349085" sldId="396"/>
        </pc:sldMkLst>
        <pc:spChg chg="mod">
          <ac:chgData name="代數白痴 顧" userId="316db6a4f7ef8138" providerId="LiveId" clId="{4778178A-6B53-4F4B-8D28-B60B704966EB}" dt="2023-12-04T03:05:23.095" v="1020" actId="113"/>
          <ac:spMkLst>
            <pc:docMk/>
            <pc:sldMk cId="1922349085" sldId="396"/>
            <ac:spMk id="5" creationId="{3DC2AF04-8F01-0F49-E62B-904B76201CAD}"/>
          </ac:spMkLst>
        </pc:spChg>
        <pc:spChg chg="mod">
          <ac:chgData name="代數白痴 顧" userId="316db6a4f7ef8138" providerId="LiveId" clId="{4778178A-6B53-4F4B-8D28-B60B704966EB}" dt="2023-12-04T03:04:48.883" v="1017" actId="571"/>
          <ac:spMkLst>
            <pc:docMk/>
            <pc:sldMk cId="1922349085" sldId="396"/>
            <ac:spMk id="8" creationId="{15707137-5524-DBBA-7765-BCE28FB7CB59}"/>
          </ac:spMkLst>
        </pc:spChg>
        <pc:spChg chg="mod">
          <ac:chgData name="代數白痴 顧" userId="316db6a4f7ef8138" providerId="LiveId" clId="{4778178A-6B53-4F4B-8D28-B60B704966EB}" dt="2023-12-04T03:04:48.883" v="1017" actId="571"/>
          <ac:spMkLst>
            <pc:docMk/>
            <pc:sldMk cId="1922349085" sldId="396"/>
            <ac:spMk id="10" creationId="{0B8C1D6A-9070-38FF-61D5-ACB7A90F1158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11" creationId="{9F5C7AD1-4DC9-1D1F-B682-69DB5D438709}"/>
          </ac:spMkLst>
        </pc:spChg>
        <pc:spChg chg="del">
          <ac:chgData name="代數白痴 顧" userId="316db6a4f7ef8138" providerId="LiveId" clId="{4778178A-6B53-4F4B-8D28-B60B704966EB}" dt="2023-12-04T01:48:47.242" v="6" actId="478"/>
          <ac:spMkLst>
            <pc:docMk/>
            <pc:sldMk cId="1922349085" sldId="396"/>
            <ac:spMk id="12" creationId="{41DB8D5E-4AD3-34D4-8B64-CF7996AD3FFF}"/>
          </ac:spMkLst>
        </pc:spChg>
        <pc:spChg chg="add mod ord">
          <ac:chgData name="代數白痴 顧" userId="316db6a4f7ef8138" providerId="LiveId" clId="{4778178A-6B53-4F4B-8D28-B60B704966EB}" dt="2023-12-04T02:40:59.682" v="634" actId="166"/>
          <ac:spMkLst>
            <pc:docMk/>
            <pc:sldMk cId="1922349085" sldId="396"/>
            <ac:spMk id="16" creationId="{0A440B44-506F-40D7-96F7-556120A681D6}"/>
          </ac:spMkLst>
        </pc:spChg>
        <pc:spChg chg="add del mod">
          <ac:chgData name="代數白痴 顧" userId="316db6a4f7ef8138" providerId="LiveId" clId="{4778178A-6B53-4F4B-8D28-B60B704966EB}" dt="2023-12-04T02:43:50.730" v="651" actId="478"/>
          <ac:spMkLst>
            <pc:docMk/>
            <pc:sldMk cId="1922349085" sldId="396"/>
            <ac:spMk id="31" creationId="{D8514D96-DEE4-4321-8F5F-102492140204}"/>
          </ac:spMkLst>
        </pc:spChg>
        <pc:spChg chg="add del mod">
          <ac:chgData name="代數白痴 顧" userId="316db6a4f7ef8138" providerId="LiveId" clId="{4778178A-6B53-4F4B-8D28-B60B704966EB}" dt="2023-12-04T02:43:52.608" v="652" actId="478"/>
          <ac:spMkLst>
            <pc:docMk/>
            <pc:sldMk cId="1922349085" sldId="396"/>
            <ac:spMk id="33" creationId="{4AC78487-F94B-C17F-3740-2AB4B9686A40}"/>
          </ac:spMkLst>
        </pc:spChg>
        <pc:spChg chg="add del mod">
          <ac:chgData name="代數白痴 顧" userId="316db6a4f7ef8138" providerId="LiveId" clId="{4778178A-6B53-4F4B-8D28-B60B704966EB}" dt="2023-12-04T02:43:53.706" v="653" actId="478"/>
          <ac:spMkLst>
            <pc:docMk/>
            <pc:sldMk cId="1922349085" sldId="396"/>
            <ac:spMk id="36" creationId="{63465787-823D-A256-7447-E8EFA2D6D617}"/>
          </ac:spMkLst>
        </pc:spChg>
        <pc:spChg chg="add mod">
          <ac:chgData name="代數白痴 顧" userId="316db6a4f7ef8138" providerId="LiveId" clId="{4778178A-6B53-4F4B-8D28-B60B704966EB}" dt="2023-12-04T02:45:26.409" v="676" actId="1037"/>
          <ac:spMkLst>
            <pc:docMk/>
            <pc:sldMk cId="1922349085" sldId="396"/>
            <ac:spMk id="37" creationId="{6342091C-333E-0548-9BD8-4006B5A4AEBE}"/>
          </ac:spMkLst>
        </pc:spChg>
        <pc:spChg chg="del mod topLvl">
          <ac:chgData name="代數白痴 顧" userId="316db6a4f7ef8138" providerId="LiveId" clId="{4778178A-6B53-4F4B-8D28-B60B704966EB}" dt="2023-12-04T02:47:09.639" v="693" actId="478"/>
          <ac:spMkLst>
            <pc:docMk/>
            <pc:sldMk cId="1922349085" sldId="396"/>
            <ac:spMk id="38" creationId="{CF10FC1F-53A4-2B0B-30C3-8D8FCA206819}"/>
          </ac:spMkLst>
        </pc:spChg>
        <pc:spChg chg="add mod">
          <ac:chgData name="代數白痴 顧" userId="316db6a4f7ef8138" providerId="LiveId" clId="{4778178A-6B53-4F4B-8D28-B60B704966EB}" dt="2023-12-04T02:45:32.217" v="677" actId="1036"/>
          <ac:spMkLst>
            <pc:docMk/>
            <pc:sldMk cId="1922349085" sldId="396"/>
            <ac:spMk id="40" creationId="{F91BAF43-05BC-DF82-C484-62F92232A99A}"/>
          </ac:spMkLst>
        </pc:spChg>
        <pc:spChg chg="add mod">
          <ac:chgData name="代數白痴 顧" userId="316db6a4f7ef8138" providerId="LiveId" clId="{4778178A-6B53-4F4B-8D28-B60B704966EB}" dt="2023-12-04T02:45:32.217" v="677" actId="1036"/>
          <ac:spMkLst>
            <pc:docMk/>
            <pc:sldMk cId="1922349085" sldId="396"/>
            <ac:spMk id="43" creationId="{C1AE94DF-21A8-2B84-68FC-805BB22A530D}"/>
          </ac:spMkLst>
        </pc:spChg>
        <pc:spChg chg="add mod">
          <ac:chgData name="代數白痴 顧" userId="316db6a4f7ef8138" providerId="LiveId" clId="{4778178A-6B53-4F4B-8D28-B60B704966EB}" dt="2023-12-04T02:41:06.652" v="636" actId="207"/>
          <ac:spMkLst>
            <pc:docMk/>
            <pc:sldMk cId="1922349085" sldId="396"/>
            <ac:spMk id="49" creationId="{58E8E2F4-5712-2665-2430-247FF89C93B7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50" creationId="{6A4BE968-54E1-A4A4-BA48-808098D04848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51" creationId="{7A7F72BA-0AAF-250F-1316-978315520E77}"/>
          </ac:spMkLst>
        </pc:spChg>
        <pc:spChg chg="add del mod ord">
          <ac:chgData name="代數白痴 顧" userId="316db6a4f7ef8138" providerId="LiveId" clId="{4778178A-6B53-4F4B-8D28-B60B704966EB}" dt="2023-12-04T02:42:23.366" v="644" actId="478"/>
          <ac:spMkLst>
            <pc:docMk/>
            <pc:sldMk cId="1922349085" sldId="396"/>
            <ac:spMk id="55" creationId="{E6FB5788-D42F-511F-1385-EBB2D5F709B9}"/>
          </ac:spMkLst>
        </pc:spChg>
        <pc:spChg chg="add mod ord">
          <ac:chgData name="代數白痴 顧" userId="316db6a4f7ef8138" providerId="LiveId" clId="{4778178A-6B53-4F4B-8D28-B60B704966EB}" dt="2023-12-04T02:44:26.779" v="660" actId="167"/>
          <ac:spMkLst>
            <pc:docMk/>
            <pc:sldMk cId="1922349085" sldId="396"/>
            <ac:spMk id="58" creationId="{72C14C80-9248-3B0B-A4FC-010760CD6D4C}"/>
          </ac:spMkLst>
        </pc:spChg>
        <pc:spChg chg="del">
          <ac:chgData name="代數白痴 顧" userId="316db6a4f7ef8138" providerId="LiveId" clId="{4778178A-6B53-4F4B-8D28-B60B704966EB}" dt="2023-12-04T01:48:47.242" v="6" actId="478"/>
          <ac:spMkLst>
            <pc:docMk/>
            <pc:sldMk cId="1922349085" sldId="396"/>
            <ac:spMk id="59" creationId="{1712C45D-BBEB-D085-0E56-C644DC2BFA1D}"/>
          </ac:spMkLst>
        </pc:spChg>
        <pc:spChg chg="mod">
          <ac:chgData name="代數白痴 顧" userId="316db6a4f7ef8138" providerId="LiveId" clId="{4778178A-6B53-4F4B-8D28-B60B704966EB}" dt="2023-12-04T01:53:41.479" v="573" actId="113"/>
          <ac:spMkLst>
            <pc:docMk/>
            <pc:sldMk cId="1922349085" sldId="396"/>
            <ac:spMk id="60" creationId="{90ECAF3B-FFFF-A531-AFBE-31708C7D891C}"/>
          </ac:spMkLst>
        </pc:spChg>
        <pc:spChg chg="add mod ord">
          <ac:chgData name="代數白痴 顧" userId="316db6a4f7ef8138" providerId="LiveId" clId="{4778178A-6B53-4F4B-8D28-B60B704966EB}" dt="2023-12-04T02:44:44.489" v="663" actId="167"/>
          <ac:spMkLst>
            <pc:docMk/>
            <pc:sldMk cId="1922349085" sldId="396"/>
            <ac:spMk id="61" creationId="{116041D1-1263-2696-B3C1-CC152492696E}"/>
          </ac:spMkLst>
        </pc:spChg>
        <pc:spChg chg="mod">
          <ac:chgData name="代數白痴 顧" userId="316db6a4f7ef8138" providerId="LiveId" clId="{4778178A-6B53-4F4B-8D28-B60B704966EB}" dt="2023-12-04T02:45:46.489" v="680" actId="1076"/>
          <ac:spMkLst>
            <pc:docMk/>
            <pc:sldMk cId="1922349085" sldId="396"/>
            <ac:spMk id="62" creationId="{3F7BA87B-C320-E23F-73C1-F9850FE98DF6}"/>
          </ac:spMkLst>
        </pc:spChg>
        <pc:spChg chg="mod">
          <ac:chgData name="代數白痴 顧" userId="316db6a4f7ef8138" providerId="LiveId" clId="{4778178A-6B53-4F4B-8D28-B60B704966EB}" dt="2023-12-04T02:45:50.705" v="681" actId="1076"/>
          <ac:spMkLst>
            <pc:docMk/>
            <pc:sldMk cId="1922349085" sldId="396"/>
            <ac:spMk id="63" creationId="{778A182C-369F-6C9A-757B-26A56B661947}"/>
          </ac:spMkLst>
        </pc:spChg>
        <pc:spChg chg="mod">
          <ac:chgData name="代數白痴 顧" userId="316db6a4f7ef8138" providerId="LiveId" clId="{4778178A-6B53-4F4B-8D28-B60B704966EB}" dt="2023-12-04T02:45:53.690" v="682" actId="1076"/>
          <ac:spMkLst>
            <pc:docMk/>
            <pc:sldMk cId="1922349085" sldId="396"/>
            <ac:spMk id="64" creationId="{7A82ECC7-46B8-CC28-1405-F84387FF2A98}"/>
          </ac:spMkLst>
        </pc:spChg>
        <pc:spChg chg="mod">
          <ac:chgData name="代數白痴 顧" userId="316db6a4f7ef8138" providerId="LiveId" clId="{4778178A-6B53-4F4B-8D28-B60B704966EB}" dt="2023-12-04T02:46:01.561" v="683" actId="1076"/>
          <ac:spMkLst>
            <pc:docMk/>
            <pc:sldMk cId="1922349085" sldId="396"/>
            <ac:spMk id="65" creationId="{3FDD0D30-9233-F353-36EA-B99C2A1EF3C7}"/>
          </ac:spMkLst>
        </pc:spChg>
        <pc:spChg chg="mod">
          <ac:chgData name="代數白痴 顧" userId="316db6a4f7ef8138" providerId="LiveId" clId="{4778178A-6B53-4F4B-8D28-B60B704966EB}" dt="2023-12-04T02:46:05.480" v="684" actId="1076"/>
          <ac:spMkLst>
            <pc:docMk/>
            <pc:sldMk cId="1922349085" sldId="396"/>
            <ac:spMk id="66" creationId="{64CC654D-82A0-F30A-076B-BAA382BBE1EF}"/>
          </ac:spMkLst>
        </pc:spChg>
        <pc:spChg chg="add mod ord">
          <ac:chgData name="代數白痴 顧" userId="316db6a4f7ef8138" providerId="LiveId" clId="{4778178A-6B53-4F4B-8D28-B60B704966EB}" dt="2023-12-04T02:45:04.609" v="667" actId="167"/>
          <ac:spMkLst>
            <pc:docMk/>
            <pc:sldMk cId="1922349085" sldId="396"/>
            <ac:spMk id="68" creationId="{8F6EE86B-84AF-8368-13E7-971AD361DD20}"/>
          </ac:spMkLst>
        </pc:spChg>
        <pc:spChg chg="add mod ord">
          <ac:chgData name="代數白痴 顧" userId="316db6a4f7ef8138" providerId="LiveId" clId="{4778178A-6B53-4F4B-8D28-B60B704966EB}" dt="2023-12-04T02:46:48.186" v="690" actId="167"/>
          <ac:spMkLst>
            <pc:docMk/>
            <pc:sldMk cId="1922349085" sldId="396"/>
            <ac:spMk id="72" creationId="{11968C7A-AD42-8479-FF41-6CF6C38D3296}"/>
          </ac:spMkLst>
        </pc:spChg>
        <pc:spChg chg="add mod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77" creationId="{17D2BAB3-6BC7-4E39-EA07-D6E8FCFE9F10}"/>
          </ac:spMkLst>
        </pc:spChg>
        <pc:spChg chg="add mod">
          <ac:chgData name="代數白痴 顧" userId="316db6a4f7ef8138" providerId="LiveId" clId="{4778178A-6B53-4F4B-8D28-B60B704966EB}" dt="2023-12-04T03:04:48.883" v="1017" actId="571"/>
          <ac:spMkLst>
            <pc:docMk/>
            <pc:sldMk cId="1922349085" sldId="396"/>
            <ac:spMk id="78" creationId="{54CE92EE-8886-26DA-7C98-10CB2A6F01EA}"/>
          </ac:spMkLst>
        </pc:spChg>
        <pc:spChg chg="mod">
          <ac:chgData name="代數白痴 顧" userId="316db6a4f7ef8138" providerId="LiveId" clId="{4778178A-6B53-4F4B-8D28-B60B704966EB}" dt="2023-12-04T02:46:10.433" v="685" actId="1076"/>
          <ac:spMkLst>
            <pc:docMk/>
            <pc:sldMk cId="1922349085" sldId="396"/>
            <ac:spMk id="81" creationId="{E128A84A-D556-4B88-C02E-D745ECFDBB07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118" creationId="{1AE28330-B14E-03CC-D80C-E940CB8EC1AD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122" creationId="{3BD57528-9D05-AFE1-BF82-CDE9E587373C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123" creationId="{B8D630BE-0A6D-BC6F-3EE9-00D6D90B74A5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125" creationId="{A397E39B-90E3-14A1-7F11-AA451ED2B8EB}"/>
          </ac:spMkLst>
        </pc:spChg>
        <pc:grpChg chg="mod topLvl">
          <ac:chgData name="代數白痴 顧" userId="316db6a4f7ef8138" providerId="LiveId" clId="{4778178A-6B53-4F4B-8D28-B60B704966EB}" dt="2023-12-04T03:06:42.098" v="1246" actId="164"/>
          <ac:grpSpMkLst>
            <pc:docMk/>
            <pc:sldMk cId="1922349085" sldId="396"/>
            <ac:grpSpMk id="35" creationId="{92153CF8-5595-00A9-5DF8-06A051EC39DC}"/>
          </ac:grpSpMkLst>
        </pc:grpChg>
        <pc:grpChg chg="del">
          <ac:chgData name="代數白痴 顧" userId="316db6a4f7ef8138" providerId="LiveId" clId="{4778178A-6B53-4F4B-8D28-B60B704966EB}" dt="2023-12-04T02:47:07.391" v="692" actId="165"/>
          <ac:grpSpMkLst>
            <pc:docMk/>
            <pc:sldMk cId="1922349085" sldId="396"/>
            <ac:grpSpMk id="52" creationId="{40542BA4-28DF-D8DF-866E-3C0B55E856A8}"/>
          </ac:grpSpMkLst>
        </pc:grpChg>
        <pc:grpChg chg="add mod">
          <ac:chgData name="代數白痴 顧" userId="316db6a4f7ef8138" providerId="LiveId" clId="{4778178A-6B53-4F4B-8D28-B60B704966EB}" dt="2023-12-04T02:40:54.238" v="633" actId="164"/>
          <ac:grpSpMkLst>
            <pc:docMk/>
            <pc:sldMk cId="1922349085" sldId="396"/>
            <ac:grpSpMk id="53" creationId="{6BE855AF-3EF8-4403-A29E-06CD5108FABE}"/>
          </ac:grpSpMkLst>
        </pc:grpChg>
        <pc:grpChg chg="del">
          <ac:chgData name="代數白痴 顧" userId="316db6a4f7ef8138" providerId="LiveId" clId="{4778178A-6B53-4F4B-8D28-B60B704966EB}" dt="2023-12-04T01:48:47.242" v="6" actId="478"/>
          <ac:grpSpMkLst>
            <pc:docMk/>
            <pc:sldMk cId="1922349085" sldId="396"/>
            <ac:grpSpMk id="57" creationId="{BD165154-36BB-59D2-2D6B-7A138E2D76E3}"/>
          </ac:grpSpMkLst>
        </pc:grpChg>
        <pc:grpChg chg="add mod">
          <ac:chgData name="代數白痴 顧" userId="316db6a4f7ef8138" providerId="LiveId" clId="{4778178A-6B53-4F4B-8D28-B60B704966EB}" dt="2023-12-04T03:06:42.098" v="1246" actId="164"/>
          <ac:grpSpMkLst>
            <pc:docMk/>
            <pc:sldMk cId="1922349085" sldId="396"/>
            <ac:grpSpMk id="87" creationId="{E1616718-A329-31A8-C2B0-2B52E8BDC640}"/>
          </ac:grpSpMkLst>
        </pc:grpChg>
        <pc:graphicFrameChg chg="del">
          <ac:chgData name="代數白痴 顧" userId="316db6a4f7ef8138" providerId="LiveId" clId="{4778178A-6B53-4F4B-8D28-B60B704966EB}" dt="2023-12-04T01:53:12.667" v="448" actId="478"/>
          <ac:graphicFrameMkLst>
            <pc:docMk/>
            <pc:sldMk cId="1922349085" sldId="396"/>
            <ac:graphicFrameMk id="2" creationId="{9AB3E37D-B3FF-5064-0EC4-73DA6E4A9627}"/>
          </ac:graphicFrameMkLst>
        </pc:graphicFrameChg>
        <pc:graphicFrameChg chg="add del mod">
          <ac:chgData name="代數白痴 顧" userId="316db6a4f7ef8138" providerId="LiveId" clId="{4778178A-6B53-4F4B-8D28-B60B704966EB}" dt="2023-12-04T01:49:35.263" v="60" actId="478"/>
          <ac:graphicFrameMkLst>
            <pc:docMk/>
            <pc:sldMk cId="1922349085" sldId="396"/>
            <ac:graphicFrameMk id="3" creationId="{F02ECA39-5999-33B4-7893-12BBBEE42A09}"/>
          </ac:graphicFrameMkLst>
        </pc:graphicFrameChg>
        <pc:picChg chg="add del mod ord">
          <ac:chgData name="代數白痴 顧" userId="316db6a4f7ef8138" providerId="LiveId" clId="{4778178A-6B53-4F4B-8D28-B60B704966EB}" dt="2023-12-04T02:47:02.002" v="691" actId="478"/>
          <ac:picMkLst>
            <pc:docMk/>
            <pc:sldMk cId="1922349085" sldId="396"/>
            <ac:picMk id="13" creationId="{8D65884B-92C7-0D44-35A6-0EC81E9098F9}"/>
          </ac:picMkLst>
        </pc:picChg>
        <pc:picChg chg="add del mod">
          <ac:chgData name="代數白痴 顧" userId="316db6a4f7ef8138" providerId="LiveId" clId="{4778178A-6B53-4F4B-8D28-B60B704966EB}" dt="2023-12-04T02:54:58.433" v="700" actId="21"/>
          <ac:picMkLst>
            <pc:docMk/>
            <pc:sldMk cId="1922349085" sldId="396"/>
            <ac:picMk id="74" creationId="{CD7F663D-03E1-F798-B490-C58E8858AEB2}"/>
          </ac:picMkLst>
        </pc:picChg>
        <pc:picChg chg="add mod ord">
          <ac:chgData name="代數白痴 顧" userId="316db6a4f7ef8138" providerId="LiveId" clId="{4778178A-6B53-4F4B-8D28-B60B704966EB}" dt="2023-12-04T03:06:42.098" v="1246" actId="164"/>
          <ac:picMkLst>
            <pc:docMk/>
            <pc:sldMk cId="1922349085" sldId="396"/>
            <ac:picMk id="76" creationId="{BCE3C810-1A39-60A8-C91A-6403359B4096}"/>
          </ac:picMkLst>
        </pc:picChg>
        <pc:cxnChg chg="del">
          <ac:chgData name="代數白痴 顧" userId="316db6a4f7ef8138" providerId="LiveId" clId="{4778178A-6B53-4F4B-8D28-B60B704966EB}" dt="2023-12-04T01:53:36.755" v="572" actId="478"/>
          <ac:cxnSpMkLst>
            <pc:docMk/>
            <pc:sldMk cId="1922349085" sldId="396"/>
            <ac:cxnSpMk id="6" creationId="{32329F4A-5B95-BCC2-3911-B64DBC4D6C70}"/>
          </ac:cxnSpMkLst>
        </pc:cxnChg>
        <pc:cxnChg chg="mod">
          <ac:chgData name="代數白痴 顧" userId="316db6a4f7ef8138" providerId="LiveId" clId="{4778178A-6B53-4F4B-8D28-B60B704966EB}" dt="2023-12-04T03:04:48.883" v="1017" actId="571"/>
          <ac:cxnSpMkLst>
            <pc:docMk/>
            <pc:sldMk cId="1922349085" sldId="396"/>
            <ac:cxnSpMk id="7" creationId="{FE5BF7E5-55AA-4027-3A22-130B727A1C85}"/>
          </ac:cxnSpMkLst>
        </pc:cxnChg>
        <pc:cxnChg chg="mod">
          <ac:chgData name="代數白痴 顧" userId="316db6a4f7ef8138" providerId="LiveId" clId="{4778178A-6B53-4F4B-8D28-B60B704966EB}" dt="2023-12-04T01:53:33.004" v="571" actId="1038"/>
          <ac:cxnSpMkLst>
            <pc:docMk/>
            <pc:sldMk cId="1922349085" sldId="396"/>
            <ac:cxnSpMk id="9" creationId="{F643A549-CBF3-25F1-FE1B-153FA6698ECC}"/>
          </ac:cxnSpMkLst>
        </pc:cxnChg>
        <pc:cxnChg chg="mod">
          <ac:chgData name="代數白痴 顧" userId="316db6a4f7ef8138" providerId="LiveId" clId="{4778178A-6B53-4F4B-8D28-B60B704966EB}" dt="2023-12-04T03:01:54.139" v="815" actId="34135"/>
          <ac:cxnSpMkLst>
            <pc:docMk/>
            <pc:sldMk cId="1922349085" sldId="396"/>
            <ac:cxnSpMk id="14" creationId="{A3C993DE-9EF2-69C0-14A0-1357931FC216}"/>
          </ac:cxnSpMkLst>
        </pc:cxnChg>
        <pc:cxnChg chg="del">
          <ac:chgData name="代數白痴 顧" userId="316db6a4f7ef8138" providerId="LiveId" clId="{4778178A-6B53-4F4B-8D28-B60B704966EB}" dt="2023-12-04T01:48:47.242" v="6" actId="478"/>
          <ac:cxnSpMkLst>
            <pc:docMk/>
            <pc:sldMk cId="1922349085" sldId="396"/>
            <ac:cxnSpMk id="15" creationId="{06CAD921-AD6D-E36A-1FF7-E437A1A47822}"/>
          </ac:cxnSpMkLst>
        </pc:cxnChg>
        <pc:cxnChg chg="del">
          <ac:chgData name="代數白痴 顧" userId="316db6a4f7ef8138" providerId="LiveId" clId="{4778178A-6B53-4F4B-8D28-B60B704966EB}" dt="2023-12-04T01:48:47.242" v="6" actId="478"/>
          <ac:cxnSpMkLst>
            <pc:docMk/>
            <pc:sldMk cId="1922349085" sldId="396"/>
            <ac:cxnSpMk id="17" creationId="{95AEECF6-4C18-20E0-389F-1715AC53DB96}"/>
          </ac:cxnSpMkLst>
        </pc:cxnChg>
        <pc:cxnChg chg="add mod">
          <ac:chgData name="代數白痴 顧" userId="316db6a4f7ef8138" providerId="LiveId" clId="{4778178A-6B53-4F4B-8D28-B60B704966EB}" dt="2023-12-04T02:33:25.545" v="585" actId="14100"/>
          <ac:cxnSpMkLst>
            <pc:docMk/>
            <pc:sldMk cId="1922349085" sldId="396"/>
            <ac:cxnSpMk id="19" creationId="{0638C55A-2082-9FDE-F439-D8ECF51AD989}"/>
          </ac:cxnSpMkLst>
        </pc:cxnChg>
        <pc:cxnChg chg="del">
          <ac:chgData name="代數白痴 顧" userId="316db6a4f7ef8138" providerId="LiveId" clId="{4778178A-6B53-4F4B-8D28-B60B704966EB}" dt="2023-12-04T01:53:15.563" v="449" actId="478"/>
          <ac:cxnSpMkLst>
            <pc:docMk/>
            <pc:sldMk cId="1922349085" sldId="396"/>
            <ac:cxnSpMk id="21" creationId="{A41C8076-9516-D74C-C741-7A599E2A5088}"/>
          </ac:cxnSpMkLst>
        </pc:cxnChg>
        <pc:cxnChg chg="del">
          <ac:chgData name="代數白痴 顧" userId="316db6a4f7ef8138" providerId="LiveId" clId="{4778178A-6B53-4F4B-8D28-B60B704966EB}" dt="2023-12-04T01:53:15.563" v="449" actId="478"/>
          <ac:cxnSpMkLst>
            <pc:docMk/>
            <pc:sldMk cId="1922349085" sldId="396"/>
            <ac:cxnSpMk id="22" creationId="{DCD86453-A300-CFE7-330D-A137A065C734}"/>
          </ac:cxnSpMkLst>
        </pc:cxnChg>
        <pc:cxnChg chg="del">
          <ac:chgData name="代數白痴 顧" userId="316db6a4f7ef8138" providerId="LiveId" clId="{4778178A-6B53-4F4B-8D28-B60B704966EB}" dt="2023-12-04T01:53:15.563" v="449" actId="478"/>
          <ac:cxnSpMkLst>
            <pc:docMk/>
            <pc:sldMk cId="1922349085" sldId="396"/>
            <ac:cxnSpMk id="24" creationId="{3D042B8F-2AE2-1CB5-E898-3E3AEF1A6E44}"/>
          </ac:cxnSpMkLst>
        </pc:cxnChg>
        <pc:cxnChg chg="del">
          <ac:chgData name="代數白痴 顧" userId="316db6a4f7ef8138" providerId="LiveId" clId="{4778178A-6B53-4F4B-8D28-B60B704966EB}" dt="2023-12-04T01:48:47.242" v="6" actId="478"/>
          <ac:cxnSpMkLst>
            <pc:docMk/>
            <pc:sldMk cId="1922349085" sldId="396"/>
            <ac:cxnSpMk id="26" creationId="{ECC48CAA-3C26-A7EC-D3F3-E50E77465C5B}"/>
          </ac:cxnSpMkLst>
        </pc:cxnChg>
        <pc:cxnChg chg="add mod">
          <ac:chgData name="代數白痴 顧" userId="316db6a4f7ef8138" providerId="LiveId" clId="{4778178A-6B53-4F4B-8D28-B60B704966EB}" dt="2023-12-04T02:35:20.713" v="588" actId="14100"/>
          <ac:cxnSpMkLst>
            <pc:docMk/>
            <pc:sldMk cId="1922349085" sldId="396"/>
            <ac:cxnSpMk id="27" creationId="{121ADD31-10DB-9AB2-C586-1C94A420F92E}"/>
          </ac:cxnSpMkLst>
        </pc:cxnChg>
        <pc:cxnChg chg="mod">
          <ac:chgData name="代數白痴 顧" userId="316db6a4f7ef8138" providerId="LiveId" clId="{4778178A-6B53-4F4B-8D28-B60B704966EB}" dt="2023-12-04T03:05:46.618" v="1091" actId="14100"/>
          <ac:cxnSpMkLst>
            <pc:docMk/>
            <pc:sldMk cId="1922349085" sldId="396"/>
            <ac:cxnSpMk id="30" creationId="{5A6B72ED-2A9A-EBA0-2140-90EF0D7640CD}"/>
          </ac:cxnSpMkLst>
        </pc:cxnChg>
        <pc:cxnChg chg="del mod">
          <ac:chgData name="代數白痴 顧" userId="316db6a4f7ef8138" providerId="LiveId" clId="{4778178A-6B53-4F4B-8D28-B60B704966EB}" dt="2023-12-04T03:05:43.151" v="1090" actId="478"/>
          <ac:cxnSpMkLst>
            <pc:docMk/>
            <pc:sldMk cId="1922349085" sldId="396"/>
            <ac:cxnSpMk id="32" creationId="{DBF183FD-40E1-8AF3-8C8C-65F9C07B8B61}"/>
          </ac:cxnSpMkLst>
        </pc:cxnChg>
        <pc:cxnChg chg="del mod">
          <ac:chgData name="代數白痴 顧" userId="316db6a4f7ef8138" providerId="LiveId" clId="{4778178A-6B53-4F4B-8D28-B60B704966EB}" dt="2023-12-04T03:06:24.241" v="1245" actId="478"/>
          <ac:cxnSpMkLst>
            <pc:docMk/>
            <pc:sldMk cId="1922349085" sldId="396"/>
            <ac:cxnSpMk id="34" creationId="{EBE9D48D-E25B-E54A-5E22-07A3B72419F6}"/>
          </ac:cxnSpMkLst>
        </pc:cxnChg>
        <pc:cxnChg chg="mod">
          <ac:chgData name="代數白痴 顧" userId="316db6a4f7ef8138" providerId="LiveId" clId="{4778178A-6B53-4F4B-8D28-B60B704966EB}" dt="2023-12-04T03:05:33.713" v="1057" actId="1037"/>
          <ac:cxnSpMkLst>
            <pc:docMk/>
            <pc:sldMk cId="1922349085" sldId="396"/>
            <ac:cxnSpMk id="39" creationId="{68CEA46D-E69D-BBAE-8FFC-6998FBF88FD8}"/>
          </ac:cxnSpMkLst>
        </pc:cxnChg>
        <pc:cxnChg chg="del mod topLvl">
          <ac:chgData name="代數白痴 顧" userId="316db6a4f7ef8138" providerId="LiveId" clId="{4778178A-6B53-4F4B-8D28-B60B704966EB}" dt="2023-12-04T02:47:11.066" v="695" actId="478"/>
          <ac:cxnSpMkLst>
            <pc:docMk/>
            <pc:sldMk cId="1922349085" sldId="396"/>
            <ac:cxnSpMk id="41" creationId="{D39ED9EF-4EB1-E993-F7F8-BF3A1BF1EB5D}"/>
          </ac:cxnSpMkLst>
        </pc:cxnChg>
        <pc:cxnChg chg="mod">
          <ac:chgData name="代數白痴 顧" userId="316db6a4f7ef8138" providerId="LiveId" clId="{4778178A-6B53-4F4B-8D28-B60B704966EB}" dt="2023-12-04T03:05:40.111" v="1089" actId="1038"/>
          <ac:cxnSpMkLst>
            <pc:docMk/>
            <pc:sldMk cId="1922349085" sldId="396"/>
            <ac:cxnSpMk id="42" creationId="{CC94CC96-6145-4CD6-5F16-13A9483F415B}"/>
          </ac:cxnSpMkLst>
        </pc:cxnChg>
        <pc:cxnChg chg="mod">
          <ac:chgData name="代數白痴 顧" userId="316db6a4f7ef8138" providerId="LiveId" clId="{4778178A-6B53-4F4B-8D28-B60B704966EB}" dt="2023-12-04T03:04:48.883" v="1017" actId="571"/>
          <ac:cxnSpMkLst>
            <pc:docMk/>
            <pc:sldMk cId="1922349085" sldId="396"/>
            <ac:cxnSpMk id="44" creationId="{C184DE3F-485D-37BC-AB7F-C2F50560765F}"/>
          </ac:cxnSpMkLst>
        </pc:cxnChg>
        <pc:cxnChg chg="del mod topLvl">
          <ac:chgData name="代數白痴 顧" userId="316db6a4f7ef8138" providerId="LiveId" clId="{4778178A-6B53-4F4B-8D28-B60B704966EB}" dt="2023-12-04T02:47:10.539" v="694" actId="478"/>
          <ac:cxnSpMkLst>
            <pc:docMk/>
            <pc:sldMk cId="1922349085" sldId="396"/>
            <ac:cxnSpMk id="46" creationId="{A5A27854-90E8-177B-B40D-D14E093AF07E}"/>
          </ac:cxnSpMkLst>
        </pc:cxnChg>
        <pc:cxnChg chg="add mod">
          <ac:chgData name="代數白痴 顧" userId="316db6a4f7ef8138" providerId="LiveId" clId="{4778178A-6B53-4F4B-8D28-B60B704966EB}" dt="2023-12-04T02:40:54.238" v="633" actId="164"/>
          <ac:cxnSpMkLst>
            <pc:docMk/>
            <pc:sldMk cId="1922349085" sldId="396"/>
            <ac:cxnSpMk id="47" creationId="{180DB035-5858-17FB-F3DE-ED745318EF2E}"/>
          </ac:cxnSpMkLst>
        </pc:cxnChg>
        <pc:cxnChg chg="del">
          <ac:chgData name="代數白痴 顧" userId="316db6a4f7ef8138" providerId="LiveId" clId="{4778178A-6B53-4F4B-8D28-B60B704966EB}" dt="2023-12-04T01:48:47.242" v="6" actId="478"/>
          <ac:cxnSpMkLst>
            <pc:docMk/>
            <pc:sldMk cId="1922349085" sldId="396"/>
            <ac:cxnSpMk id="67" creationId="{5FFEB136-CE74-3F3D-565A-3807A7B865B8}"/>
          </ac:cxnSpMkLst>
        </pc:cxnChg>
        <pc:cxnChg chg="add del mod">
          <ac:chgData name="代數白痴 顧" userId="316db6a4f7ef8138" providerId="LiveId" clId="{4778178A-6B53-4F4B-8D28-B60B704966EB}" dt="2023-12-04T02:45:35.136" v="678" actId="478"/>
          <ac:cxnSpMkLst>
            <pc:docMk/>
            <pc:sldMk cId="1922349085" sldId="396"/>
            <ac:cxnSpMk id="70" creationId="{091E5EB8-5BBB-BADD-A739-8337140CA7DC}"/>
          </ac:cxnSpMkLst>
        </pc:cxnChg>
        <pc:cxnChg chg="del">
          <ac:chgData name="代數白痴 顧" userId="316db6a4f7ef8138" providerId="LiveId" clId="{4778178A-6B53-4F4B-8D28-B60B704966EB}" dt="2023-12-04T01:48:47.242" v="6" actId="478"/>
          <ac:cxnSpMkLst>
            <pc:docMk/>
            <pc:sldMk cId="1922349085" sldId="396"/>
            <ac:cxnSpMk id="71" creationId="{F9DF9446-6FDC-5ADB-105E-5685F952DAF3}"/>
          </ac:cxnSpMkLst>
        </pc:cxnChg>
        <pc:cxnChg chg="add mod">
          <ac:chgData name="代數白痴 顧" userId="316db6a4f7ef8138" providerId="LiveId" clId="{4778178A-6B53-4F4B-8D28-B60B704966EB}" dt="2023-12-04T03:04:48.883" v="1017" actId="571"/>
          <ac:cxnSpMkLst>
            <pc:docMk/>
            <pc:sldMk cId="1922349085" sldId="396"/>
            <ac:cxnSpMk id="79" creationId="{8B27D7C1-1CE8-F32D-B1FD-A469F863E7B3}"/>
          </ac:cxnSpMkLst>
        </pc:cxnChg>
        <pc:cxnChg chg="add mod">
          <ac:chgData name="代數白痴 顧" userId="316db6a4f7ef8138" providerId="LiveId" clId="{4778178A-6B53-4F4B-8D28-B60B704966EB}" dt="2023-12-04T03:06:42.098" v="1246" actId="164"/>
          <ac:cxnSpMkLst>
            <pc:docMk/>
            <pc:sldMk cId="1922349085" sldId="396"/>
            <ac:cxnSpMk id="82" creationId="{EC1046D4-F30F-B97D-0B50-D9913022C046}"/>
          </ac:cxnSpMkLst>
        </pc:cxnChg>
        <pc:cxnChg chg="add mod">
          <ac:chgData name="代數白痴 顧" userId="316db6a4f7ef8138" providerId="LiveId" clId="{4778178A-6B53-4F4B-8D28-B60B704966EB}" dt="2023-12-04T03:06:42.098" v="1246" actId="164"/>
          <ac:cxnSpMkLst>
            <pc:docMk/>
            <pc:sldMk cId="1922349085" sldId="396"/>
            <ac:cxnSpMk id="85" creationId="{432B3B7C-5144-129D-CF1B-619AAADC89CA}"/>
          </ac:cxnSpMkLst>
        </pc:cxnChg>
        <pc:cxnChg chg="add mod">
          <ac:chgData name="代數白痴 顧" userId="316db6a4f7ef8138" providerId="LiveId" clId="{4778178A-6B53-4F4B-8D28-B60B704966EB}" dt="2023-12-04T03:06:42.098" v="1246" actId="164"/>
          <ac:cxnSpMkLst>
            <pc:docMk/>
            <pc:sldMk cId="1922349085" sldId="396"/>
            <ac:cxnSpMk id="86" creationId="{B5208560-308E-F05C-2C67-CD23FEBAE886}"/>
          </ac:cxnSpMkLst>
        </pc:cxnChg>
      </pc:sldChg>
      <pc:sldChg chg="addSp delSp modSp del mod modTransition">
        <pc:chgData name="代數白痴 顧" userId="316db6a4f7ef8138" providerId="LiveId" clId="{4778178A-6B53-4F4B-8D28-B60B704966EB}" dt="2023-12-04T03:07:14.581" v="1249" actId="2696"/>
        <pc:sldMkLst>
          <pc:docMk/>
          <pc:sldMk cId="3573936840" sldId="397"/>
        </pc:sldMkLst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60" creationId="{90ECAF3B-FFFF-A531-AFBE-31708C7D891C}"/>
          </ac:spMkLst>
        </pc:spChg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62" creationId="{3F7BA87B-C320-E23F-73C1-F9850FE98DF6}"/>
          </ac:spMkLst>
        </pc:spChg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63" creationId="{778A182C-369F-6C9A-757B-26A56B661947}"/>
          </ac:spMkLst>
        </pc:spChg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64" creationId="{7A82ECC7-46B8-CC28-1405-F84387FF2A98}"/>
          </ac:spMkLst>
        </pc:spChg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65" creationId="{3FDD0D30-9233-F353-36EA-B99C2A1EF3C7}"/>
          </ac:spMkLst>
        </pc:spChg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66" creationId="{64CC654D-82A0-F30A-076B-BAA382BBE1EF}"/>
          </ac:spMkLst>
        </pc:spChg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81" creationId="{E128A84A-D556-4B88-C02E-D745ECFDBB07}"/>
          </ac:spMkLst>
        </pc:spChg>
        <pc:grpChg chg="del">
          <ac:chgData name="代數白痴 顧" userId="316db6a4f7ef8138" providerId="LiveId" clId="{4778178A-6B53-4F4B-8D28-B60B704966EB}" dt="2023-12-04T02:54:50.341" v="699" actId="478"/>
          <ac:grpSpMkLst>
            <pc:docMk/>
            <pc:sldMk cId="3573936840" sldId="397"/>
            <ac:grpSpMk id="129" creationId="{29691FB9-5A20-8DC0-57A6-E03C03C54FCD}"/>
          </ac:grpSpMkLst>
        </pc:grpChg>
        <pc:picChg chg="add mod">
          <ac:chgData name="代數白痴 顧" userId="316db6a4f7ef8138" providerId="LiveId" clId="{4778178A-6B53-4F4B-8D28-B60B704966EB}" dt="2023-12-04T02:55:01.033" v="702" actId="1076"/>
          <ac:picMkLst>
            <pc:docMk/>
            <pc:sldMk cId="3573936840" sldId="397"/>
            <ac:picMk id="2" creationId="{0FF50572-15C9-ED1A-6870-8C77AE2F4BCC}"/>
          </ac:picMkLst>
        </pc:picChg>
        <pc:inkChg chg="add">
          <ac:chgData name="代數白痴 顧" userId="316db6a4f7ef8138" providerId="LiveId" clId="{4778178A-6B53-4F4B-8D28-B60B704966EB}" dt="2023-12-04T02:57:57.342" v="705"/>
          <ac:inkMkLst>
            <pc:docMk/>
            <pc:sldMk cId="3573936840" sldId="397"/>
            <ac:inkMk id="3" creationId="{39971E6D-33E3-AD47-5536-E2293E55F64B}"/>
          </ac:inkMkLst>
        </pc:ink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6" creationId="{32329F4A-5B95-BCC2-3911-B64DBC4D6C70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9" creationId="{F643A549-CBF3-25F1-FE1B-153FA6698ECC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14" creationId="{A3C993DE-9EF2-69C0-14A0-1357931FC216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19" creationId="{2F21C410-2F66-58F5-DA01-28D0B5D975EE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20" creationId="{0BC1322C-1FA5-B833-28FA-A1098741136B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21" creationId="{A41C8076-9516-D74C-C741-7A599E2A5088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22" creationId="{DCD86453-A300-CFE7-330D-A137A065C734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24" creationId="{3D042B8F-2AE2-1CB5-E898-3E3AEF1A6E44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25" creationId="{5A3D69BC-1336-F2DD-0F80-AEF1FFE76649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37" creationId="{5614A025-E010-BAC8-A4A2-24382407B01D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54" creationId="{6C7CE733-6E13-67E8-820C-7317A0F45AED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56" creationId="{5ABED142-92E2-7E73-BF42-B18BD8B38775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58" creationId="{0E6B41FD-4EC9-B677-9529-B17BBB563D26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61" creationId="{98F3288C-07E8-F32F-F749-850FA715FBE9}"/>
          </ac:cxnSpMkLst>
        </pc:cxnChg>
      </pc:sldChg>
    </pc:docChg>
  </pc:docChgLst>
  <pc:docChgLst>
    <pc:chgData name="代數白痴 顧" userId="316db6a4f7ef8138" providerId="LiveId" clId="{0A15C0E6-714F-4F6F-850F-6A8041AEC1A5}"/>
    <pc:docChg chg="custSel addSld delSld modSld">
      <pc:chgData name="代數白痴 顧" userId="316db6a4f7ef8138" providerId="LiveId" clId="{0A15C0E6-714F-4F6F-850F-6A8041AEC1A5}" dt="2023-11-23T07:50:05.296" v="581"/>
      <pc:docMkLst>
        <pc:docMk/>
      </pc:docMkLst>
      <pc:sldChg chg="addSp delSp modSp mod modTransition">
        <pc:chgData name="代數白痴 顧" userId="316db6a4f7ef8138" providerId="LiveId" clId="{0A15C0E6-714F-4F6F-850F-6A8041AEC1A5}" dt="2023-11-23T07:50:05.291" v="578"/>
        <pc:sldMkLst>
          <pc:docMk/>
          <pc:sldMk cId="2267038628" sldId="392"/>
        </pc:sldMkLst>
        <pc:spChg chg="del">
          <ac:chgData name="代數白痴 顧" userId="316db6a4f7ef8138" providerId="LiveId" clId="{0A15C0E6-714F-4F6F-850F-6A8041AEC1A5}" dt="2023-11-23T07:37:02.761" v="10" actId="478"/>
          <ac:spMkLst>
            <pc:docMk/>
            <pc:sldMk cId="2267038628" sldId="392"/>
            <ac:spMk id="2" creationId="{E6E7508C-2CAB-18FB-7CAB-B673ED9D5EFB}"/>
          </ac:spMkLst>
        </pc:spChg>
        <pc:spChg chg="add mod">
          <ac:chgData name="代數白痴 顧" userId="316db6a4f7ef8138" providerId="LiveId" clId="{0A15C0E6-714F-4F6F-850F-6A8041AEC1A5}" dt="2023-11-23T07:39:06.475" v="38" actId="1076"/>
          <ac:spMkLst>
            <pc:docMk/>
            <pc:sldMk cId="2267038628" sldId="392"/>
            <ac:spMk id="3" creationId="{5FE54797-5093-1297-BAD5-20C131F766FA}"/>
          </ac:spMkLst>
        </pc:spChg>
        <pc:spChg chg="add mod">
          <ac:chgData name="代數白痴 顧" userId="316db6a4f7ef8138" providerId="LiveId" clId="{0A15C0E6-714F-4F6F-850F-6A8041AEC1A5}" dt="2023-11-23T07:39:06.475" v="38" actId="1076"/>
          <ac:spMkLst>
            <pc:docMk/>
            <pc:sldMk cId="2267038628" sldId="392"/>
            <ac:spMk id="4" creationId="{02679091-EF9F-858C-E825-076969A6BAD0}"/>
          </ac:spMkLst>
        </pc:spChg>
        <pc:spChg chg="mod">
          <ac:chgData name="代數白痴 顧" userId="316db6a4f7ef8138" providerId="LiveId" clId="{0A15C0E6-714F-4F6F-850F-6A8041AEC1A5}" dt="2023-11-23T07:40:20.482" v="48" actId="1076"/>
          <ac:spMkLst>
            <pc:docMk/>
            <pc:sldMk cId="2267038628" sldId="392"/>
            <ac:spMk id="15" creationId="{3A7407C0-064C-84D4-BC31-B4CE90E3A1F9}"/>
          </ac:spMkLst>
        </pc:spChg>
        <pc:spChg chg="mod">
          <ac:chgData name="代數白痴 顧" userId="316db6a4f7ef8138" providerId="LiveId" clId="{0A15C0E6-714F-4F6F-850F-6A8041AEC1A5}" dt="2023-11-23T07:40:26.610" v="50" actId="1076"/>
          <ac:spMkLst>
            <pc:docMk/>
            <pc:sldMk cId="2267038628" sldId="392"/>
            <ac:spMk id="16" creationId="{5E961FB1-C737-469B-C0A6-08B0ABEF91EE}"/>
          </ac:spMkLst>
        </pc:spChg>
        <pc:spChg chg="mod">
          <ac:chgData name="代數白痴 顧" userId="316db6a4f7ef8138" providerId="LiveId" clId="{0A15C0E6-714F-4F6F-850F-6A8041AEC1A5}" dt="2023-11-23T07:40:24.106" v="49" actId="1076"/>
          <ac:spMkLst>
            <pc:docMk/>
            <pc:sldMk cId="2267038628" sldId="392"/>
            <ac:spMk id="17" creationId="{5DE7FFA1-3E01-B3D5-6E3F-26F1BB824384}"/>
          </ac:spMkLst>
        </pc:spChg>
        <pc:spChg chg="del mod">
          <ac:chgData name="代數白痴 顧" userId="316db6a4f7ef8138" providerId="LiveId" clId="{0A15C0E6-714F-4F6F-850F-6A8041AEC1A5}" dt="2023-11-23T07:44:43.741" v="58" actId="478"/>
          <ac:spMkLst>
            <pc:docMk/>
            <pc:sldMk cId="2267038628" sldId="392"/>
            <ac:spMk id="18" creationId="{68360124-A015-9FEE-E11D-01DD74DA7AF3}"/>
          </ac:spMkLst>
        </pc:spChg>
        <pc:spChg chg="mod">
          <ac:chgData name="代數白痴 顧" userId="316db6a4f7ef8138" providerId="LiveId" clId="{0A15C0E6-714F-4F6F-850F-6A8041AEC1A5}" dt="2023-11-23T07:49:49.914" v="577" actId="1076"/>
          <ac:spMkLst>
            <pc:docMk/>
            <pc:sldMk cId="2267038628" sldId="392"/>
            <ac:spMk id="19" creationId="{7866FC93-3C44-97EC-905B-D3C942060129}"/>
          </ac:spMkLst>
        </pc:spChg>
        <pc:spChg chg="mod">
          <ac:chgData name="代數白痴 顧" userId="316db6a4f7ef8138" providerId="LiveId" clId="{0A15C0E6-714F-4F6F-850F-6A8041AEC1A5}" dt="2023-11-23T07:40:34.962" v="52" actId="1076"/>
          <ac:spMkLst>
            <pc:docMk/>
            <pc:sldMk cId="2267038628" sldId="392"/>
            <ac:spMk id="20" creationId="{33A49161-7C96-45C2-C49A-2A16206F95C0}"/>
          </ac:spMkLst>
        </pc:spChg>
        <pc:spChg chg="mod">
          <ac:chgData name="代數白痴 顧" userId="316db6a4f7ef8138" providerId="LiveId" clId="{0A15C0E6-714F-4F6F-850F-6A8041AEC1A5}" dt="2023-11-23T07:49:00.325" v="574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0A15C0E6-714F-4F6F-850F-6A8041AEC1A5}" dt="2023-11-23T07:37:02.761" v="10" actId="478"/>
          <ac:spMkLst>
            <pc:docMk/>
            <pc:sldMk cId="2267038628" sldId="392"/>
            <ac:spMk id="33" creationId="{6ADE2116-8EF6-972F-9A92-77F9C03DC8E1}"/>
          </ac:spMkLst>
        </pc:spChg>
        <pc:spChg chg="add mod">
          <ac:chgData name="代數白痴 顧" userId="316db6a4f7ef8138" providerId="LiveId" clId="{0A15C0E6-714F-4F6F-850F-6A8041AEC1A5}" dt="2023-11-23T07:47:32.031" v="385" actId="1036"/>
          <ac:spMkLst>
            <pc:docMk/>
            <pc:sldMk cId="2267038628" sldId="392"/>
            <ac:spMk id="34" creationId="{A419D16A-9665-88F4-1B4D-514ED8FA6C9D}"/>
          </ac:spMkLst>
        </pc:spChg>
        <pc:spChg chg="del mod">
          <ac:chgData name="代數白痴 顧" userId="316db6a4f7ef8138" providerId="LiveId" clId="{0A15C0E6-714F-4F6F-850F-6A8041AEC1A5}" dt="2023-11-23T07:44:43.741" v="58" actId="478"/>
          <ac:spMkLst>
            <pc:docMk/>
            <pc:sldMk cId="2267038628" sldId="392"/>
            <ac:spMk id="35" creationId="{1C47B063-42D7-C61F-1C51-81BA9E93CFAF}"/>
          </ac:spMkLst>
        </pc:spChg>
        <pc:spChg chg="del mod">
          <ac:chgData name="代數白痴 顧" userId="316db6a4f7ef8138" providerId="LiveId" clId="{0A15C0E6-714F-4F6F-850F-6A8041AEC1A5}" dt="2023-11-23T07:44:43.741" v="58" actId="478"/>
          <ac:spMkLst>
            <pc:docMk/>
            <pc:sldMk cId="2267038628" sldId="392"/>
            <ac:spMk id="36" creationId="{FAD809FC-61B1-D186-D1C4-BF1A0842171A}"/>
          </ac:spMkLst>
        </pc:spChg>
        <pc:spChg chg="mod">
          <ac:chgData name="代數白痴 顧" userId="316db6a4f7ef8138" providerId="LiveId" clId="{0A15C0E6-714F-4F6F-850F-6A8041AEC1A5}" dt="2023-11-23T07:40:31.482" v="51" actId="1076"/>
          <ac:spMkLst>
            <pc:docMk/>
            <pc:sldMk cId="2267038628" sldId="392"/>
            <ac:spMk id="38" creationId="{33995BBE-1CBB-3ED0-F0F0-1622DF7B7160}"/>
          </ac:spMkLst>
        </pc:spChg>
        <pc:spChg chg="mod">
          <ac:chgData name="代數白痴 顧" userId="316db6a4f7ef8138" providerId="LiveId" clId="{0A15C0E6-714F-4F6F-850F-6A8041AEC1A5}" dt="2023-11-23T07:47:06.462" v="377" actId="113"/>
          <ac:spMkLst>
            <pc:docMk/>
            <pc:sldMk cId="2267038628" sldId="392"/>
            <ac:spMk id="60" creationId="{90ECAF3B-FFFF-A531-AFBE-31708C7D891C}"/>
          </ac:spMkLst>
        </pc:spChg>
        <pc:cxnChg chg="add mod">
          <ac:chgData name="代數白痴 顧" userId="316db6a4f7ef8138" providerId="LiveId" clId="{0A15C0E6-714F-4F6F-850F-6A8041AEC1A5}" dt="2023-11-23T07:40:13.450" v="47" actId="14100"/>
          <ac:cxnSpMkLst>
            <pc:docMk/>
            <pc:sldMk cId="2267038628" sldId="392"/>
            <ac:cxnSpMk id="6" creationId="{91711B66-8D50-F2BF-235A-380050F57257}"/>
          </ac:cxnSpMkLst>
        </pc:cxnChg>
        <pc:cxnChg chg="add mod">
          <ac:chgData name="代數白痴 顧" userId="316db6a4f7ef8138" providerId="LiveId" clId="{0A15C0E6-714F-4F6F-850F-6A8041AEC1A5}" dt="2023-11-23T07:39:18.922" v="40" actId="14100"/>
          <ac:cxnSpMkLst>
            <pc:docMk/>
            <pc:sldMk cId="2267038628" sldId="392"/>
            <ac:cxnSpMk id="9" creationId="{4925BF3C-384B-FB67-3B21-C2CB1C20342F}"/>
          </ac:cxnSpMkLst>
        </pc:cxnChg>
        <pc:cxnChg chg="del mod">
          <ac:chgData name="代數白痴 顧" userId="316db6a4f7ef8138" providerId="LiveId" clId="{0A15C0E6-714F-4F6F-850F-6A8041AEC1A5}" dt="2023-11-23T07:37:02.761" v="10" actId="478"/>
          <ac:cxnSpMkLst>
            <pc:docMk/>
            <pc:sldMk cId="2267038628" sldId="392"/>
            <ac:cxnSpMk id="12" creationId="{FDBC4227-EBE9-07B0-33FE-D11BBA5AEBD5}"/>
          </ac:cxnSpMkLst>
        </pc:cxnChg>
        <pc:cxnChg chg="del mod">
          <ac:chgData name="代數白痴 顧" userId="316db6a4f7ef8138" providerId="LiveId" clId="{0A15C0E6-714F-4F6F-850F-6A8041AEC1A5}" dt="2023-11-23T07:37:02.761" v="10" actId="478"/>
          <ac:cxnSpMkLst>
            <pc:docMk/>
            <pc:sldMk cId="2267038628" sldId="392"/>
            <ac:cxnSpMk id="14" creationId="{0133590E-2AB3-0990-CFBE-08318DE5F435}"/>
          </ac:cxnSpMkLst>
        </pc:cxnChg>
        <pc:cxnChg chg="add">
          <ac:chgData name="代數白痴 顧" userId="316db6a4f7ef8138" providerId="LiveId" clId="{0A15C0E6-714F-4F6F-850F-6A8041AEC1A5}" dt="2023-11-23T07:39:29.772" v="41" actId="11529"/>
          <ac:cxnSpMkLst>
            <pc:docMk/>
            <pc:sldMk cId="2267038628" sldId="392"/>
            <ac:cxnSpMk id="21" creationId="{70B9DB3F-FF93-1A16-AC53-C4D4EEE768EF}"/>
          </ac:cxnSpMkLst>
        </pc:cxnChg>
        <pc:cxnChg chg="del mod">
          <ac:chgData name="代數白痴 顧" userId="316db6a4f7ef8138" providerId="LiveId" clId="{0A15C0E6-714F-4F6F-850F-6A8041AEC1A5}" dt="2023-11-23T07:37:02.761" v="10" actId="478"/>
          <ac:cxnSpMkLst>
            <pc:docMk/>
            <pc:sldMk cId="2267038628" sldId="392"/>
            <ac:cxnSpMk id="22" creationId="{63AEF0BB-CAA8-C62D-5F08-3E2B227F2A87}"/>
          </ac:cxnSpMkLst>
        </pc:cxnChg>
        <pc:cxnChg chg="add mod">
          <ac:chgData name="代數白痴 顧" userId="316db6a4f7ef8138" providerId="LiveId" clId="{0A15C0E6-714F-4F6F-850F-6A8041AEC1A5}" dt="2023-11-23T07:40:10.282" v="46" actId="14100"/>
          <ac:cxnSpMkLst>
            <pc:docMk/>
            <pc:sldMk cId="2267038628" sldId="392"/>
            <ac:cxnSpMk id="25" creationId="{A20A6A7B-4410-AA2A-967C-AE99AB1A16B2}"/>
          </ac:cxnSpMkLst>
        </pc:cxnChg>
        <pc:cxnChg chg="del mod">
          <ac:chgData name="代數白痴 顧" userId="316db6a4f7ef8138" providerId="LiveId" clId="{0A15C0E6-714F-4F6F-850F-6A8041AEC1A5}" dt="2023-11-23T07:37:02.761" v="10" actId="478"/>
          <ac:cxnSpMkLst>
            <pc:docMk/>
            <pc:sldMk cId="2267038628" sldId="392"/>
            <ac:cxnSpMk id="29" creationId="{13E995EF-81CA-81BB-5DBA-0605AC70F224}"/>
          </ac:cxnSpMkLst>
        </pc:cxnChg>
        <pc:cxnChg chg="del mod">
          <ac:chgData name="代數白痴 顧" userId="316db6a4f7ef8138" providerId="LiveId" clId="{0A15C0E6-714F-4F6F-850F-6A8041AEC1A5}" dt="2023-11-23T07:37:02.761" v="10" actId="478"/>
          <ac:cxnSpMkLst>
            <pc:docMk/>
            <pc:sldMk cId="2267038628" sldId="392"/>
            <ac:cxnSpMk id="32" creationId="{413B11FE-B06F-24DB-E98F-ABCC11FC3A38}"/>
          </ac:cxnSpMkLst>
        </pc:cxnChg>
        <pc:cxnChg chg="add mod">
          <ac:chgData name="代數白痴 顧" userId="316db6a4f7ef8138" providerId="LiveId" clId="{0A15C0E6-714F-4F6F-850F-6A8041AEC1A5}" dt="2023-11-23T07:48:15.652" v="452" actId="1038"/>
          <ac:cxnSpMkLst>
            <pc:docMk/>
            <pc:sldMk cId="2267038628" sldId="392"/>
            <ac:cxnSpMk id="39" creationId="{75FA73E6-5EAD-4BF4-F56E-4E69DB44EBD2}"/>
          </ac:cxnSpMkLst>
        </pc:cxnChg>
        <pc:cxnChg chg="add mod">
          <ac:chgData name="代數白痴 顧" userId="316db6a4f7ef8138" providerId="LiveId" clId="{0A15C0E6-714F-4F6F-850F-6A8041AEC1A5}" dt="2023-11-23T07:48:24.121" v="514" actId="1037"/>
          <ac:cxnSpMkLst>
            <pc:docMk/>
            <pc:sldMk cId="2267038628" sldId="392"/>
            <ac:cxnSpMk id="41" creationId="{68E411A4-3239-8798-0528-FBE611582C6E}"/>
          </ac:cxnSpMkLst>
        </pc:cxnChg>
      </pc:sldChg>
      <pc:sldChg chg="modTransition">
        <pc:chgData name="代數白痴 顧" userId="316db6a4f7ef8138" providerId="LiveId" clId="{0A15C0E6-714F-4F6F-850F-6A8041AEC1A5}" dt="2023-11-23T07:50:05.294" v="580"/>
        <pc:sldMkLst>
          <pc:docMk/>
          <pc:sldMk cId="1591308755" sldId="394"/>
        </pc:sldMkLst>
      </pc:sldChg>
      <pc:sldChg chg="modTransition">
        <pc:chgData name="代數白痴 顧" userId="316db6a4f7ef8138" providerId="LiveId" clId="{0A15C0E6-714F-4F6F-850F-6A8041AEC1A5}" dt="2023-11-23T07:50:05.296" v="581"/>
        <pc:sldMkLst>
          <pc:docMk/>
          <pc:sldMk cId="699418842" sldId="395"/>
        </pc:sldMkLst>
      </pc:sldChg>
      <pc:sldChg chg="del modTransition">
        <pc:chgData name="代數白痴 顧" userId="316db6a4f7ef8138" providerId="LiveId" clId="{0A15C0E6-714F-4F6F-850F-6A8041AEC1A5}" dt="2023-11-23T07:49:03.830" v="575" actId="2696"/>
        <pc:sldMkLst>
          <pc:docMk/>
          <pc:sldMk cId="294983858" sldId="396"/>
        </pc:sldMkLst>
      </pc:sldChg>
      <pc:sldChg chg="add modTransition">
        <pc:chgData name="代數白痴 顧" userId="316db6a4f7ef8138" providerId="LiveId" clId="{0A15C0E6-714F-4F6F-850F-6A8041AEC1A5}" dt="2023-11-23T07:50:05.293" v="579"/>
        <pc:sldMkLst>
          <pc:docMk/>
          <pc:sldMk cId="1922349085" sldId="396"/>
        </pc:sldMkLst>
      </pc:sldChg>
    </pc:docChg>
  </pc:docChgLst>
  <pc:docChgLst>
    <pc:chgData name="代數白痴 顧" userId="316db6a4f7ef8138" providerId="LiveId" clId="{0842CB51-2434-4C78-9697-32E26F7E8AB0}"/>
    <pc:docChg chg="undo custSel modSld">
      <pc:chgData name="代數白痴 顧" userId="316db6a4f7ef8138" providerId="LiveId" clId="{0842CB51-2434-4C78-9697-32E26F7E8AB0}" dt="2023-12-05T02:38:54.941" v="1271" actId="20577"/>
      <pc:docMkLst>
        <pc:docMk/>
      </pc:docMkLst>
      <pc:sldChg chg="addSp delSp modSp mod">
        <pc:chgData name="代數白痴 顧" userId="316db6a4f7ef8138" providerId="LiveId" clId="{0842CB51-2434-4C78-9697-32E26F7E8AB0}" dt="2023-12-05T02:38:54.941" v="1271" actId="20577"/>
        <pc:sldMkLst>
          <pc:docMk/>
          <pc:sldMk cId="2654160764" sldId="397"/>
        </pc:sldMkLst>
        <pc:spChg chg="del">
          <ac:chgData name="代數白痴 顧" userId="316db6a4f7ef8138" providerId="LiveId" clId="{0842CB51-2434-4C78-9697-32E26F7E8AB0}" dt="2023-12-05T02:28:34.222" v="667" actId="478"/>
          <ac:spMkLst>
            <pc:docMk/>
            <pc:sldMk cId="2654160764" sldId="397"/>
            <ac:spMk id="5" creationId="{2F0E747D-7D63-76B3-4B97-AE0C5EAF8E54}"/>
          </ac:spMkLst>
        </pc:spChg>
        <pc:spChg chg="mod">
          <ac:chgData name="代數白痴 顧" userId="316db6a4f7ef8138" providerId="LiveId" clId="{0842CB51-2434-4C78-9697-32E26F7E8AB0}" dt="2023-12-05T02:27:22.900" v="250" actId="113"/>
          <ac:spMkLst>
            <pc:docMk/>
            <pc:sldMk cId="2654160764" sldId="397"/>
            <ac:spMk id="6" creationId="{8D8544B7-409C-959B-0A1B-5A3E31FF14C1}"/>
          </ac:spMkLst>
        </pc:spChg>
        <pc:spChg chg="add mod">
          <ac:chgData name="代數白痴 顧" userId="316db6a4f7ef8138" providerId="LiveId" clId="{0842CB51-2434-4C78-9697-32E26F7E8AB0}" dt="2023-12-05T02:30:06.012" v="687" actId="692"/>
          <ac:spMkLst>
            <pc:docMk/>
            <pc:sldMk cId="2654160764" sldId="397"/>
            <ac:spMk id="11" creationId="{D92904B8-2E9F-0C65-CB5A-2750BE80DFC5}"/>
          </ac:spMkLst>
        </pc:spChg>
        <pc:spChg chg="mod">
          <ac:chgData name="代數白痴 顧" userId="316db6a4f7ef8138" providerId="LiveId" clId="{0842CB51-2434-4C78-9697-32E26F7E8AB0}" dt="2023-12-05T02:38:54.941" v="1271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28" creationId="{093521CA-8655-42E0-89E7-F1E7A1B22C00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29" creationId="{08236550-0372-D4A8-5FDF-5E2252FC8C96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31" creationId="{466D78C6-FBF2-43DB-D75C-542FE70C4E24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32" creationId="{D2628302-97F6-CF36-0B97-65D2EBA0C19C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33" creationId="{E4EF2892-2AB2-784F-C690-343A15D93462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36" creationId="{D5355F57-920A-D97D-25C4-BE066D89ED50}"/>
          </ac:spMkLst>
        </pc:spChg>
        <pc:spChg chg="del mod topLvl">
          <ac:chgData name="代數白痴 顧" userId="316db6a4f7ef8138" providerId="LiveId" clId="{0842CB51-2434-4C78-9697-32E26F7E8AB0}" dt="2023-12-05T02:31:32.388" v="704" actId="478"/>
          <ac:spMkLst>
            <pc:docMk/>
            <pc:sldMk cId="2654160764" sldId="397"/>
            <ac:spMk id="39" creationId="{869D3008-6054-7C2C-AB3E-3730DC08ED8C}"/>
          </ac:spMkLst>
        </pc:spChg>
        <pc:spChg chg="add mod">
          <ac:chgData name="代數白痴 顧" userId="316db6a4f7ef8138" providerId="LiveId" clId="{0842CB51-2434-4C78-9697-32E26F7E8AB0}" dt="2023-12-05T02:32:53.961" v="765" actId="571"/>
          <ac:spMkLst>
            <pc:docMk/>
            <pc:sldMk cId="2654160764" sldId="397"/>
            <ac:spMk id="40" creationId="{04DD7D29-21C2-660B-079D-553C0C6D2224}"/>
          </ac:spMkLst>
        </pc:spChg>
        <pc:spChg chg="del mod topLvl">
          <ac:chgData name="代數白痴 顧" userId="316db6a4f7ef8138" providerId="LiveId" clId="{0842CB51-2434-4C78-9697-32E26F7E8AB0}" dt="2023-12-05T02:31:33.765" v="705" actId="478"/>
          <ac:spMkLst>
            <pc:docMk/>
            <pc:sldMk cId="2654160764" sldId="397"/>
            <ac:spMk id="46" creationId="{A91C1A8A-C2B7-25E2-E786-91C198023259}"/>
          </ac:spMkLst>
        </pc:spChg>
        <pc:spChg chg="add mod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50" creationId="{70DE10A3-C595-7A7A-51B4-4F3D0B963603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52" creationId="{1748BAAC-415A-15E5-DFF5-C424644521B6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56" creationId="{6CFE313B-2D15-F6CC-954B-4D4E67A79E8C}"/>
          </ac:spMkLst>
        </pc:spChg>
        <pc:spChg chg="add mod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61" creationId="{32412C6F-A889-4A20-B0E1-3B38A89975DD}"/>
          </ac:spMkLst>
        </pc:spChg>
        <pc:spChg chg="mod">
          <ac:chgData name="代數白痴 顧" userId="316db6a4f7ef8138" providerId="LiveId" clId="{0842CB51-2434-4C78-9697-32E26F7E8AB0}" dt="2023-12-05T02:30:22.822" v="694" actId="1036"/>
          <ac:spMkLst>
            <pc:docMk/>
            <pc:sldMk cId="2654160764" sldId="397"/>
            <ac:spMk id="95" creationId="{FB77345D-46D3-EB37-B2D0-8900CA0FC239}"/>
          </ac:spMkLst>
        </pc:spChg>
        <pc:spChg chg="mod">
          <ac:chgData name="代數白痴 顧" userId="316db6a4f7ef8138" providerId="LiveId" clId="{0842CB51-2434-4C78-9697-32E26F7E8AB0}" dt="2023-12-05T02:30:32.992" v="695" actId="1076"/>
          <ac:spMkLst>
            <pc:docMk/>
            <pc:sldMk cId="2654160764" sldId="397"/>
            <ac:spMk id="96" creationId="{206467DB-014A-78F4-3E5D-14652E606D5F}"/>
          </ac:spMkLst>
        </pc:spChg>
        <pc:spChg chg="mod">
          <ac:chgData name="代數白痴 顧" userId="316db6a4f7ef8138" providerId="LiveId" clId="{0842CB51-2434-4C78-9697-32E26F7E8AB0}" dt="2023-12-05T02:30:40.072" v="696" actId="1076"/>
          <ac:spMkLst>
            <pc:docMk/>
            <pc:sldMk cId="2654160764" sldId="397"/>
            <ac:spMk id="97" creationId="{31D55897-A67D-A9C4-9481-017D571380D9}"/>
          </ac:spMkLst>
        </pc:spChg>
        <pc:spChg chg="mod">
          <ac:chgData name="代數白痴 顧" userId="316db6a4f7ef8138" providerId="LiveId" clId="{0842CB51-2434-4C78-9697-32E26F7E8AB0}" dt="2023-12-05T02:30:42.768" v="697" actId="1076"/>
          <ac:spMkLst>
            <pc:docMk/>
            <pc:sldMk cId="2654160764" sldId="397"/>
            <ac:spMk id="98" creationId="{BF87447F-C914-87DA-0F8A-39D9F332C532}"/>
          </ac:spMkLst>
        </pc:spChg>
        <pc:spChg chg="mod">
          <ac:chgData name="代數白痴 顧" userId="316db6a4f7ef8138" providerId="LiveId" clId="{0842CB51-2434-4C78-9697-32E26F7E8AB0}" dt="2023-12-05T02:30:45.177" v="698" actId="1076"/>
          <ac:spMkLst>
            <pc:docMk/>
            <pc:sldMk cId="2654160764" sldId="397"/>
            <ac:spMk id="99" creationId="{B1911823-D53E-43F4-DE26-EB4EB41DCB2E}"/>
          </ac:spMkLst>
        </pc:spChg>
        <pc:spChg chg="mod">
          <ac:chgData name="代數白痴 顧" userId="316db6a4f7ef8138" providerId="LiveId" clId="{0842CB51-2434-4C78-9697-32E26F7E8AB0}" dt="2023-12-05T02:30:51.952" v="699" actId="1076"/>
          <ac:spMkLst>
            <pc:docMk/>
            <pc:sldMk cId="2654160764" sldId="397"/>
            <ac:spMk id="100" creationId="{91177348-F30B-93F2-D204-128C2BF4D6B6}"/>
          </ac:spMkLst>
        </pc:spChg>
        <pc:grpChg chg="del mod">
          <ac:chgData name="代數白痴 顧" userId="316db6a4f7ef8138" providerId="LiveId" clId="{0842CB51-2434-4C78-9697-32E26F7E8AB0}" dt="2023-12-05T02:31:28.959" v="702" actId="165"/>
          <ac:grpSpMkLst>
            <pc:docMk/>
            <pc:sldMk cId="2654160764" sldId="397"/>
            <ac:grpSpMk id="47" creationId="{844FA51A-83F6-B7F7-6B98-73AB57A298E3}"/>
          </ac:grpSpMkLst>
        </pc:grpChg>
        <pc:grpChg chg="add mod">
          <ac:chgData name="代數白痴 顧" userId="316db6a4f7ef8138" providerId="LiveId" clId="{0842CB51-2434-4C78-9697-32E26F7E8AB0}" dt="2023-12-05T02:38:29.086" v="1209" actId="164"/>
          <ac:grpSpMkLst>
            <pc:docMk/>
            <pc:sldMk cId="2654160764" sldId="397"/>
            <ac:grpSpMk id="62" creationId="{DC4A6B51-A606-A532-4E8F-BC50F9D26FC6}"/>
          </ac:grpSpMkLst>
        </pc:grpChg>
        <pc:picChg chg="add del mod">
          <ac:chgData name="代數白痴 顧" userId="316db6a4f7ef8138" providerId="LiveId" clId="{0842CB51-2434-4C78-9697-32E26F7E8AB0}" dt="2023-12-05T02:30:53.420" v="700" actId="478"/>
          <ac:picMkLst>
            <pc:docMk/>
            <pc:sldMk cId="2654160764" sldId="397"/>
            <ac:picMk id="9" creationId="{79493F09-3934-6733-2B30-1B14BEADDA2B}"/>
          </ac:picMkLst>
        </pc:picChg>
        <pc:picChg chg="add del mod">
          <ac:chgData name="代數白痴 顧" userId="316db6a4f7ef8138" providerId="LiveId" clId="{0842CB51-2434-4C78-9697-32E26F7E8AB0}" dt="2023-12-05T02:38:21.730" v="1208" actId="478"/>
          <ac:picMkLst>
            <pc:docMk/>
            <pc:sldMk cId="2654160764" sldId="397"/>
            <ac:picMk id="49" creationId="{F513F308-4920-78AA-4477-9BB3CF066E05}"/>
          </ac:picMkLst>
        </pc:picChg>
        <pc:cxnChg chg="del">
          <ac:chgData name="代數白痴 顧" userId="316db6a4f7ef8138" providerId="LiveId" clId="{0842CB51-2434-4C78-9697-32E26F7E8AB0}" dt="2023-12-05T02:31:19.987" v="701" actId="478"/>
          <ac:cxnSpMkLst>
            <pc:docMk/>
            <pc:sldMk cId="2654160764" sldId="397"/>
            <ac:cxnSpMk id="2" creationId="{7A19406F-7CC5-B4E8-AADD-A4DA6981BD64}"/>
          </ac:cxnSpMkLst>
        </pc:cxnChg>
        <pc:cxnChg chg="add mod">
          <ac:chgData name="代數白痴 顧" userId="316db6a4f7ef8138" providerId="LiveId" clId="{0842CB51-2434-4C78-9697-32E26F7E8AB0}" dt="2023-12-05T02:28:20.432" v="594" actId="1037"/>
          <ac:cxnSpMkLst>
            <pc:docMk/>
            <pc:sldMk cId="2654160764" sldId="397"/>
            <ac:cxnSpMk id="3" creationId="{D7DBD38D-C676-9EB8-ABFD-E9F546F27B2F}"/>
          </ac:cxnSpMkLst>
        </pc:cxnChg>
        <pc:cxnChg chg="add mod">
          <ac:chgData name="代數白痴 顧" userId="316db6a4f7ef8138" providerId="LiveId" clId="{0842CB51-2434-4C78-9697-32E26F7E8AB0}" dt="2023-12-05T02:28:27.738" v="666" actId="1037"/>
          <ac:cxnSpMkLst>
            <pc:docMk/>
            <pc:sldMk cId="2654160764" sldId="397"/>
            <ac:cxnSpMk id="4" creationId="{9AB6AEDE-A57F-A8EB-BD26-92857D684E0A}"/>
          </ac:cxnSpMkLst>
        </pc:cxnChg>
        <pc:cxnChg chg="del">
          <ac:chgData name="代數白痴 顧" userId="316db6a4f7ef8138" providerId="LiveId" clId="{0842CB51-2434-4C78-9697-32E26F7E8AB0}" dt="2023-12-05T02:28:36.160" v="669" actId="478"/>
          <ac:cxnSpMkLst>
            <pc:docMk/>
            <pc:sldMk cId="2654160764" sldId="397"/>
            <ac:cxnSpMk id="8" creationId="{EBA902F9-03FB-3B0D-CCF8-AABEE14DB816}"/>
          </ac:cxnSpMkLst>
        </pc:cxnChg>
        <pc:cxnChg chg="del">
          <ac:chgData name="代數白痴 顧" userId="316db6a4f7ef8138" providerId="LiveId" clId="{0842CB51-2434-4C78-9697-32E26F7E8AB0}" dt="2023-12-05T02:28:35.142" v="668" actId="478"/>
          <ac:cxnSpMkLst>
            <pc:docMk/>
            <pc:sldMk cId="2654160764" sldId="397"/>
            <ac:cxnSpMk id="10" creationId="{3CFB9FB9-4A01-5742-C15C-3099890940C4}"/>
          </ac:cxnSpMkLst>
        </pc:cxnChg>
        <pc:cxnChg chg="mod">
          <ac:chgData name="代數白痴 顧" userId="316db6a4f7ef8138" providerId="LiveId" clId="{0842CB51-2434-4C78-9697-32E26F7E8AB0}" dt="2023-12-05T02:27:35.330" v="285" actId="1038"/>
          <ac:cxnSpMkLst>
            <pc:docMk/>
            <pc:sldMk cId="2654160764" sldId="397"/>
            <ac:cxnSpMk id="12" creationId="{FDD93B0D-D5D8-0C37-54F0-0E4024A03022}"/>
          </ac:cxnSpMkLst>
        </pc:cxnChg>
        <pc:cxnChg chg="mod">
          <ac:chgData name="代數白痴 顧" userId="316db6a4f7ef8138" providerId="LiveId" clId="{0842CB51-2434-4C78-9697-32E26F7E8AB0}" dt="2023-12-05T02:27:45.450" v="341" actId="1038"/>
          <ac:cxnSpMkLst>
            <pc:docMk/>
            <pc:sldMk cId="2654160764" sldId="397"/>
            <ac:cxnSpMk id="13" creationId="{E981D0EF-7604-B2D3-13A6-3765C2A97879}"/>
          </ac:cxnSpMkLst>
        </pc:cxnChg>
        <pc:cxnChg chg="del">
          <ac:chgData name="代數白痴 顧" userId="316db6a4f7ef8138" providerId="LiveId" clId="{0842CB51-2434-4C78-9697-32E26F7E8AB0}" dt="2023-12-05T02:28:36.638" v="670" actId="478"/>
          <ac:cxnSpMkLst>
            <pc:docMk/>
            <pc:sldMk cId="2654160764" sldId="397"/>
            <ac:cxnSpMk id="14" creationId="{6EFCC27F-B7A0-436C-3EE0-89B1E82C0DC2}"/>
          </ac:cxnSpMkLst>
        </pc:cxnChg>
        <pc:cxnChg chg="mod">
          <ac:chgData name="代數白痴 顧" userId="316db6a4f7ef8138" providerId="LiveId" clId="{0842CB51-2434-4C78-9697-32E26F7E8AB0}" dt="2023-12-05T02:27:56.218" v="404" actId="1037"/>
          <ac:cxnSpMkLst>
            <pc:docMk/>
            <pc:sldMk cId="2654160764" sldId="397"/>
            <ac:cxnSpMk id="15" creationId="{9DD57486-D7A4-B5AE-1D60-6BB8F2697395}"/>
          </ac:cxnSpMkLst>
        </pc:cxnChg>
        <pc:cxnChg chg="del">
          <ac:chgData name="代數白痴 顧" userId="316db6a4f7ef8138" providerId="LiveId" clId="{0842CB51-2434-4C78-9697-32E26F7E8AB0}" dt="2023-12-05T02:27:59.032" v="405" actId="478"/>
          <ac:cxnSpMkLst>
            <pc:docMk/>
            <pc:sldMk cId="2654160764" sldId="397"/>
            <ac:cxnSpMk id="17" creationId="{18F9FF00-C0B0-F0F9-9DCF-5B0C50AE7622}"/>
          </ac:cxnSpMkLst>
        </pc:cxnChg>
        <pc:cxnChg chg="mod">
          <ac:chgData name="代數白痴 顧" userId="316db6a4f7ef8138" providerId="LiveId" clId="{0842CB51-2434-4C78-9697-32E26F7E8AB0}" dt="2023-12-05T02:28:06.338" v="467" actId="1038"/>
          <ac:cxnSpMkLst>
            <pc:docMk/>
            <pc:sldMk cId="2654160764" sldId="397"/>
            <ac:cxnSpMk id="18" creationId="{C67E33C5-4AAB-459E-6525-ECE0DCCFB599}"/>
          </ac:cxnSpMkLst>
        </pc:cxnChg>
        <pc:cxnChg chg="mod topLvl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19" creationId="{A0E3B1CA-809B-486A-4D91-9D13DFFCF7E3}"/>
          </ac:cxnSpMkLst>
        </pc:cxnChg>
        <pc:cxnChg chg="mod">
          <ac:chgData name="代數白痴 顧" userId="316db6a4f7ef8138" providerId="LiveId" clId="{0842CB51-2434-4C78-9697-32E26F7E8AB0}" dt="2023-12-05T02:28:14.900" v="551" actId="1038"/>
          <ac:cxnSpMkLst>
            <pc:docMk/>
            <pc:sldMk cId="2654160764" sldId="397"/>
            <ac:cxnSpMk id="20" creationId="{069535CC-484B-99B6-16F8-25555DA49187}"/>
          </ac:cxnSpMkLst>
        </pc:cxnChg>
        <pc:cxnChg chg="mod topLvl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22" creationId="{DB330BC1-050D-C7A8-88DF-6E53EFEE0C21}"/>
          </ac:cxnSpMkLst>
        </pc:cxnChg>
        <pc:cxnChg chg="mod topLvl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24" creationId="{A6E0E261-F204-36E1-6372-9F7E50F1ACC0}"/>
          </ac:cxnSpMkLst>
        </pc:cxnChg>
        <pc:cxnChg chg="mod topLvl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25" creationId="{71B06191-07F8-150C-A373-9931CAE653D7}"/>
          </ac:cxnSpMkLst>
        </pc:cxnChg>
        <pc:cxnChg chg="mod topLvl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26" creationId="{FF9ED57F-2295-7CD6-87E2-35E3BB423FD4}"/>
          </ac:cxnSpMkLst>
        </pc:cxnChg>
        <pc:cxnChg chg="del mod topLvl">
          <ac:chgData name="代數白痴 顧" userId="316db6a4f7ef8138" providerId="LiveId" clId="{0842CB51-2434-4C78-9697-32E26F7E8AB0}" dt="2023-12-05T02:34:54.868" v="1176" actId="478"/>
          <ac:cxnSpMkLst>
            <pc:docMk/>
            <pc:sldMk cId="2654160764" sldId="397"/>
            <ac:cxnSpMk id="27" creationId="{2CAC1EC6-A716-D4E8-0E48-A6F3EBA2A1BC}"/>
          </ac:cxnSpMkLst>
        </pc:cxnChg>
        <pc:cxnChg chg="del mod topLvl">
          <ac:chgData name="代數白痴 顧" userId="316db6a4f7ef8138" providerId="LiveId" clId="{0842CB51-2434-4C78-9697-32E26F7E8AB0}" dt="2023-12-05T02:34:54.868" v="1176" actId="478"/>
          <ac:cxnSpMkLst>
            <pc:docMk/>
            <pc:sldMk cId="2654160764" sldId="397"/>
            <ac:cxnSpMk id="30" creationId="{11D4E9B7-AFFE-6AA3-F15A-831438D00D8C}"/>
          </ac:cxnSpMkLst>
        </pc:cxnChg>
        <pc:cxnChg chg="del mod topLvl">
          <ac:chgData name="代數白痴 顧" userId="316db6a4f7ef8138" providerId="LiveId" clId="{0842CB51-2434-4C78-9697-32E26F7E8AB0}" dt="2023-12-05T02:34:54.868" v="1176" actId="478"/>
          <ac:cxnSpMkLst>
            <pc:docMk/>
            <pc:sldMk cId="2654160764" sldId="397"/>
            <ac:cxnSpMk id="34" creationId="{CDDA67EA-DD24-FA69-D481-0A7AB8C58C73}"/>
          </ac:cxnSpMkLst>
        </pc:cxnChg>
        <pc:cxnChg chg="add">
          <ac:chgData name="代數白痴 顧" userId="316db6a4f7ef8138" providerId="LiveId" clId="{0842CB51-2434-4C78-9697-32E26F7E8AB0}" dt="2023-12-05T02:29:42.730" v="683" actId="11529"/>
          <ac:cxnSpMkLst>
            <pc:docMk/>
            <pc:sldMk cId="2654160764" sldId="397"/>
            <ac:cxnSpMk id="35" creationId="{684853C4-1BAE-A719-F081-A58DA6F5FA2D}"/>
          </ac:cxnSpMkLst>
        </pc:cxnChg>
        <pc:cxnChg chg="add">
          <ac:chgData name="代數白痴 顧" userId="316db6a4f7ef8138" providerId="LiveId" clId="{0842CB51-2434-4C78-9697-32E26F7E8AB0}" dt="2023-12-05T02:29:54.457" v="684" actId="11529"/>
          <ac:cxnSpMkLst>
            <pc:docMk/>
            <pc:sldMk cId="2654160764" sldId="397"/>
            <ac:cxnSpMk id="38" creationId="{B5BE9A39-48ED-AC6F-6FF4-99875E237164}"/>
          </ac:cxnSpMkLst>
        </pc:cxnChg>
        <pc:cxnChg chg="del mod topLvl">
          <ac:chgData name="代數白痴 顧" userId="316db6a4f7ef8138" providerId="LiveId" clId="{0842CB51-2434-4C78-9697-32E26F7E8AB0}" dt="2023-12-05T02:31:34.836" v="706" actId="478"/>
          <ac:cxnSpMkLst>
            <pc:docMk/>
            <pc:sldMk cId="2654160764" sldId="397"/>
            <ac:cxnSpMk id="41" creationId="{E243EE9D-4D6F-2D24-FC6C-52D4E22DD233}"/>
          </ac:cxnSpMkLst>
        </pc:cxnChg>
        <pc:cxnChg chg="add mod">
          <ac:chgData name="代數白痴 顧" userId="316db6a4f7ef8138" providerId="LiveId" clId="{0842CB51-2434-4C78-9697-32E26F7E8AB0}" dt="2023-12-05T02:32:53.961" v="765" actId="571"/>
          <ac:cxnSpMkLst>
            <pc:docMk/>
            <pc:sldMk cId="2654160764" sldId="397"/>
            <ac:cxnSpMk id="42" creationId="{0943928D-F25D-4E90-AF4E-6DB2B85F3B85}"/>
          </ac:cxnSpMkLst>
        </pc:cxnChg>
        <pc:cxnChg chg="del mod topLvl">
          <ac:chgData name="代數白痴 顧" userId="316db6a4f7ef8138" providerId="LiveId" clId="{0842CB51-2434-4C78-9697-32E26F7E8AB0}" dt="2023-12-05T02:31:36.102" v="708" actId="478"/>
          <ac:cxnSpMkLst>
            <pc:docMk/>
            <pc:sldMk cId="2654160764" sldId="397"/>
            <ac:cxnSpMk id="43" creationId="{06B0DC2F-D4A2-4C70-5F76-E266FB0F4171}"/>
          </ac:cxnSpMkLst>
        </pc:cxnChg>
        <pc:cxnChg chg="add mod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44" creationId="{C04030C5-4CE4-3201-BBCE-E5A0B0947E84}"/>
          </ac:cxnSpMkLst>
        </pc:cxnChg>
        <pc:cxnChg chg="del mod topLvl">
          <ac:chgData name="代數白痴 顧" userId="316db6a4f7ef8138" providerId="LiveId" clId="{0842CB51-2434-4C78-9697-32E26F7E8AB0}" dt="2023-12-05T02:31:35.558" v="707" actId="478"/>
          <ac:cxnSpMkLst>
            <pc:docMk/>
            <pc:sldMk cId="2654160764" sldId="397"/>
            <ac:cxnSpMk id="45" creationId="{4338BC2D-4272-10B3-09BA-B407BB996F3B}"/>
          </ac:cxnSpMkLst>
        </pc:cxnChg>
        <pc:cxnChg chg="add mod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53" creationId="{EDC33873-9D91-F083-6230-ED8212DCC73A}"/>
          </ac:cxnSpMkLst>
        </pc:cxnChg>
        <pc:cxnChg chg="mod topLvl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54" creationId="{8418AF6B-E1A5-042B-1FAE-090745B32600}"/>
          </ac:cxnSpMkLst>
        </pc:cxnChg>
        <pc:cxnChg chg="add mod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59" creationId="{172C4929-DAF4-2A75-0186-E814D150C2FA}"/>
          </ac:cxnSpMkLst>
        </pc:cxnChg>
      </pc:sldChg>
    </pc:docChg>
  </pc:docChgLst>
  <pc:docChgLst>
    <pc:chgData name="代數白痴 顧" userId="316db6a4f7ef8138" providerId="LiveId" clId="{30B9D1CB-61B3-47F5-B96A-8DB132CED5F7}"/>
    <pc:docChg chg="custSel delSld modSld">
      <pc:chgData name="代數白痴 顧" userId="316db6a4f7ef8138" providerId="LiveId" clId="{30B9D1CB-61B3-47F5-B96A-8DB132CED5F7}" dt="2023-10-20T07:23:40.531" v="1" actId="478"/>
      <pc:docMkLst>
        <pc:docMk/>
      </pc:docMkLst>
      <pc:sldChg chg="del">
        <pc:chgData name="代數白痴 顧" userId="316db6a4f7ef8138" providerId="LiveId" clId="{30B9D1CB-61B3-47F5-B96A-8DB132CED5F7}" dt="2023-10-20T07:23:29.579" v="0" actId="2696"/>
        <pc:sldMkLst>
          <pc:docMk/>
          <pc:sldMk cId="754667137" sldId="386"/>
        </pc:sldMkLst>
      </pc:sldChg>
      <pc:sldChg chg="del">
        <pc:chgData name="代數白痴 顧" userId="316db6a4f7ef8138" providerId="LiveId" clId="{30B9D1CB-61B3-47F5-B96A-8DB132CED5F7}" dt="2023-10-20T07:23:29.579" v="0" actId="2696"/>
        <pc:sldMkLst>
          <pc:docMk/>
          <pc:sldMk cId="731354489" sldId="387"/>
        </pc:sldMkLst>
      </pc:sldChg>
      <pc:sldChg chg="del">
        <pc:chgData name="代數白痴 顧" userId="316db6a4f7ef8138" providerId="LiveId" clId="{30B9D1CB-61B3-47F5-B96A-8DB132CED5F7}" dt="2023-10-20T07:23:29.579" v="0" actId="2696"/>
        <pc:sldMkLst>
          <pc:docMk/>
          <pc:sldMk cId="151402070" sldId="390"/>
        </pc:sldMkLst>
      </pc:sldChg>
      <pc:sldChg chg="delSp modSp mod">
        <pc:chgData name="代數白痴 顧" userId="316db6a4f7ef8138" providerId="LiveId" clId="{30B9D1CB-61B3-47F5-B96A-8DB132CED5F7}" dt="2023-10-20T07:23:40.531" v="1" actId="478"/>
        <pc:sldMkLst>
          <pc:docMk/>
          <pc:sldMk cId="2267038628" sldId="392"/>
        </pc:sldMkLst>
        <pc:grpChg chg="del">
          <ac:chgData name="代數白痴 顧" userId="316db6a4f7ef8138" providerId="LiveId" clId="{30B9D1CB-61B3-47F5-B96A-8DB132CED5F7}" dt="2023-10-20T07:23:40.531" v="1" actId="478"/>
          <ac:grpSpMkLst>
            <pc:docMk/>
            <pc:sldMk cId="2267038628" sldId="392"/>
            <ac:grpSpMk id="143" creationId="{90698F98-25E7-62F5-41E2-7ABA43506365}"/>
          </ac:grpSpMkLst>
        </pc:grpChg>
        <pc:cxnChg chg="mod">
          <ac:chgData name="代數白痴 顧" userId="316db6a4f7ef8138" providerId="LiveId" clId="{30B9D1CB-61B3-47F5-B96A-8DB132CED5F7}" dt="2023-10-20T07:23:40.531" v="1" actId="478"/>
          <ac:cxnSpMkLst>
            <pc:docMk/>
            <pc:sldMk cId="2267038628" sldId="392"/>
            <ac:cxnSpMk id="102" creationId="{694C52F5-BD36-00A4-45AD-3A7CA0C96A88}"/>
          </ac:cxnSpMkLst>
        </pc:cxnChg>
        <pc:cxnChg chg="mod">
          <ac:chgData name="代數白痴 顧" userId="316db6a4f7ef8138" providerId="LiveId" clId="{30B9D1CB-61B3-47F5-B96A-8DB132CED5F7}" dt="2023-10-20T07:23:40.531" v="1" actId="478"/>
          <ac:cxnSpMkLst>
            <pc:docMk/>
            <pc:sldMk cId="2267038628" sldId="392"/>
            <ac:cxnSpMk id="120" creationId="{E92A310B-DDC8-FF3B-B598-1DF51736548A}"/>
          </ac:cxnSpMkLst>
        </pc:cxnChg>
      </pc:sldChg>
      <pc:sldChg chg="del">
        <pc:chgData name="代數白痴 顧" userId="316db6a4f7ef8138" providerId="LiveId" clId="{30B9D1CB-61B3-47F5-B96A-8DB132CED5F7}" dt="2023-10-20T07:23:29.579" v="0" actId="2696"/>
        <pc:sldMkLst>
          <pc:docMk/>
          <pc:sldMk cId="4180650715" sldId="393"/>
        </pc:sldMkLst>
      </pc:sldChg>
    </pc:docChg>
  </pc:docChgLst>
  <pc:docChgLst>
    <pc:chgData name="代數白痴 顧" userId="316db6a4f7ef8138" providerId="LiveId" clId="{677D7F95-5FE7-48E7-AD86-42211E234EF4}"/>
    <pc:docChg chg="undo custSel addSld delSld modSld sldOrd">
      <pc:chgData name="代數白痴 顧" userId="316db6a4f7ef8138" providerId="LiveId" clId="{677D7F95-5FE7-48E7-AD86-42211E234EF4}" dt="2023-07-19T23:56:30.138" v="8067" actId="20577"/>
      <pc:docMkLst>
        <pc:docMk/>
      </pc:docMkLst>
      <pc:sldChg chg="delSp modSp mod delAnim modNotesTx">
        <pc:chgData name="代數白痴 顧" userId="316db6a4f7ef8138" providerId="LiveId" clId="{677D7F95-5FE7-48E7-AD86-42211E234EF4}" dt="2023-07-18T01:12:19.660" v="6840" actId="20577"/>
        <pc:sldMkLst>
          <pc:docMk/>
          <pc:sldMk cId="2873434386" sldId="379"/>
        </pc:sldMkLst>
        <pc:spChg chg="del topLvl">
          <ac:chgData name="代數白痴 顧" userId="316db6a4f7ef8138" providerId="LiveId" clId="{677D7F95-5FE7-48E7-AD86-42211E234EF4}" dt="2023-07-18T00:12:34.396" v="810" actId="478"/>
          <ac:spMkLst>
            <pc:docMk/>
            <pc:sldMk cId="2873434386" sldId="379"/>
            <ac:spMk id="3" creationId="{F5C4FC2D-C951-417C-8757-49262ECE025A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0" creationId="{EBA826AE-564C-7387-3250-22E5328010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1" creationId="{9EEF9EDB-1FBB-1BF6-7E84-F6C0EF447E50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2" creationId="{66D18466-A97D-8484-1BFE-741BA53855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4" creationId="{FF9E63E0-6C96-FE0C-10B5-4259F02E2083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5" creationId="{2C13E885-70E2-F742-FB9A-F0B3852FA3B7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6" creationId="{9ADA8453-63B7-E90E-6A1B-9DB84CABFE25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7" creationId="{F8D9F029-547B-D477-0714-0AB9EDA246C9}"/>
          </ac:spMkLst>
        </pc:spChg>
        <pc:spChg chg="mod">
          <ac:chgData name="代數白痴 顧" userId="316db6a4f7ef8138" providerId="LiveId" clId="{677D7F95-5FE7-48E7-AD86-42211E234EF4}" dt="2023-07-18T00:08:48.357" v="808" actId="14100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677D7F95-5FE7-48E7-AD86-42211E234EF4}" dt="2023-07-18T00:07:31.532" v="743" actId="113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677D7F95-5FE7-48E7-AD86-42211E234EF4}" dt="2023-07-18T00:07:59.655" v="744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15:35.316" v="1188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6:22.237" v="2221" actId="20577"/>
          <ac:spMkLst>
            <pc:docMk/>
            <pc:sldMk cId="2873434386" sldId="379"/>
            <ac:spMk id="101" creationId="{665D392D-19FC-71B5-434C-0ABBBC91FB85}"/>
          </ac:spMkLst>
        </pc:spChg>
        <pc:grpChg chg="topLv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4" creationId="{033229D4-47C9-364C-E2C1-9D0B8997D77E}"/>
          </ac:grpSpMkLst>
        </pc:grpChg>
        <pc:picChg chg="del">
          <ac:chgData name="代數白痴 顧" userId="316db6a4f7ef8138" providerId="LiveId" clId="{677D7F95-5FE7-48E7-AD86-42211E234EF4}" dt="2023-07-18T00:12:30.908" v="809" actId="478"/>
          <ac:picMkLst>
            <pc:docMk/>
            <pc:sldMk cId="2873434386" sldId="379"/>
            <ac:picMk id="5" creationId="{30CA8C3D-C7C5-1452-64E4-C51A94C4C6FE}"/>
          </ac:picMkLst>
        </pc:picChg>
        <pc:inkChg chg="del">
          <ac:chgData name="代數白痴 顧" userId="316db6a4f7ef8138" providerId="LiveId" clId="{677D7F95-5FE7-48E7-AD86-42211E234EF4}" dt="2023-07-17T23:55:31.199" v="2" actId="478"/>
          <ac:inkMkLst>
            <pc:docMk/>
            <pc:sldMk cId="2873434386" sldId="379"/>
            <ac:inkMk id="6" creationId="{3D472EB0-E823-8E6D-4194-85B356C8749A}"/>
          </ac:inkMkLst>
        </pc:ink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7" creationId="{2D07C47C-E281-6840-8C68-EE924EED0AB8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4" creationId="{E8A97C8A-2250-B6A2-B498-FF6596305F3F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6" creationId="{3FABBE20-F9E0-6C9C-115F-6390261823F1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7" creationId="{A46D0AC6-6DA0-8C58-6911-AFEDF5A3853E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8" creationId="{BD3B87FE-1F8B-85A5-7E4F-C0CF07310770}"/>
          </ac:cxnSpMkLst>
        </pc:cxnChg>
      </pc:sldChg>
      <pc:sldChg chg="addSp delSp modSp mod ord delAnim modAnim modNotesTx">
        <pc:chgData name="代數白痴 顧" userId="316db6a4f7ef8138" providerId="LiveId" clId="{677D7F95-5FE7-48E7-AD86-42211E234EF4}" dt="2023-07-19T23:56:30.138" v="8067" actId="20577"/>
        <pc:sldMkLst>
          <pc:docMk/>
          <pc:sldMk cId="2328187967" sldId="380"/>
        </pc:sldMkLst>
        <pc:spChg chg="add del mod">
          <ac:chgData name="代數白痴 顧" userId="316db6a4f7ef8138" providerId="LiveId" clId="{677D7F95-5FE7-48E7-AD86-42211E234EF4}" dt="2023-07-19T23:39:48.213" v="6846" actId="478"/>
          <ac:spMkLst>
            <pc:docMk/>
            <pc:sldMk cId="2328187967" sldId="380"/>
            <ac:spMk id="3" creationId="{B259547A-91E3-1993-93FA-2B0DE2E4B0DE}"/>
          </ac:spMkLst>
        </pc:spChg>
        <pc:spChg chg="add del mod">
          <ac:chgData name="代數白痴 顧" userId="316db6a4f7ef8138" providerId="LiveId" clId="{677D7F95-5FE7-48E7-AD86-42211E234EF4}" dt="2023-07-19T23:41:54.723" v="7016" actId="478"/>
          <ac:spMkLst>
            <pc:docMk/>
            <pc:sldMk cId="2328187967" sldId="380"/>
            <ac:spMk id="4" creationId="{D2B3E136-6363-2307-25DC-BA569E11CEC3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5" creationId="{C29058A9-8C50-E084-415D-F5186E3D87E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9" creationId="{CD92F139-EA68-ECB2-15D2-5AF24DF73E7F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0" creationId="{82012B3A-AB46-A77E-1EB8-1FFFDC0561DC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1" creationId="{BEAA2DA2-5C03-11AF-D762-4AADB912B59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2" creationId="{427FB3C8-32C1-493C-B05A-74BFC169C49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2" creationId="{4805785B-2F59-2A6C-B1DC-8969A313600D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3" creationId="{90B0F32A-114A-CB70-8651-28E2623B2C7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3" creationId="{CBFBC98A-3C67-29F2-BCA9-F82550617994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4" creationId="{99479C70-AE36-A796-6724-8749E1D8804B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4" creationId="{9B066DC9-1074-2203-CCCE-DE612102F547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5" creationId="{B1DB0698-6CA9-0A77-2904-7DFD52EC5F1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6" creationId="{E84E0761-97D9-E4C8-3DDD-135B1D1C8BEC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8" creationId="{81A33634-AD3E-A517-3EE5-C8F1169449E7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9" creationId="{D4297E39-5E2D-D5EE-B53F-49FCE578D39E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0" creationId="{67D62343-980C-B05F-A92F-70E94724ED41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1" creationId="{14616214-755A-1A18-85A1-3AEC17F25FA9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2" creationId="{6C6D43BC-C59C-5EAA-D93E-7E17A67195C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4" creationId="{9DFB9701-A104-4D6B-D2E4-ED14B4682F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5" creationId="{966E2B13-BD86-5CD2-23D8-399B12AC86BD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6" creationId="{5D342C4C-D4D5-EE53-FD66-BA223D7EC7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7" creationId="{278147CC-4A75-19D0-095D-18013980B01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8" creationId="{6A5DEBAA-A8F2-4701-FE9D-058A52BCFAC5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34" creationId="{B0FA53EF-5173-7335-8ED6-727A979A1A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3" creationId="{9B4B6472-B54F-8B51-4C0E-C428E106A693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5" creationId="{B69CAEFD-8A1C-B54C-8C24-229645ED172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8" creationId="{8F523252-D454-8B20-58EA-AA52475679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51" creationId="{92B95963-03D1-917F-909D-6C3F34E58852}"/>
          </ac:spMkLst>
        </pc:spChg>
        <pc:spChg chg="mod">
          <ac:chgData name="代數白痴 顧" userId="316db6a4f7ef8138" providerId="LiveId" clId="{677D7F95-5FE7-48E7-AD86-42211E234EF4}" dt="2023-07-18T01:39:30.686" v="6842" actId="20577"/>
          <ac:spMkLst>
            <pc:docMk/>
            <pc:sldMk cId="2328187967" sldId="380"/>
            <ac:spMk id="60" creationId="{90ECAF3B-FFFF-A531-AFBE-31708C7D891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68" creationId="{070F38BB-A0F7-C718-1E4E-8DBDAFC8539E}"/>
          </ac:spMkLst>
        </pc:spChg>
        <pc:spChg chg="mod">
          <ac:chgData name="代數白痴 顧" userId="316db6a4f7ef8138" providerId="LiveId" clId="{677D7F95-5FE7-48E7-AD86-42211E234EF4}" dt="2023-07-18T00:45:38.790" v="2200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5:50.521" v="2210" actId="20577"/>
          <ac:spMkLst>
            <pc:docMk/>
            <pc:sldMk cId="2328187967" sldId="380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3" creationId="{6570DCDE-BA9E-79A7-AF52-E02C17486A0E}"/>
          </ac:grpSpMkLst>
        </pc:gr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5" creationId="{0AB53D45-79EA-CF86-01A2-FA6F2F1F0CBF}"/>
          </ac:grpSpMkLst>
        </pc:grpChg>
        <pc:grpChg chg="add mod">
          <ac:chgData name="代數白痴 顧" userId="316db6a4f7ef8138" providerId="LiveId" clId="{677D7F95-5FE7-48E7-AD86-42211E234EF4}" dt="2023-07-19T23:49:45.732" v="7340" actId="164"/>
          <ac:grpSpMkLst>
            <pc:docMk/>
            <pc:sldMk cId="2328187967" sldId="380"/>
            <ac:grpSpMk id="34" creationId="{5E70F412-D66A-8078-2DC6-9E18FD82969F}"/>
          </ac:grpSpMkLst>
        </pc:grpChg>
        <pc:graphicFrameChg chg="add del mod modGraphic">
          <ac:chgData name="代數白痴 顧" userId="316db6a4f7ef8138" providerId="LiveId" clId="{677D7F95-5FE7-48E7-AD86-42211E234EF4}" dt="2023-07-19T23:45:57.911" v="7252" actId="478"/>
          <ac:graphicFrameMkLst>
            <pc:docMk/>
            <pc:sldMk cId="2328187967" sldId="380"/>
            <ac:graphicFrameMk id="17" creationId="{779873A2-DC15-7A06-7298-D2739291F02D}"/>
          </ac:graphicFrameMkLst>
        </pc:graphicFrameChg>
        <pc:inkChg chg="del">
          <ac:chgData name="代數白痴 顧" userId="316db6a4f7ef8138" providerId="LiveId" clId="{677D7F95-5FE7-48E7-AD86-42211E234EF4}" dt="2023-07-17T23:55:33.306" v="3" actId="478"/>
          <ac:inkMkLst>
            <pc:docMk/>
            <pc:sldMk cId="2328187967" sldId="380"/>
            <ac:inkMk id="6" creationId="{7307FD47-2E63-62AB-4E21-894AB416AA45}"/>
          </ac:inkMkLst>
        </pc:ink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" creationId="{E59E4B7C-1F59-115D-C1D9-42F601631509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7" creationId="{5EDE108A-E30A-5883-0396-7A0A38606236}"/>
          </ac:cxnSpMkLst>
        </pc:cxnChg>
        <pc:cxnChg chg="add del mod">
          <ac:chgData name="代數白痴 顧" userId="316db6a4f7ef8138" providerId="LiveId" clId="{677D7F95-5FE7-48E7-AD86-42211E234EF4}" dt="2023-07-19T23:43:19.588" v="7029" actId="478"/>
          <ac:cxnSpMkLst>
            <pc:docMk/>
            <pc:sldMk cId="2328187967" sldId="380"/>
            <ac:cxnSpMk id="7" creationId="{855464E6-FBA1-53B2-E190-1D0309CBC755}"/>
          </ac:cxnSpMkLst>
        </pc:cxnChg>
        <pc:cxnChg chg="add del mod">
          <ac:chgData name="代數白痴 顧" userId="316db6a4f7ef8138" providerId="LiveId" clId="{677D7F95-5FE7-48E7-AD86-42211E234EF4}" dt="2023-07-19T23:43:20.650" v="7030" actId="478"/>
          <ac:cxnSpMkLst>
            <pc:docMk/>
            <pc:sldMk cId="2328187967" sldId="380"/>
            <ac:cxnSpMk id="8" creationId="{F90EDE14-DC5D-E6F6-09C4-293ED0696A1E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9" creationId="{1475A947-518F-5AD2-8B62-795A31D9022A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11" creationId="{A651AB77-8255-FE24-5D73-D0266293A477}"/>
          </ac:cxnSpMkLst>
        </pc:cxnChg>
        <pc:cxnChg chg="add del mod">
          <ac:chgData name="代數白痴 顧" userId="316db6a4f7ef8138" providerId="LiveId" clId="{677D7F95-5FE7-48E7-AD86-42211E234EF4}" dt="2023-07-19T23:47:42.176" v="7311" actId="478"/>
          <ac:cxnSpMkLst>
            <pc:docMk/>
            <pc:sldMk cId="2328187967" sldId="380"/>
            <ac:cxnSpMk id="30" creationId="{FFB0B52E-BC67-AF3B-D03B-F895EEBA17BA}"/>
          </ac:cxnSpMkLst>
        </pc:cxnChg>
        <pc:cxnChg chg="add del mod">
          <ac:chgData name="代數白痴 顧" userId="316db6a4f7ef8138" providerId="LiveId" clId="{677D7F95-5FE7-48E7-AD86-42211E234EF4}" dt="2023-07-19T23:49:22.434" v="7335" actId="478"/>
          <ac:cxnSpMkLst>
            <pc:docMk/>
            <pc:sldMk cId="2328187967" sldId="380"/>
            <ac:cxnSpMk id="32" creationId="{1DBBAF0E-7837-41ED-042F-AD474C5BC955}"/>
          </ac:cxnSpMkLst>
        </pc:cxnChg>
        <pc:cxnChg chg="add del mod">
          <ac:chgData name="代數白痴 顧" userId="316db6a4f7ef8138" providerId="LiveId" clId="{677D7F95-5FE7-48E7-AD86-42211E234EF4}" dt="2023-07-19T23:49:21.512" v="7334" actId="478"/>
          <ac:cxnSpMkLst>
            <pc:docMk/>
            <pc:sldMk cId="2328187967" sldId="380"/>
            <ac:cxnSpMk id="33" creationId="{BFE750EF-0642-4D37-3E23-E6FDCFA81408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7" creationId="{400F6F7A-CA84-6062-59E9-159C8C28DD67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56" creationId="{C6087C43-F2E1-BD29-85A8-5DD731CA0B3E}"/>
          </ac:cxnSpMkLst>
        </pc:cxnChg>
      </pc:sldChg>
      <pc:sldChg chg="addSp delSp modSp mod delAnim modAnim modNotesTx">
        <pc:chgData name="代數白痴 顧" userId="316db6a4f7ef8138" providerId="LiveId" clId="{677D7F95-5FE7-48E7-AD86-42211E234EF4}" dt="2023-07-19T23:54:42.212" v="7723" actId="20577"/>
        <pc:sldMkLst>
          <pc:docMk/>
          <pc:sldMk cId="1787025739" sldId="381"/>
        </pc:sldMkLst>
        <pc:spChg chg="add mod">
          <ac:chgData name="代數白痴 顧" userId="316db6a4f7ef8138" providerId="LiveId" clId="{677D7F95-5FE7-48E7-AD86-42211E234EF4}" dt="2023-07-18T00:57:08.530" v="3720" actId="1076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6" creationId="{820E319E-B702-D180-C250-5FDDCF87A381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7" creationId="{43BC5D8C-0AFF-4703-AB0C-266BE47A70F1}"/>
          </ac:spMkLst>
        </pc:spChg>
        <pc:spChg chg="mod">
          <ac:chgData name="代數白痴 顧" userId="316db6a4f7ef8138" providerId="LiveId" clId="{677D7F95-5FE7-48E7-AD86-42211E234EF4}" dt="2023-07-18T00:00:47.702" v="284" actId="14100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677D7F95-5FE7-48E7-AD86-42211E234EF4}" dt="2023-07-17T23:58:59.155" v="232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56:59.187" v="3719" actId="404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03:39.701" v="423" actId="20577"/>
          <ac:spMkLst>
            <pc:docMk/>
            <pc:sldMk cId="1787025739" sldId="381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7T23:56:12.005" v="4" actId="478"/>
          <ac:grpSpMkLst>
            <pc:docMk/>
            <pc:sldMk cId="1787025739" sldId="381"/>
            <ac:grpSpMk id="19" creationId="{1B8250F5-475F-721B-4961-F7F4932DDAE0}"/>
          </ac:grpSpMkLst>
        </pc:grpChg>
        <pc:inkChg chg="del">
          <ac:chgData name="代數白痴 顧" userId="316db6a4f7ef8138" providerId="LiveId" clId="{677D7F95-5FE7-48E7-AD86-42211E234EF4}" dt="2023-07-17T23:55:27.200" v="1" actId="478"/>
          <ac:inkMkLst>
            <pc:docMk/>
            <pc:sldMk cId="1787025739" sldId="381"/>
            <ac:inkMk id="3" creationId="{9287B28B-D45C-183E-5FE7-96333A09C6AC}"/>
          </ac:inkMkLst>
        </pc:inkChg>
      </pc:sldChg>
      <pc:sldChg chg="new del">
        <pc:chgData name="代數白痴 顧" userId="316db6a4f7ef8138" providerId="LiveId" clId="{677D7F95-5FE7-48E7-AD86-42211E234EF4}" dt="2023-07-18T01:11:54.182" v="6737" actId="2696"/>
        <pc:sldMkLst>
          <pc:docMk/>
          <pc:sldMk cId="1941898077" sldId="382"/>
        </pc:sldMkLst>
      </pc:sldChg>
    </pc:docChg>
  </pc:docChgLst>
  <pc:docChgLst>
    <pc:chgData name="代數白痴 顧" userId="316db6a4f7ef8138" providerId="LiveId" clId="{6E17C9AF-13CC-430E-A992-D31DBA375E81}"/>
    <pc:docChg chg="undo custSel modSld">
      <pc:chgData name="代數白痴 顧" userId="316db6a4f7ef8138" providerId="LiveId" clId="{6E17C9AF-13CC-430E-A992-D31DBA375E81}" dt="2023-07-26T08:59:15.578" v="11518" actId="20577"/>
      <pc:docMkLst>
        <pc:docMk/>
      </pc:docMkLst>
      <pc:sldChg chg="modSp mod modNotesTx">
        <pc:chgData name="代數白痴 顧" userId="316db6a4f7ef8138" providerId="LiveId" clId="{6E17C9AF-13CC-430E-A992-D31DBA375E81}" dt="2023-07-26T07:50:38.223" v="6130" actId="20577"/>
        <pc:sldMkLst>
          <pc:docMk/>
          <pc:sldMk cId="2873434386" sldId="379"/>
        </pc:sldMkLst>
        <pc:spChg chg="mod">
          <ac:chgData name="代數白痴 顧" userId="316db6a4f7ef8138" providerId="LiveId" clId="{6E17C9AF-13CC-430E-A992-D31DBA375E81}" dt="2023-07-26T07:37:35.766" v="4870" actId="94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6T07:50:17.311" v="6127" actId="94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41:58.146" v="1339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modSp mod modAnim modNotesTx">
        <pc:chgData name="代數白痴 顧" userId="316db6a4f7ef8138" providerId="LiveId" clId="{6E17C9AF-13CC-430E-A992-D31DBA375E81}" dt="2023-07-26T03:50:24.127" v="4611"/>
        <pc:sldMkLst>
          <pc:docMk/>
          <pc:sldMk cId="2328187967" sldId="380"/>
        </pc:sldMkLst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4" creationId="{B4786A36-7515-CCC1-B64F-116DF25B017B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5" creationId="{969F9C4A-5A26-D28D-1258-A9005E48F854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6" creationId="{C164B511-83D4-E40C-57F9-1CF73BC40B2D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7" creationId="{D659F560-E500-299D-4958-544B6B6A3120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10" creationId="{696ECE7B-F59D-3200-7AB4-E30A8BC3607A}"/>
          </ac:spMkLst>
        </pc:spChg>
        <pc:spChg chg="mod">
          <ac:chgData name="代數白痴 顧" userId="316db6a4f7ef8138" providerId="LiveId" clId="{6E17C9AF-13CC-430E-A992-D31DBA375E81}" dt="2023-07-24T12:37:24.293" v="1121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7:56.926" v="1147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8:01.765" v="1148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44:59.432" v="3461" actId="1076"/>
          <ac:grpSpMkLst>
            <pc:docMk/>
            <pc:sldMk cId="2328187967" sldId="380"/>
            <ac:grpSpMk id="3" creationId="{ABDEF539-2117-72E6-9CEB-1E5F19BC627D}"/>
          </ac:grpSpMkLst>
        </pc:grp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8" creationId="{19A24DE9-BBFE-6639-7D50-AA637D88184D}"/>
          </ac:cxnSpMkLst>
        </pc:cxn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9" creationId="{A89BE5E4-7815-1988-C9AC-FACE3AA7D7BB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3:50:34.759" v="4614"/>
        <pc:sldMkLst>
          <pc:docMk/>
          <pc:sldMk cId="1787025739" sldId="381"/>
        </pc:sldMkLst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4" creationId="{44A59E87-2FBD-5505-213C-31A8F1B92F60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5" creationId="{028A80A0-E4CD-03DD-7ABE-F3B281BC42A7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6" creationId="{9F65A3DF-F96C-BCBB-8AEB-F2129E03979B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7" creationId="{9A938F5D-F0CB-CF94-4377-3859014BC355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10" creationId="{2AE04998-9C6E-8AEC-FEAA-DE3735CA3548}"/>
          </ac:spMkLst>
        </pc:spChg>
        <pc:spChg chg="mod">
          <ac:chgData name="代數白痴 顧" userId="316db6a4f7ef8138" providerId="LiveId" clId="{6E17C9AF-13CC-430E-A992-D31DBA375E81}" dt="2023-07-24T12:27:51.509" v="224" actId="113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2:53.826" v="598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2:51.770" v="597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36:37.048" v="1812" actId="1076"/>
          <ac:grpSpMkLst>
            <pc:docMk/>
            <pc:sldMk cId="1787025739" sldId="381"/>
            <ac:grpSpMk id="3" creationId="{924DEE76-419F-0C45-3306-4E0C2A737C4D}"/>
          </ac:grpSpMkLst>
        </pc:grpChg>
        <pc:graphicFrameChg chg="add del mod">
          <ac:chgData name="代數白痴 顧" userId="316db6a4f7ef8138" providerId="LiveId" clId="{6E17C9AF-13CC-430E-A992-D31DBA375E81}" dt="2023-07-24T12:24:53.950" v="106" actId="478"/>
          <ac:graphicFrameMkLst>
            <pc:docMk/>
            <pc:sldMk cId="1787025739" sldId="381"/>
            <ac:graphicFrameMk id="3" creationId="{8DA9E362-DFD5-5AE8-7EA5-2FB0B6064352}"/>
          </ac:graphicFrameMkLst>
        </pc:graphicFrame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8" creationId="{769E942D-631D-0460-7F79-284A558C51BE}"/>
          </ac:cxnSpMkLst>
        </pc:cxn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9" creationId="{C9D737CC-63A1-7E2E-5D32-8555452F90F1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8:09:29.549" v="8105" actId="20577"/>
        <pc:sldMkLst>
          <pc:docMk/>
          <pc:sldMk cId="2498798070" sldId="382"/>
        </pc:sldMkLst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3" creationId="{0275FCDA-E1ED-5FE9-E39F-77D41891CBD7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9" creationId="{08C3190F-786E-CCBF-9EBD-22A67BCE530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0" creationId="{6A00F4F0-7B46-3304-046A-232A7E3AEEF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1" creationId="{52A3A13E-3FFB-5A5A-1A11-13086DE5795E}"/>
          </ac:spMkLst>
        </pc:spChg>
        <pc:grpChg chg="add mod">
          <ac:chgData name="代數白痴 顧" userId="316db6a4f7ef8138" providerId="LiveId" clId="{6E17C9AF-13CC-430E-A992-D31DBA375E81}" dt="2023-07-26T07:59:06.980" v="6383" actId="164"/>
          <ac:grpSpMkLst>
            <pc:docMk/>
            <pc:sldMk cId="2498798070" sldId="382"/>
            <ac:grpSpMk id="12" creationId="{AE17A8F8-8DC4-41D6-9867-7BE71B872AA2}"/>
          </ac:grpSpMkLst>
        </pc:grpChg>
        <pc:cxnChg chg="add del mod">
          <ac:chgData name="代數白痴 顧" userId="316db6a4f7ef8138" providerId="LiveId" clId="{6E17C9AF-13CC-430E-A992-D31DBA375E81}" dt="2023-07-26T07:56:20.982" v="6321" actId="478"/>
          <ac:cxnSpMkLst>
            <pc:docMk/>
            <pc:sldMk cId="2498798070" sldId="382"/>
            <ac:cxnSpMk id="5" creationId="{EE87D810-1210-9518-928B-BE5DD663F748}"/>
          </ac:cxnSpMkLst>
        </pc:cxnChg>
        <pc:cxnChg chg="add del mod">
          <ac:chgData name="代數白痴 顧" userId="316db6a4f7ef8138" providerId="LiveId" clId="{6E17C9AF-13CC-430E-A992-D31DBA375E81}" dt="2023-07-26T07:56:19.485" v="6320" actId="478"/>
          <ac:cxnSpMkLst>
            <pc:docMk/>
            <pc:sldMk cId="2498798070" sldId="382"/>
            <ac:cxnSpMk id="8" creationId="{0D843288-B5A5-C44E-DE07-7E7C57461B3C}"/>
          </ac:cxnSpMkLst>
        </pc:cxnChg>
      </pc:sldChg>
      <pc:sldChg chg="modSp mod modNotesTx">
        <pc:chgData name="代數白痴 顧" userId="316db6a4f7ef8138" providerId="LiveId" clId="{6E17C9AF-13CC-430E-A992-D31DBA375E81}" dt="2023-07-26T08:44:53.747" v="9582" actId="20577"/>
        <pc:sldMkLst>
          <pc:docMk/>
          <pc:sldMk cId="1783578233" sldId="383"/>
        </pc:sldMkLst>
        <pc:spChg chg="mod">
          <ac:chgData name="代數白痴 顧" userId="316db6a4f7ef8138" providerId="LiveId" clId="{6E17C9AF-13CC-430E-A992-D31DBA375E81}" dt="2023-07-26T08:12:51.941" v="8380" actId="20577"/>
          <ac:spMkLst>
            <pc:docMk/>
            <pc:sldMk cId="1783578233" sldId="383"/>
            <ac:spMk id="60" creationId="{90ECAF3B-FFFF-A531-AFBE-31708C7D891C}"/>
          </ac:spMkLst>
        </pc:spChg>
      </pc:sldChg>
      <pc:sldChg chg="modNotesTx">
        <pc:chgData name="代數白痴 顧" userId="316db6a4f7ef8138" providerId="LiveId" clId="{6E17C9AF-13CC-430E-A992-D31DBA375E81}" dt="2023-07-26T08:59:15.578" v="11518" actId="20577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EB6AF4B9-C193-42B5-AE7A-C29EE720BF0F}"/>
    <pc:docChg chg="custSel addSld delSld modSld sldOrd">
      <pc:chgData name="代數白痴 顧" userId="316db6a4f7ef8138" providerId="LiveId" clId="{EB6AF4B9-C193-42B5-AE7A-C29EE720BF0F}" dt="2023-11-27T02:08:44.726" v="943" actId="164"/>
      <pc:docMkLst>
        <pc:docMk/>
      </pc:docMkLst>
      <pc:sldChg chg="del ord">
        <pc:chgData name="代數白痴 顧" userId="316db6a4f7ef8138" providerId="LiveId" clId="{EB6AF4B9-C193-42B5-AE7A-C29EE720BF0F}" dt="2023-11-27T02:03:34.867" v="476" actId="2696"/>
        <pc:sldMkLst>
          <pc:docMk/>
          <pc:sldMk cId="2267038628" sldId="392"/>
        </pc:sldMkLst>
      </pc:sldChg>
      <pc:sldChg chg="addSp delSp modSp mod modAnim">
        <pc:chgData name="代數白痴 顧" userId="316db6a4f7ef8138" providerId="LiveId" clId="{EB6AF4B9-C193-42B5-AE7A-C29EE720BF0F}" dt="2023-11-27T02:08:44.726" v="943" actId="164"/>
        <pc:sldMkLst>
          <pc:docMk/>
          <pc:sldMk cId="1922349085" sldId="396"/>
        </pc:sldMkLst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3" creationId="{5FE54797-5093-1297-BAD5-20C131F766FA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4" creationId="{02679091-EF9F-858C-E825-076969A6BAD0}"/>
          </ac:spMkLst>
        </pc:spChg>
        <pc:spChg chg="mod topLvl">
          <ac:chgData name="代數白痴 顧" userId="316db6a4f7ef8138" providerId="LiveId" clId="{EB6AF4B9-C193-42B5-AE7A-C29EE720BF0F}" dt="2023-11-27T02:08:44.726" v="943" actId="164"/>
          <ac:spMkLst>
            <pc:docMk/>
            <pc:sldMk cId="1922349085" sldId="396"/>
            <ac:spMk id="5" creationId="{3DC2AF04-8F01-0F49-E62B-904B76201CAD}"/>
          </ac:spMkLst>
        </pc:spChg>
        <pc:spChg chg="mod topLvl">
          <ac:chgData name="代數白痴 顧" userId="316db6a4f7ef8138" providerId="LiveId" clId="{EB6AF4B9-C193-42B5-AE7A-C29EE720BF0F}" dt="2023-11-27T02:08:44.726" v="943" actId="164"/>
          <ac:spMkLst>
            <pc:docMk/>
            <pc:sldMk cId="1922349085" sldId="396"/>
            <ac:spMk id="8" creationId="{15707137-5524-DBBA-7765-BCE28FB7CB59}"/>
          </ac:spMkLst>
        </pc:spChg>
        <pc:spChg chg="mod topLvl">
          <ac:chgData name="代數白痴 顧" userId="316db6a4f7ef8138" providerId="LiveId" clId="{EB6AF4B9-C193-42B5-AE7A-C29EE720BF0F}" dt="2023-11-27T02:08:44.726" v="943" actId="164"/>
          <ac:spMkLst>
            <pc:docMk/>
            <pc:sldMk cId="1922349085" sldId="396"/>
            <ac:spMk id="10" creationId="{0B8C1D6A-9070-38FF-61D5-ACB7A90F1158}"/>
          </ac:spMkLst>
        </pc:spChg>
        <pc:spChg chg="mod topLvl">
          <ac:chgData name="代數白痴 顧" userId="316db6a4f7ef8138" providerId="LiveId" clId="{EB6AF4B9-C193-42B5-AE7A-C29EE720BF0F}" dt="2023-11-27T02:08:44.726" v="943" actId="164"/>
          <ac:spMkLst>
            <pc:docMk/>
            <pc:sldMk cId="1922349085" sldId="396"/>
            <ac:spMk id="11" creationId="{9F5C7AD1-4DC9-1D1F-B682-69DB5D438709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15" creationId="{3A7407C0-064C-84D4-BC31-B4CE90E3A1F9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16" creationId="{5E961FB1-C737-469B-C0A6-08B0ABEF91EE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17" creationId="{5DE7FFA1-3E01-B3D5-6E3F-26F1BB824384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19" creationId="{7866FC93-3C44-97EC-905B-D3C942060129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20" creationId="{33A49161-7C96-45C2-C49A-2A16206F95C0}"/>
          </ac:spMkLst>
        </pc:spChg>
        <pc:spChg chg="mod">
          <ac:chgData name="代數白痴 顧" userId="316db6a4f7ef8138" providerId="LiveId" clId="{EB6AF4B9-C193-42B5-AE7A-C29EE720BF0F}" dt="2023-11-27T02:03:28.600" v="473" actId="20577"/>
          <ac:spMkLst>
            <pc:docMk/>
            <pc:sldMk cId="1922349085" sldId="396"/>
            <ac:spMk id="23" creationId="{00000000-0000-0000-0000-000000000000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28" creationId="{496FC5ED-0930-DDB2-2025-C70D71479C6F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29" creationId="{69F21FC7-C4C9-077D-00FB-6C309674EB09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0" creationId="{DC008640-6845-A915-8388-C22D1D6B63DA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1" creationId="{263660DA-2E5C-7AEC-0CE0-89AE5A144E46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2" creationId="{611A0705-722D-C088-F08E-102CBE734B0B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3" creationId="{660F5E4A-F70E-CFE0-88A8-AB5CDECC7BAC}"/>
          </ac:spMkLst>
        </pc:spChg>
        <pc:spChg chg="del">
          <ac:chgData name="代數白痴 顧" userId="316db6a4f7ef8138" providerId="LiveId" clId="{EB6AF4B9-C193-42B5-AE7A-C29EE720BF0F}" dt="2023-11-27T02:00:22.834" v="2" actId="478"/>
          <ac:spMkLst>
            <pc:docMk/>
            <pc:sldMk cId="1922349085" sldId="396"/>
            <ac:spMk id="34" creationId="{A419D16A-9665-88F4-1B4D-514ED8FA6C9D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5" creationId="{2CAD6739-0E7F-B4BC-E44B-BD09C52B4D1D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6" creationId="{9D6E912A-37FD-8A09-52D9-404EFF7AF5D5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38" creationId="{33995BBE-1CBB-3ED0-F0F0-1622DF7B7160}"/>
          </ac:spMkLst>
        </pc:spChg>
        <pc:spChg chg="mod">
          <ac:chgData name="代數白痴 顧" userId="316db6a4f7ef8138" providerId="LiveId" clId="{EB6AF4B9-C193-42B5-AE7A-C29EE720BF0F}" dt="2023-11-27T02:02:59.337" v="435" actId="20577"/>
          <ac:spMkLst>
            <pc:docMk/>
            <pc:sldMk cId="1922349085" sldId="396"/>
            <ac:spMk id="60" creationId="{90ECAF3B-FFFF-A531-AFBE-31708C7D891C}"/>
          </ac:spMkLst>
        </pc:spChg>
        <pc:grpChg chg="add del mod">
          <ac:chgData name="代數白痴 顧" userId="316db6a4f7ef8138" providerId="LiveId" clId="{EB6AF4B9-C193-42B5-AE7A-C29EE720BF0F}" dt="2023-11-27T02:04:34.033" v="479" actId="165"/>
          <ac:grpSpMkLst>
            <pc:docMk/>
            <pc:sldMk cId="1922349085" sldId="396"/>
            <ac:grpSpMk id="2" creationId="{0FB2E33F-0C63-3970-644B-C6739E8D55E5}"/>
          </ac:grpSpMkLst>
        </pc:grpChg>
        <pc:grpChg chg="del mod topLvl">
          <ac:chgData name="代數白痴 顧" userId="316db6a4f7ef8138" providerId="LiveId" clId="{EB6AF4B9-C193-42B5-AE7A-C29EE720BF0F}" dt="2023-11-27T02:04:38.944" v="480" actId="478"/>
          <ac:grpSpMkLst>
            <pc:docMk/>
            <pc:sldMk cId="1922349085" sldId="396"/>
            <ac:grpSpMk id="22" creationId="{DB856305-817A-5EBE-837F-DACF8D1588BF}"/>
          </ac:grpSpMkLst>
        </pc:grpChg>
        <pc:grpChg chg="add mod">
          <ac:chgData name="代數白痴 顧" userId="316db6a4f7ef8138" providerId="LiveId" clId="{EB6AF4B9-C193-42B5-AE7A-C29EE720BF0F}" dt="2023-11-27T02:08:44.726" v="943" actId="164"/>
          <ac:grpSpMkLst>
            <pc:docMk/>
            <pc:sldMk cId="1922349085" sldId="396"/>
            <ac:grpSpMk id="37" creationId="{5D670F3F-D138-E9C6-143E-DE649E88719F}"/>
          </ac:grpSpMkLst>
        </pc:grpChg>
        <pc:picChg chg="mod">
          <ac:chgData name="代數白痴 顧" userId="316db6a4f7ef8138" providerId="LiveId" clId="{EB6AF4B9-C193-42B5-AE7A-C29EE720BF0F}" dt="2023-11-27T02:04:34.033" v="479" actId="165"/>
          <ac:picMkLst>
            <pc:docMk/>
            <pc:sldMk cId="1922349085" sldId="396"/>
            <ac:picMk id="27" creationId="{AFA14FF9-9658-1508-E687-B21CA8C0BB1F}"/>
          </ac:picMkLst>
        </pc:picChg>
        <pc:cxnChg chg="del mod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6" creationId="{91711B66-8D50-F2BF-235A-380050F57257}"/>
          </ac:cxnSpMkLst>
        </pc:cxnChg>
        <pc:cxnChg chg="mod topLvl">
          <ac:chgData name="代數白痴 顧" userId="316db6a4f7ef8138" providerId="LiveId" clId="{EB6AF4B9-C193-42B5-AE7A-C29EE720BF0F}" dt="2023-11-27T02:08:44.726" v="943" actId="164"/>
          <ac:cxnSpMkLst>
            <pc:docMk/>
            <pc:sldMk cId="1922349085" sldId="396"/>
            <ac:cxnSpMk id="7" creationId="{FE5BF7E5-55AA-4027-3A22-130B727A1C85}"/>
          </ac:cxnSpMkLst>
        </pc:cxnChg>
        <pc:cxnChg chg="del mod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9" creationId="{4925BF3C-384B-FB67-3B21-C2CB1C20342F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12" creationId="{928E1523-3CF6-44F8-0F01-1BC77FBC3AB9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13" creationId="{4007BB7C-1F9E-705D-0CBD-21F925558CCD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14" creationId="{EE686827-9B78-DF6B-FC98-7765EC31363E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18" creationId="{A2CE4A30-F762-0374-2009-ABA5B55ACD9D}"/>
          </ac:cxnSpMkLst>
        </pc:cxnChg>
        <pc:cxnChg chg="del mod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21" creationId="{70B9DB3F-FF93-1A16-AC53-C4D4EEE768EF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24" creationId="{EDE9B39A-04DA-5B02-378D-7741D8313712}"/>
          </ac:cxnSpMkLst>
        </pc:cxnChg>
        <pc:cxnChg chg="del mod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25" creationId="{A20A6A7B-4410-AA2A-967C-AE99AB1A16B2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26" creationId="{FDB0F3E5-1408-DC61-D113-060D3955E80C}"/>
          </ac:cxnSpMkLst>
        </pc:cxnChg>
        <pc:cxnChg chg="del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39" creationId="{75FA73E6-5EAD-4BF4-F56E-4E69DB44EBD2}"/>
          </ac:cxnSpMkLst>
        </pc:cxnChg>
        <pc:cxnChg chg="del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41" creationId="{68E411A4-3239-8798-0528-FBE611582C6E}"/>
          </ac:cxnSpMkLst>
        </pc:cxnChg>
      </pc:sldChg>
      <pc:sldChg chg="add">
        <pc:chgData name="代數白痴 顧" userId="316db6a4f7ef8138" providerId="LiveId" clId="{EB6AF4B9-C193-42B5-AE7A-C29EE720BF0F}" dt="2023-11-27T02:03:36.025" v="477"/>
        <pc:sldMkLst>
          <pc:docMk/>
          <pc:sldMk cId="1730997846" sldId="397"/>
        </pc:sldMkLst>
      </pc:sldChg>
    </pc:docChg>
  </pc:docChgLst>
  <pc:docChgLst>
    <pc:chgData name="代數白痴 顧" userId="316db6a4f7ef8138" providerId="LiveId" clId="{B183398C-3223-4551-BFD8-DE24E39287AE}"/>
    <pc:docChg chg="undo custSel modSld sldOrd">
      <pc:chgData name="代數白痴 顧" userId="316db6a4f7ef8138" providerId="LiveId" clId="{B183398C-3223-4551-BFD8-DE24E39287AE}" dt="2023-09-20T00:47:26.721" v="4674" actId="20577"/>
      <pc:docMkLst>
        <pc:docMk/>
      </pc:docMkLst>
      <pc:sldChg chg="addSp delSp modSp mod ord modTransition">
        <pc:chgData name="代數白痴 顧" userId="316db6a4f7ef8138" providerId="LiveId" clId="{B183398C-3223-4551-BFD8-DE24E39287AE}" dt="2023-09-20T00:47:26.721" v="4674" actId="20577"/>
        <pc:sldMkLst>
          <pc:docMk/>
          <pc:sldMk cId="754667137" sldId="386"/>
        </pc:sldMkLst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4" creationId="{5A46D45A-2AAF-8B2E-9EAE-5D4F0CFD9267}"/>
          </ac:spMkLst>
        </pc:spChg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5" creationId="{AC5DB079-7230-A8B5-CBCF-54902CF3E501}"/>
          </ac:spMkLst>
        </pc:spChg>
        <pc:spChg chg="mod">
          <ac:chgData name="代數白痴 顧" userId="316db6a4f7ef8138" providerId="LiveId" clId="{B183398C-3223-4551-BFD8-DE24E39287AE}" dt="2023-09-19T07:35:36.178" v="3199" actId="20577"/>
          <ac:spMkLst>
            <pc:docMk/>
            <pc:sldMk cId="754667137" sldId="386"/>
            <ac:spMk id="6" creationId="{8EC3E3B1-31AA-2A99-7EB9-2ED9F366F557}"/>
          </ac:spMkLst>
        </pc:spChg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7" creationId="{1CF3545A-82E4-B8EC-2BF8-289A598ED2F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8" creationId="{0DB31CC7-9EB6-B8CE-E147-C73EDF7079C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9" creationId="{1D86AD7B-3265-33DA-C554-60EC32D308F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0" creationId="{26786C2D-381F-2616-6CB4-430D2178F38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1" creationId="{3A5C5E40-65B7-99EC-0AFB-F809FFAA4EDC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2" creationId="{301BAB38-CF58-05B8-E264-E5F8C768D37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3" creationId="{22E2BC7F-16FC-5DCD-0E98-B372566EC48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4" creationId="{CD562854-C6F7-CFE6-DDA3-C1EB721C14BC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5" creationId="{39D9D7CD-60EC-2690-7381-33341A835CEE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6" creationId="{5754F49E-29F0-2EF0-3512-1697FFB0CED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6" creationId="{87D334EF-6A81-81DF-A7B2-C6C778C46937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7" creationId="{9E599298-1559-42CF-12A1-33D7126C7929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7" creationId="{B406051D-6F1E-A3CC-DF59-EBB87A138FC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8" creationId="{CBDC4F46-4256-0812-65D0-E6E174CB7891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8" creationId="{CF819AB3-4A9D-9133-65E5-F7ABF1B770E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9" creationId="{B07816E4-853B-2119-E703-013F9B3666CD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0" creationId="{BB4E3D4D-B837-64A0-6629-9F0DD617FE57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1" creationId="{E5F035B8-03BB-01C6-5700-37734FE4F51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2" creationId="{E92FBBA6-3A9C-17EC-DC43-B8AA3EF274F5}"/>
          </ac:spMkLst>
        </pc:spChg>
        <pc:spChg chg="mod">
          <ac:chgData name="代數白痴 顧" userId="316db6a4f7ef8138" providerId="LiveId" clId="{B183398C-3223-4551-BFD8-DE24E39287AE}" dt="2023-09-20T00:26:34.371" v="3624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4" creationId="{42AD7D4B-3630-1EDD-1992-5BDF1A7192E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5" creationId="{3A0CD06A-6A2C-83F6-7BBE-5ACDEA0CAB3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6" creationId="{181CD530-8FB2-B8FB-751E-906F317038F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7" creationId="{8B0D90C6-07F7-B47C-DE3A-1319C94F81B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8" creationId="{B9453204-D690-6D20-5D5E-05B4F252EBD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9" creationId="{F80B722F-722F-5E77-F136-8F4AA1B3100F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0" creationId="{D699D318-1359-4262-1BC9-D393D27F4A9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1" creationId="{3914C3B6-23D1-9A69-46B6-ECCCC3810DC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2" creationId="{BE8CBEA7-A367-5CAD-A0CC-0DA15FE56F0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3" creationId="{BC3AAEF1-BDCD-4400-BBA5-108D814FB07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4" creationId="{B10894B9-9B5F-611E-96F3-0B7CAB915F4B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4" creationId="{D4B48CA5-AAA8-26B2-FC6B-286F887D7B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5" creationId="{6A21E600-BFB8-B639-F417-901437BB581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9" creationId="{7776537A-67DC-B447-CF19-9AEBD1562305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0" creationId="{B6DD4348-677D-DA82-2EC7-C95A9A1745C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1" creationId="{F4E5CC02-638F-26F7-E062-A9DAAF448D59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5" creationId="{C291A21E-2A01-B206-AE24-D56F1C66D0DD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6" creationId="{8538FDC8-F961-2CAD-83FB-BA1DC045E5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9" creationId="{3CD45AC4-9459-8CC8-1471-56F381C5B8D0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0" creationId="{8D664B52-2BAB-B0B3-42FE-35B2DF33E238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1" creationId="{4B24AA49-220D-8CE2-857C-ADFC9B53B42E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5" creationId="{AA7DF23F-5A42-D58A-D452-40DAEE7173BF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6" creationId="{C70AE3B7-E5A6-48BC-5A35-2216BA502528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9" creationId="{AB74BB6C-AFC1-E0C2-792A-1A2B5551BECE}"/>
          </ac:spMkLst>
        </pc:spChg>
        <pc:spChg chg="mod">
          <ac:chgData name="代數白痴 顧" userId="316db6a4f7ef8138" providerId="LiveId" clId="{B183398C-3223-4551-BFD8-DE24E39287AE}" dt="2023-09-20T00:47:26.721" v="4674" actId="20577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1" creationId="{62814729-E4C4-A752-080D-A931CC004F90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2" creationId="{CA4F4A71-8563-4CBD-9612-AE104071FBDA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6" creationId="{8DBDAB1F-3F47-2D44-514B-FF41A08F92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7" creationId="{C58DF2A8-343B-BE25-C21B-5BCC48D8887E}"/>
          </ac:spMkLst>
        </pc:spChg>
        <pc:spChg chg="add del mod">
          <ac:chgData name="代數白痴 顧" userId="316db6a4f7ef8138" providerId="LiveId" clId="{B183398C-3223-4551-BFD8-DE24E39287AE}" dt="2023-09-20T00:45:23.135" v="4443" actId="478"/>
          <ac:spMkLst>
            <pc:docMk/>
            <pc:sldMk cId="754667137" sldId="386"/>
            <ac:spMk id="72" creationId="{9065A8EB-1380-FC1D-21A4-F43A831B218A}"/>
          </ac:spMkLst>
        </pc:spChg>
        <pc:spChg chg="add del mod">
          <ac:chgData name="代數白痴 顧" userId="316db6a4f7ef8138" providerId="LiveId" clId="{B183398C-3223-4551-BFD8-DE24E39287AE}" dt="2023-09-20T00:45:26.338" v="4445" actId="478"/>
          <ac:spMkLst>
            <pc:docMk/>
            <pc:sldMk cId="754667137" sldId="386"/>
            <ac:spMk id="73" creationId="{336A9744-53DB-5C90-6A35-66A92F9C4826}"/>
          </ac:spMkLst>
        </pc:spChg>
        <pc:spChg chg="add del mod">
          <ac:chgData name="代數白痴 顧" userId="316db6a4f7ef8138" providerId="LiveId" clId="{B183398C-3223-4551-BFD8-DE24E39287AE}" dt="2023-09-20T00:45:32.397" v="4448" actId="478"/>
          <ac:spMkLst>
            <pc:docMk/>
            <pc:sldMk cId="754667137" sldId="386"/>
            <ac:spMk id="78" creationId="{ABBFF826-C7E7-E884-DF41-09D56114DC65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90" creationId="{0AABA280-7F71-CDE8-261C-F44E750B139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07" creationId="{FA4D8D0D-595F-F3BF-294A-36BF87218051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12" creationId="{C6C3C595-B151-BCD5-6AD2-7A9D077217B2}"/>
          </ac:spMkLst>
        </pc:spChg>
        <pc:grpChg chg="add del mod">
          <ac:chgData name="代數白痴 顧" userId="316db6a4f7ef8138" providerId="LiveId" clId="{B183398C-3223-4551-BFD8-DE24E39287AE}" dt="2023-09-20T00:37:40.836" v="4160" actId="478"/>
          <ac:grpSpMkLst>
            <pc:docMk/>
            <pc:sldMk cId="754667137" sldId="386"/>
            <ac:grpSpMk id="2" creationId="{0689F27C-5C23-AFC5-B581-1170D7E97974}"/>
          </ac:grpSpMkLst>
        </pc:grpChg>
        <pc:picChg chg="add del mod">
          <ac:chgData name="代數白痴 顧" userId="316db6a4f7ef8138" providerId="LiveId" clId="{B183398C-3223-4551-BFD8-DE24E39287AE}" dt="2023-09-20T00:30:21.334" v="3708" actId="478"/>
          <ac:picMkLst>
            <pc:docMk/>
            <pc:sldMk cId="754667137" sldId="386"/>
            <ac:picMk id="9" creationId="{049E7186-DD57-9543-1EE6-6634D1643DD5}"/>
          </ac:picMkLst>
        </pc:picChg>
        <pc:cxnChg chg="mod">
          <ac:chgData name="代數白痴 顧" userId="316db6a4f7ef8138" providerId="LiveId" clId="{B183398C-3223-4551-BFD8-DE24E39287AE}" dt="2023-09-19T07:31:44.872" v="2597"/>
          <ac:cxnSpMkLst>
            <pc:docMk/>
            <pc:sldMk cId="754667137" sldId="386"/>
            <ac:cxnSpMk id="3" creationId="{2D02EBE9-F1B9-2491-44A6-572D3A6105AE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" creationId="{E4DF225D-C1A1-9242-AAB2-5EEFA234593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4" creationId="{29E321DE-739E-5589-734F-19544167270D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0" creationId="{637BF08F-B6FD-D2C7-C0A9-663D8DB4221A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2" creationId="{9847AC17-8F88-BE6C-1472-A5AF95A36B6F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8" creationId="{9ACD6245-8D7A-56B5-54A3-DC4F2160858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37" creationId="{3D171F9D-5482-2848-D5B5-9ACBF367EF06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38" creationId="{C24963F8-DCB2-E10A-1CEF-C20D4AA69C9A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2" creationId="{959C991D-0B61-7376-6A1C-ED396308A203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3" creationId="{C1C6507E-1F83-3C2B-C749-E08AE464803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4" creationId="{0E218771-1ABE-ED67-90AF-E17269FEF8A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7" creationId="{A278C6D2-6C9A-F873-C7F9-2327A106931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8" creationId="{DCFE519E-5BF6-F942-C51A-EE58CDD239E9}"/>
          </ac:cxnSpMkLst>
        </pc:cxnChg>
        <pc:cxnChg chg="add mod">
          <ac:chgData name="代數白痴 顧" userId="316db6a4f7ef8138" providerId="LiveId" clId="{B183398C-3223-4551-BFD8-DE24E39287AE}" dt="2023-09-20T00:45:05.303" v="4440" actId="14100"/>
          <ac:cxnSpMkLst>
            <pc:docMk/>
            <pc:sldMk cId="754667137" sldId="386"/>
            <ac:cxnSpMk id="52" creationId="{458169C0-9F16-1266-7E10-2364780B527B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3" creationId="{67CCF68D-CB3E-4BC6-14A5-13F3587A75F4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4" creationId="{ED4954EE-1CA0-0FB7-310E-BAA3EEC6BED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7" creationId="{B03DCD9E-4E72-7E05-ADC9-E2E6799EDE1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8" creationId="{417003E0-44F4-CC76-5A29-BE36D43210E5}"/>
          </ac:cxnSpMkLst>
        </pc:cxnChg>
        <pc:cxnChg chg="add mod">
          <ac:chgData name="代數白痴 顧" userId="316db6a4f7ef8138" providerId="LiveId" clId="{B183398C-3223-4551-BFD8-DE24E39287AE}" dt="2023-09-20T00:44:57.495" v="4439" actId="14100"/>
          <ac:cxnSpMkLst>
            <pc:docMk/>
            <pc:sldMk cId="754667137" sldId="386"/>
            <ac:cxnSpMk id="63" creationId="{CC7EF02B-06F2-68BC-FA85-D1548B24DA9B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64" creationId="{A6B2FA41-AB03-2A3F-998A-EE8E1245248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65" creationId="{DFBFA1AE-52B4-3545-31DA-F93B9A012BAF}"/>
          </ac:cxnSpMkLst>
        </pc:cxnChg>
        <pc:cxnChg chg="add del mod">
          <ac:chgData name="代數白痴 顧" userId="316db6a4f7ef8138" providerId="LiveId" clId="{B183398C-3223-4551-BFD8-DE24E39287AE}" dt="2023-09-20T00:45:18.469" v="4442" actId="478"/>
          <ac:cxnSpMkLst>
            <pc:docMk/>
            <pc:sldMk cId="754667137" sldId="386"/>
            <ac:cxnSpMk id="69" creationId="{61F6D649-57C1-A49E-BBA8-E99AB6F6E8AB}"/>
          </ac:cxnSpMkLst>
        </pc:cxnChg>
        <pc:cxnChg chg="add del mod">
          <ac:chgData name="代數白痴 顧" userId="316db6a4f7ef8138" providerId="LiveId" clId="{B183398C-3223-4551-BFD8-DE24E39287AE}" dt="2023-09-20T00:45:24.490" v="4444" actId="478"/>
          <ac:cxnSpMkLst>
            <pc:docMk/>
            <pc:sldMk cId="754667137" sldId="386"/>
            <ac:cxnSpMk id="71" creationId="{3B8EAC0C-E018-F5A9-4BA1-852724DE8ED1}"/>
          </ac:cxnSpMkLst>
        </pc:cxnChg>
        <pc:cxnChg chg="add del mod">
          <ac:chgData name="代數白痴 顧" userId="316db6a4f7ef8138" providerId="LiveId" clId="{B183398C-3223-4551-BFD8-DE24E39287AE}" dt="2023-09-20T00:45:17.335" v="4441" actId="478"/>
          <ac:cxnSpMkLst>
            <pc:docMk/>
            <pc:sldMk cId="754667137" sldId="386"/>
            <ac:cxnSpMk id="75" creationId="{32C4CCAD-9F4F-BCA6-2832-6703B0BE1702}"/>
          </ac:cxnSpMkLst>
        </pc:cxnChg>
        <pc:cxnChg chg="add del mod">
          <ac:chgData name="代數白痴 顧" userId="316db6a4f7ef8138" providerId="LiveId" clId="{B183398C-3223-4551-BFD8-DE24E39287AE}" dt="2023-09-20T00:45:27.768" v="4446" actId="478"/>
          <ac:cxnSpMkLst>
            <pc:docMk/>
            <pc:sldMk cId="754667137" sldId="386"/>
            <ac:cxnSpMk id="77" creationId="{38918D2C-81E5-E235-E749-7821C2F8334D}"/>
          </ac:cxnSpMkLst>
        </pc:cxnChg>
        <pc:cxnChg chg="add del mod">
          <ac:chgData name="代數白痴 顧" userId="316db6a4f7ef8138" providerId="LiveId" clId="{B183398C-3223-4551-BFD8-DE24E39287AE}" dt="2023-09-20T00:45:33.274" v="4449" actId="478"/>
          <ac:cxnSpMkLst>
            <pc:docMk/>
            <pc:sldMk cId="754667137" sldId="386"/>
            <ac:cxnSpMk id="79" creationId="{62016457-5BCA-CF3F-D371-88DCB5A07D73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81" creationId="{20D8CF43-D3A2-0C83-163A-CDF3C1EF4106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86" creationId="{C9C0C1C7-26B1-8C15-B829-6BF6BB8BAEB1}"/>
          </ac:cxnSpMkLst>
        </pc:cxnChg>
        <pc:cxnChg chg="add del mod">
          <ac:chgData name="代數白痴 顧" userId="316db6a4f7ef8138" providerId="LiveId" clId="{B183398C-3223-4551-BFD8-DE24E39287AE}" dt="2023-09-20T00:39:35.421" v="4186" actId="478"/>
          <ac:cxnSpMkLst>
            <pc:docMk/>
            <pc:sldMk cId="754667137" sldId="386"/>
            <ac:cxnSpMk id="91" creationId="{01891F09-151D-31A4-8942-C94D1D48F6EC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5" creationId="{71092705-B531-CE26-7913-650BD3A86BD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6" creationId="{32E7D953-FFA9-044A-DD0E-CFFF40D4BCC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8" creationId="{660C9326-92A0-7CCA-AC14-CAB135B61165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08" creationId="{77847ECA-8683-2B88-AF25-58C2EF244C8E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09" creationId="{78CC8531-E4E8-EC35-2837-672879D79BE4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0" creationId="{94E3FB83-FA3F-3750-0573-D98A23F315CC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3" creationId="{4BE020D8-51FD-7463-7994-32F301490CCA}"/>
          </ac:cxnSpMkLst>
        </pc:cxnChg>
      </pc:sldChg>
      <pc:sldChg chg="modSp mod modTransition">
        <pc:chgData name="代數白痴 顧" userId="316db6a4f7ef8138" providerId="LiveId" clId="{B183398C-3223-4551-BFD8-DE24E39287AE}" dt="2023-09-19T07:25:55.282" v="2594"/>
        <pc:sldMkLst>
          <pc:docMk/>
          <pc:sldMk cId="731354489" sldId="387"/>
        </pc:sldMkLst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B183398C-3223-4551-BFD8-DE24E39287AE}" dt="2023-09-19T06:31:15.499" v="1402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B183398C-3223-4551-BFD8-DE24E39287AE}" dt="2023-09-19T06:31:56.681" v="141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B183398C-3223-4551-BFD8-DE24E39287AE}" dt="2023-09-19T06:36:00.622" v="1821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B183398C-3223-4551-BFD8-DE24E39287AE}" dt="2023-09-19T06:27:52.115" v="780" actId="1035"/>
          <ac:grpSpMkLst>
            <pc:docMk/>
            <pc:sldMk cId="731354489" sldId="387"/>
            <ac:grpSpMk id="5" creationId="{89C8AF9F-0B58-DD6F-FB5C-42B7BE73955B}"/>
          </ac:grpSpMkLst>
        </pc:grpChg>
        <pc:cxnChg chg="mod">
          <ac:chgData name="代數白痴 顧" userId="316db6a4f7ef8138" providerId="LiveId" clId="{B183398C-3223-4551-BFD8-DE24E39287AE}" dt="2023-09-19T06:31:50.786" v="1417" actId="1035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B183398C-3223-4551-BFD8-DE24E39287AE}" dt="2023-09-19T07:25:55.278" v="2593"/>
        <pc:sldMkLst>
          <pc:docMk/>
          <pc:sldMk cId="151402070" sldId="390"/>
        </pc:sldMkLst>
        <pc:spChg chg="mod">
          <ac:chgData name="代數白痴 顧" userId="316db6a4f7ef8138" providerId="LiveId" clId="{B183398C-3223-4551-BFD8-DE24E39287AE}" dt="2023-09-19T06:21:44.971" v="35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">
        <pc:chgData name="代數白痴 顧" userId="316db6a4f7ef8138" providerId="LiveId" clId="{B183398C-3223-4551-BFD8-DE24E39287AE}" dt="2023-09-19T07:25:55.283" v="2595"/>
        <pc:sldMkLst>
          <pc:docMk/>
          <pc:sldMk cId="2267038628" sldId="392"/>
        </pc:sldMkLst>
        <pc:spChg chg="mod">
          <ac:chgData name="代數白痴 顧" userId="316db6a4f7ef8138" providerId="LiveId" clId="{B183398C-3223-4551-BFD8-DE24E39287AE}" dt="2023-09-19T07:18:37.290" v="2440" actId="113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B183398C-3223-4551-BFD8-DE24E39287AE}" dt="2023-09-19T07:18:42.404" v="2445" actId="5793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B183398C-3223-4551-BFD8-DE24E39287AE}" dt="2023-09-19T06:33:10.409" v="1443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1" creationId="{C09DE6BA-320D-42D7-F7FA-7F85BAB2A7BA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2" creationId="{08327DEC-E1AD-9052-CA54-24031C1ACB67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3" creationId="{AF8886DE-68B3-8179-B29C-991A84DD25BD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4" creationId="{E86217CF-0464-97CE-6D52-80FD17EE5030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5" creationId="{733F95C2-E70B-BDC1-C49D-1341069A581C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6" creationId="{C6142AC7-BDDD-5550-04B8-A5C018848054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7" creationId="{FEBC1EE9-AA9D-15A0-9A72-E1064B407FAD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8" creationId="{71E4668E-4DE1-28E2-7E69-4176C2049056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9" creationId="{3CB60DF3-5ED3-FC51-B427-596AC88AD126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0" creationId="{77BAD00D-0445-B8C0-E608-EE88E2949602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5" creationId="{6D3A60CB-CA21-1BC9-46C9-152F8B90DF31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6" creationId="{CBEC9E16-0B2F-7E77-53B9-4607C4D2614D}"/>
          </ac:spMkLst>
        </pc:spChg>
        <pc:spChg chg="add mod">
          <ac:chgData name="代數白痴 顧" userId="316db6a4f7ef8138" providerId="LiveId" clId="{B183398C-3223-4551-BFD8-DE24E39287AE}" dt="2023-09-19T07:19:30.444" v="2453" actId="2711"/>
          <ac:spMkLst>
            <pc:docMk/>
            <pc:sldMk cId="2267038628" sldId="392"/>
            <ac:spMk id="48" creationId="{88452877-8DED-1F21-19FF-3F87A66A6B80}"/>
          </ac:spMkLst>
        </pc:spChg>
        <pc:spChg chg="add mod">
          <ac:chgData name="代數白痴 顧" userId="316db6a4f7ef8138" providerId="LiveId" clId="{B183398C-3223-4551-BFD8-DE24E39287AE}" dt="2023-09-19T07:19:44.410" v="2459" actId="1076"/>
          <ac:spMkLst>
            <pc:docMk/>
            <pc:sldMk cId="2267038628" sldId="392"/>
            <ac:spMk id="49" creationId="{9A0CDBF4-394B-0785-C73B-22FCD150766B}"/>
          </ac:spMkLst>
        </pc:spChg>
        <pc:spChg chg="mod">
          <ac:chgData name="代數白痴 顧" userId="316db6a4f7ef8138" providerId="LiveId" clId="{B183398C-3223-4551-BFD8-DE24E39287AE}" dt="2023-09-19T06:35:53.635" v="1817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B183398C-3223-4551-BFD8-DE24E39287AE}" dt="2023-09-19T07:13:49.164" v="2211" actId="1036"/>
          <ac:grpSpMkLst>
            <pc:docMk/>
            <pc:sldMk cId="2267038628" sldId="392"/>
            <ac:grpSpMk id="3" creationId="{B7912554-F7C1-5852-8AB5-6489B5423E94}"/>
          </ac:grpSpMkLst>
        </pc:grpChg>
        <pc:picChg chg="add mod">
          <ac:chgData name="代數白痴 顧" userId="316db6a4f7ef8138" providerId="LiveId" clId="{B183398C-3223-4551-BFD8-DE24E39287AE}" dt="2023-09-19T07:13:04.825" v="2165" actId="1076"/>
          <ac:picMkLst>
            <pc:docMk/>
            <pc:sldMk cId="2267038628" sldId="392"/>
            <ac:picMk id="5" creationId="{ED6C6582-BC2B-B1E2-282F-2D7B7AD200F8}"/>
          </ac:picMkLst>
        </pc:picChg>
        <pc:picChg chg="add del mod">
          <ac:chgData name="代數白痴 顧" userId="316db6a4f7ef8138" providerId="LiveId" clId="{B183398C-3223-4551-BFD8-DE24E39287AE}" dt="2023-09-19T07:07:57.568" v="2139" actId="478"/>
          <ac:picMkLst>
            <pc:docMk/>
            <pc:sldMk cId="2267038628" sldId="392"/>
            <ac:picMk id="11" creationId="{B0030309-7FCB-45DA-803B-B5FE44D04A7B}"/>
          </ac:picMkLst>
        </pc:pic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3" creationId="{E6F04A88-C022-20B4-38DF-FAD2489FFC1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5" creationId="{0744E7DB-3EF3-3CCD-DBD2-A488B12E1EAE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8" creationId="{9FDC1AFB-A13F-E1E8-7E96-630B267811C2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9" creationId="{CB33CE86-557F-6311-196C-7CF9DCB4E7D9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0" creationId="{030C09E4-035D-8760-24E5-04C935A4C28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2" creationId="{403AD63D-A29C-A8CE-AD5A-E9F9EBEC0E82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5" creationId="{4B0BCC87-8670-3781-8ACF-9C39C200F581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6" creationId="{A0B58DE1-2D13-D5D3-8839-95867F931049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8" creationId="{A7D47334-5437-A79D-6707-879B5AE7A931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9" creationId="{54D8980F-FAC9-45BB-31A3-6343C85C156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30" creationId="{A8228A43-8BA4-9145-6DAA-33D717062830}"/>
          </ac:cxnSpMkLst>
        </pc:cxnChg>
        <pc:cxnChg chg="add del mod">
          <ac:chgData name="代數白痴 顧" userId="316db6a4f7ef8138" providerId="LiveId" clId="{B183398C-3223-4551-BFD8-DE24E39287AE}" dt="2023-09-19T07:04:51.440" v="2050" actId="478"/>
          <ac:cxnSpMkLst>
            <pc:docMk/>
            <pc:sldMk cId="2267038628" sldId="392"/>
            <ac:cxnSpMk id="42" creationId="{CCD790DD-3DD7-8994-3FE6-6BC338D9E706}"/>
          </ac:cxnSpMkLst>
        </pc:cxnChg>
        <pc:cxnChg chg="add del">
          <ac:chgData name="代數白痴 顧" userId="316db6a4f7ef8138" providerId="LiveId" clId="{B183398C-3223-4551-BFD8-DE24E39287AE}" dt="2023-09-19T07:05:05.281" v="2052" actId="478"/>
          <ac:cxnSpMkLst>
            <pc:docMk/>
            <pc:sldMk cId="2267038628" sldId="392"/>
            <ac:cxnSpMk id="44" creationId="{0589FC01-2703-13EC-2B5E-5682B94DB9F6}"/>
          </ac:cxnSpMkLst>
        </pc:cxnChg>
      </pc:sldChg>
    </pc:docChg>
  </pc:docChgLst>
  <pc:docChgLst>
    <pc:chgData name="代數白痴 顧" userId="316db6a4f7ef8138" providerId="LiveId" clId="{FF2F3095-821C-47E1-AA82-EFEDBBD8D84B}"/>
    <pc:docChg chg="undo custSel modSld">
      <pc:chgData name="代數白痴 顧" userId="316db6a4f7ef8138" providerId="LiveId" clId="{FF2F3095-821C-47E1-AA82-EFEDBBD8D84B}" dt="2023-09-06T07:50:04.875" v="1746" actId="20577"/>
      <pc:docMkLst>
        <pc:docMk/>
      </pc:docMkLst>
      <pc:sldChg chg="addSp modSp mod modTransition modAnim">
        <pc:chgData name="代數白痴 顧" userId="316db6a4f7ef8138" providerId="LiveId" clId="{FF2F3095-821C-47E1-AA82-EFEDBBD8D84B}" dt="2023-09-06T07:45:15.013" v="1325"/>
        <pc:sldMkLst>
          <pc:docMk/>
          <pc:sldMk cId="754667137" sldId="386"/>
        </pc:sldMkLst>
        <pc:spChg chg="mod">
          <ac:chgData name="代數白痴 顧" userId="316db6a4f7ef8138" providerId="LiveId" clId="{FF2F3095-821C-47E1-AA82-EFEDBBD8D84B}" dt="2023-09-06T07:41:11.658" v="109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38:40.603" v="987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F2F3095-821C-47E1-AA82-EFEDBBD8D84B}" dt="2023-09-06T07:44:01.003" v="1319" actId="20577"/>
          <ac:spMkLst>
            <pc:docMk/>
            <pc:sldMk cId="754667137" sldId="386"/>
            <ac:spMk id="89" creationId="{9E8FE398-ED8E-E5DE-BD50-E0471252FAF6}"/>
          </ac:spMkLst>
        </pc:spChg>
        <pc:grpChg chg="mod">
          <ac:chgData name="代數白痴 顧" userId="316db6a4f7ef8138" providerId="LiveId" clId="{FF2F3095-821C-47E1-AA82-EFEDBBD8D84B}" dt="2023-09-06T07:45:12.355" v="1324" actId="164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FF2F3095-821C-47E1-AA82-EFEDBBD8D84B}" dt="2023-09-06T07:45:12.355" v="1324" actId="164"/>
          <ac:grpSpMkLst>
            <pc:docMk/>
            <pc:sldMk cId="754667137" sldId="386"/>
            <ac:grpSpMk id="7" creationId="{2F048655-EE61-EF8F-145A-AE6D8F871CF8}"/>
          </ac:grpSpMkLst>
        </pc:grpChg>
        <pc:graphicFrameChg chg="add mod">
          <ac:chgData name="代數白痴 顧" userId="316db6a4f7ef8138" providerId="LiveId" clId="{FF2F3095-821C-47E1-AA82-EFEDBBD8D84B}" dt="2023-09-06T07:37:15.246" v="876" actId="1038"/>
          <ac:graphicFrameMkLst>
            <pc:docMk/>
            <pc:sldMk cId="754667137" sldId="386"/>
            <ac:graphicFrameMk id="3" creationId="{85A15C52-0676-83FA-93E0-0895BBAEB0DD}"/>
          </ac:graphicFrameMkLst>
        </pc:graphicFrameChg>
        <pc:graphicFrameChg chg="add mod">
          <ac:chgData name="代數白痴 顧" userId="316db6a4f7ef8138" providerId="LiveId" clId="{FF2F3095-821C-47E1-AA82-EFEDBBD8D84B}" dt="2023-09-06T07:39:17.283" v="1063" actId="1037"/>
          <ac:graphicFrameMkLst>
            <pc:docMk/>
            <pc:sldMk cId="754667137" sldId="386"/>
            <ac:graphicFrameMk id="4" creationId="{B6B88A43-7652-B905-A9F2-8F4084810049}"/>
          </ac:graphicFrameMkLst>
        </pc:graphicFrameChg>
        <pc:graphicFrameChg chg="add mod">
          <ac:chgData name="代數白痴 顧" userId="316db6a4f7ef8138" providerId="LiveId" clId="{FF2F3095-821C-47E1-AA82-EFEDBBD8D84B}" dt="2023-09-06T07:39:20.571" v="1064" actId="1037"/>
          <ac:graphicFrameMkLst>
            <pc:docMk/>
            <pc:sldMk cId="754667137" sldId="386"/>
            <ac:graphicFrameMk id="5" creationId="{5BAB9BED-33AB-8C0B-83A0-6A2DDA5ED028}"/>
          </ac:graphicFrameMkLst>
        </pc:graphicFrameChg>
        <pc:graphicFrameChg chg="add mod">
          <ac:chgData name="代數白痴 顧" userId="316db6a4f7ef8138" providerId="LiveId" clId="{FF2F3095-821C-47E1-AA82-EFEDBBD8D84B}" dt="2023-09-06T07:45:12.355" v="1324" actId="164"/>
          <ac:graphicFrameMkLst>
            <pc:docMk/>
            <pc:sldMk cId="754667137" sldId="386"/>
            <ac:graphicFrameMk id="6" creationId="{225FEE0E-17D3-C4BB-437A-067F43608665}"/>
          </ac:graphicFrameMkLst>
        </pc:graphicFrameChg>
      </pc:sldChg>
      <pc:sldChg chg="addSp delSp modSp mod modTransition">
        <pc:chgData name="代數白痴 顧" userId="316db6a4f7ef8138" providerId="LiveId" clId="{FF2F3095-821C-47E1-AA82-EFEDBBD8D84B}" dt="2023-09-06T07:44:12.630" v="1321"/>
        <pc:sldMkLst>
          <pc:docMk/>
          <pc:sldMk cId="731354489" sldId="387"/>
        </pc:sldMkLst>
        <pc:spChg chg="add del mod">
          <ac:chgData name="代數白痴 顧" userId="316db6a4f7ef8138" providerId="LiveId" clId="{FF2F3095-821C-47E1-AA82-EFEDBBD8D84B}" dt="2023-09-06T07:28:52.838" v="303" actId="478"/>
          <ac:spMkLst>
            <pc:docMk/>
            <pc:sldMk cId="731354489" sldId="387"/>
            <ac:spMk id="2" creationId="{560A0E9D-971F-C7DD-9A47-03747F3A9748}"/>
          </ac:spMkLst>
        </pc:spChg>
        <pc:spChg chg="mod">
          <ac:chgData name="代數白痴 顧" userId="316db6a4f7ef8138" providerId="LiveId" clId="{FF2F3095-821C-47E1-AA82-EFEDBBD8D84B}" dt="2023-09-06T07:32:39.490" v="598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FF2F3095-821C-47E1-AA82-EFEDBBD8D84B}" dt="2023-09-06T07:33:10.617" v="64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30:02.805" v="368" actId="20577"/>
          <ac:spMkLst>
            <pc:docMk/>
            <pc:sldMk cId="731354489" sldId="387"/>
            <ac:spMk id="60" creationId="{90ECAF3B-FFFF-A531-AFBE-31708C7D891C}"/>
          </ac:spMkLst>
        </pc:spChg>
        <pc:graphicFrameChg chg="add del mod">
          <ac:chgData name="代數白痴 顧" userId="316db6a4f7ef8138" providerId="LiveId" clId="{FF2F3095-821C-47E1-AA82-EFEDBBD8D84B}" dt="2023-09-06T07:28:52.838" v="303" actId="478"/>
          <ac:graphicFrameMkLst>
            <pc:docMk/>
            <pc:sldMk cId="731354489" sldId="387"/>
            <ac:graphicFrameMk id="3" creationId="{8DCD41B9-6D48-3754-3F3C-F11B6BCAD7BD}"/>
          </ac:graphicFrameMkLst>
        </pc:graphicFrameChg>
        <pc:graphicFrameChg chg="add mod">
          <ac:chgData name="代數白痴 顧" userId="316db6a4f7ef8138" providerId="LiveId" clId="{FF2F3095-821C-47E1-AA82-EFEDBBD8D84B}" dt="2023-09-06T07:29:25.844" v="309" actId="1035"/>
          <ac:graphicFrameMkLst>
            <pc:docMk/>
            <pc:sldMk cId="731354489" sldId="387"/>
            <ac:graphicFrameMk id="4" creationId="{1B2DB6FC-D5F8-65EE-B16C-7C54EF0B42F0}"/>
          </ac:graphicFrameMkLst>
        </pc:graphicFrameChg>
        <pc:graphicFrameChg chg="add mod">
          <ac:chgData name="代數白痴 顧" userId="316db6a4f7ef8138" providerId="LiveId" clId="{FF2F3095-821C-47E1-AA82-EFEDBBD8D84B}" dt="2023-09-06T07:29:56.547" v="360" actId="1037"/>
          <ac:graphicFrameMkLst>
            <pc:docMk/>
            <pc:sldMk cId="731354489" sldId="387"/>
            <ac:graphicFrameMk id="8" creationId="{762DAC84-C597-047A-7298-3BBB973E85D6}"/>
          </ac:graphicFrameMkLst>
        </pc:graphicFrameChg>
      </pc:sldChg>
      <pc:sldChg chg="modSp mod modTransition modNotesTx">
        <pc:chgData name="代數白痴 顧" userId="316db6a4f7ef8138" providerId="LiveId" clId="{FF2F3095-821C-47E1-AA82-EFEDBBD8D84B}" dt="2023-09-06T07:44:12.629" v="1320"/>
        <pc:sldMkLst>
          <pc:docMk/>
          <pc:sldMk cId="151402070" sldId="390"/>
        </pc:sldMkLst>
        <pc:spChg chg="mod">
          <ac:chgData name="代數白痴 顧" userId="316db6a4f7ef8138" providerId="LiveId" clId="{FF2F3095-821C-47E1-AA82-EFEDBBD8D84B}" dt="2023-09-06T07:23:59.253" v="28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FF2F3095-821C-47E1-AA82-EFEDBBD8D84B}" dt="2023-09-06T07:50:04.875" v="1746" actId="20577"/>
        <pc:sldMkLst>
          <pc:docMk/>
          <pc:sldMk cId="2267038628" sldId="392"/>
        </pc:sldMkLst>
        <pc:spChg chg="mod">
          <ac:chgData name="代數白痴 顧" userId="316db6a4f7ef8138" providerId="LiveId" clId="{FF2F3095-821C-47E1-AA82-EFEDBBD8D84B}" dt="2023-09-06T07:50:04.875" v="1746" actId="2057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FF2F3095-821C-47E1-AA82-EFEDBBD8D84B}" dt="2023-09-06T07:46:10.259" v="1380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48:24.545" v="1614" actId="947"/>
          <ac:spMkLst>
            <pc:docMk/>
            <pc:sldMk cId="2267038628" sldId="392"/>
            <ac:spMk id="60" creationId="{90ECAF3B-FFFF-A531-AFBE-31708C7D891C}"/>
          </ac:spMkLst>
        </pc:spChg>
      </pc:sldChg>
    </pc:docChg>
  </pc:docChgLst>
  <pc:docChgLst>
    <pc:chgData name="代數白痴 顧" userId="316db6a4f7ef8138" providerId="LiveId" clId="{F2484F83-0E93-481F-8F9D-783C7FBA3875}"/>
    <pc:docChg chg="modSld">
      <pc:chgData name="代數白痴 顧" userId="316db6a4f7ef8138" providerId="LiveId" clId="{F2484F83-0E93-481F-8F9D-783C7FBA3875}" dt="2023-08-30T14:18:40.038" v="8" actId="20577"/>
      <pc:docMkLst>
        <pc:docMk/>
      </pc:docMkLst>
      <pc:sldChg chg="modSp mod">
        <pc:chgData name="代數白痴 顧" userId="316db6a4f7ef8138" providerId="LiveId" clId="{F2484F83-0E93-481F-8F9D-783C7FBA3875}" dt="2023-08-30T14:18:40.038" v="8" actId="20577"/>
        <pc:sldMkLst>
          <pc:docMk/>
          <pc:sldMk cId="3878279706" sldId="391"/>
        </pc:sldMkLst>
        <pc:spChg chg="mod">
          <ac:chgData name="代數白痴 顧" userId="316db6a4f7ef8138" providerId="LiveId" clId="{F2484F83-0E93-481F-8F9D-783C7FBA3875}" dt="2023-08-30T14:18:40.038" v="8" actId="20577"/>
          <ac:spMkLst>
            <pc:docMk/>
            <pc:sldMk cId="3878279706" sldId="391"/>
            <ac:spMk id="23" creationId="{00000000-0000-0000-0000-000000000000}"/>
          </ac:spMkLst>
        </pc:spChg>
      </pc:sldChg>
    </pc:docChg>
  </pc:docChgLst>
  <pc:docChgLst>
    <pc:chgData name="代數白痴 顧" userId="316db6a4f7ef8138" providerId="LiveId" clId="{D104867C-9455-43AE-AB32-23C3E6643204}"/>
    <pc:docChg chg="undo custSel modSld">
      <pc:chgData name="代數白痴 顧" userId="316db6a4f7ef8138" providerId="LiveId" clId="{D104867C-9455-43AE-AB32-23C3E6643204}" dt="2023-08-24T07:01:24.629" v="2157"/>
      <pc:docMkLst>
        <pc:docMk/>
      </pc:docMkLst>
      <pc:sldChg chg="modTransition">
        <pc:chgData name="代數白痴 顧" userId="316db6a4f7ef8138" providerId="LiveId" clId="{D104867C-9455-43AE-AB32-23C3E6643204}" dt="2023-08-24T07:01:24.629" v="2155"/>
        <pc:sldMkLst>
          <pc:docMk/>
          <pc:sldMk cId="754667137" sldId="386"/>
        </pc:sldMkLst>
      </pc:sldChg>
      <pc:sldChg chg="delSp modSp mod modTransition modNotesTx">
        <pc:chgData name="代數白痴 顧" userId="316db6a4f7ef8138" providerId="LiveId" clId="{D104867C-9455-43AE-AB32-23C3E6643204}" dt="2023-08-24T07:01:24.628" v="2154"/>
        <pc:sldMkLst>
          <pc:docMk/>
          <pc:sldMk cId="731354489" sldId="387"/>
        </pc:sldMkLst>
        <pc:spChg chg="mod">
          <ac:chgData name="代數白痴 顧" userId="316db6a4f7ef8138" providerId="LiveId" clId="{D104867C-9455-43AE-AB32-23C3E6643204}" dt="2023-08-24T06:50:19.964" v="410" actId="30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104867C-9455-43AE-AB32-23C3E6643204}" dt="2023-08-24T06:48:48.247" v="329" actId="20577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D104867C-9455-43AE-AB32-23C3E6643204}" dt="2023-08-24T06:53:20.430" v="577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104867C-9455-43AE-AB32-23C3E6643204}" dt="2023-08-24T06:48:25.498" v="299" actId="947"/>
          <ac:spMkLst>
            <pc:docMk/>
            <pc:sldMk cId="731354489" sldId="387"/>
            <ac:spMk id="60" creationId="{90ECAF3B-FFFF-A531-AFBE-31708C7D891C}"/>
          </ac:spMkLst>
        </pc:spChg>
        <pc:inkChg chg="del">
          <ac:chgData name="代數白痴 顧" userId="316db6a4f7ef8138" providerId="LiveId" clId="{D104867C-9455-43AE-AB32-23C3E6643204}" dt="2023-08-24T06:45:46.332" v="83" actId="478"/>
          <ac:inkMkLst>
            <pc:docMk/>
            <pc:sldMk cId="731354489" sldId="387"/>
            <ac:inkMk id="14" creationId="{CAFDA1A6-A045-8272-D103-3852EF0F5443}"/>
          </ac:inkMkLst>
        </pc:inkChg>
      </pc:sldChg>
      <pc:sldChg chg="modTransition">
        <pc:chgData name="代數白痴 顧" userId="316db6a4f7ef8138" providerId="LiveId" clId="{D104867C-9455-43AE-AB32-23C3E6643204}" dt="2023-08-24T07:01:24.629" v="2156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D104867C-9455-43AE-AB32-23C3E6643204}" dt="2023-08-24T07:01:24.628" v="2153"/>
        <pc:sldMkLst>
          <pc:docMk/>
          <pc:sldMk cId="151402070" sldId="390"/>
        </pc:sldMkLst>
        <pc:spChg chg="mod">
          <ac:chgData name="代數白痴 顧" userId="316db6a4f7ef8138" providerId="LiveId" clId="{D104867C-9455-43AE-AB32-23C3E6643204}" dt="2023-08-24T06:45:24.074" v="50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Transition">
        <pc:chgData name="代數白痴 顧" userId="316db6a4f7ef8138" providerId="LiveId" clId="{D104867C-9455-43AE-AB32-23C3E6643204}" dt="2023-08-24T07:01:24.629" v="2157"/>
        <pc:sldMkLst>
          <pc:docMk/>
          <pc:sldMk cId="3878279706" sldId="391"/>
        </pc:sldMkLst>
      </pc:sldChg>
    </pc:docChg>
  </pc:docChgLst>
  <pc:docChgLst>
    <pc:chgData name="代數白痴 顧" userId="316db6a4f7ef8138" providerId="LiveId" clId="{4CC42D42-99F9-4BC5-9E0D-D95C71653CDF}"/>
    <pc:docChg chg="undo custSel modSld">
      <pc:chgData name="代數白痴 顧" userId="316db6a4f7ef8138" providerId="LiveId" clId="{4CC42D42-99F9-4BC5-9E0D-D95C71653CDF}" dt="2023-08-28T03:07:39.425" v="4692"/>
      <pc:docMkLst>
        <pc:docMk/>
      </pc:docMkLst>
      <pc:sldChg chg="addSp delSp modSp mod modTransition modNotesTx">
        <pc:chgData name="代數白痴 顧" userId="316db6a4f7ef8138" providerId="LiveId" clId="{4CC42D42-99F9-4BC5-9E0D-D95C71653CDF}" dt="2023-08-28T03:07:39.424" v="4690"/>
        <pc:sldMkLst>
          <pc:docMk/>
          <pc:sldMk cId="754667137" sldId="386"/>
        </pc:sldMkLst>
        <pc:spChg chg="mod">
          <ac:chgData name="代數白痴 顧" userId="316db6a4f7ef8138" providerId="LiveId" clId="{4CC42D42-99F9-4BC5-9E0D-D95C71653CDF}" dt="2023-08-28T02:29:26.399" v="82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32:46.642" v="1157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CC42D42-99F9-4BC5-9E0D-D95C71653CDF}" dt="2023-08-28T02:36:06.271" v="1328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CC42D42-99F9-4BC5-9E0D-D95C71653CDF}" dt="2023-08-28T02:36:19.155" v="1332" actId="113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4CC42D42-99F9-4BC5-9E0D-D95C71653CDF}" dt="2023-08-28T02:31:09.983" v="857" actId="103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add mod">
          <ac:chgData name="代數白痴 顧" userId="316db6a4f7ef8138" providerId="LiveId" clId="{4CC42D42-99F9-4BC5-9E0D-D95C71653CDF}" dt="2023-08-28T02:34:54.241" v="1209" actId="1037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inkChg chg="del">
          <ac:chgData name="代數白痴 顧" userId="316db6a4f7ef8138" providerId="LiveId" clId="{4CC42D42-99F9-4BC5-9E0D-D95C71653CDF}" dt="2023-08-28T02:29:30.481" v="828" actId="478"/>
          <ac:inkMkLst>
            <pc:docMk/>
            <pc:sldMk cId="754667137" sldId="386"/>
            <ac:inkMk id="5" creationId="{FDD09A55-F8D2-C345-ED63-9CED9B67493E}"/>
          </ac:inkMkLst>
        </pc:inkChg>
        <pc:cxnChg chg="add mod">
          <ac:chgData name="代數白痴 顧" userId="316db6a4f7ef8138" providerId="LiveId" clId="{4CC42D42-99F9-4BC5-9E0D-D95C71653CDF}" dt="2023-08-28T02:30:02.978" v="836" actId="1582"/>
          <ac:cxnSpMkLst>
            <pc:docMk/>
            <pc:sldMk cId="754667137" sldId="386"/>
            <ac:cxnSpMk id="4" creationId="{02532AFF-DB8C-9DAA-2151-87749FDBDD4C}"/>
          </ac:cxnSpMkLst>
        </pc:cxnChg>
        <pc:cxnChg chg="add mod">
          <ac:chgData name="代數白痴 顧" userId="316db6a4f7ef8138" providerId="LiveId" clId="{4CC42D42-99F9-4BC5-9E0D-D95C71653CDF}" dt="2023-08-28T02:33:29.057" v="1169" actId="1035"/>
          <ac:cxnSpMkLst>
            <pc:docMk/>
            <pc:sldMk cId="754667137" sldId="386"/>
            <ac:cxnSpMk id="7" creationId="{5D5AD07B-0D9A-E48D-EF2F-5496B9797BF4}"/>
          </ac:cxnSpMkLst>
        </pc:cxnChg>
      </pc:sldChg>
      <pc:sldChg chg="addSp delSp modSp mod modTransition modAnim modNotesTx">
        <pc:chgData name="代數白痴 顧" userId="316db6a4f7ef8138" providerId="LiveId" clId="{4CC42D42-99F9-4BC5-9E0D-D95C71653CDF}" dt="2023-08-28T03:07:39.424" v="4689"/>
        <pc:sldMkLst>
          <pc:docMk/>
          <pc:sldMk cId="731354489" sldId="387"/>
        </pc:sldMkLst>
        <pc:spChg chg="mod">
          <ac:chgData name="代數白痴 顧" userId="316db6a4f7ef8138" providerId="LiveId" clId="{4CC42D42-99F9-4BC5-9E0D-D95C71653CDF}" dt="2023-08-28T02:33:53.586" v="1181" actId="40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4CC42D42-99F9-4BC5-9E0D-D95C71653CDF}" dt="2023-08-28T02:25:14.932" v="606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4CC42D42-99F9-4BC5-9E0D-D95C71653CDF}" dt="2023-08-28T02:28:48.402" v="798" actId="14100"/>
          <ac:spMkLst>
            <pc:docMk/>
            <pc:sldMk cId="731354489" sldId="387"/>
            <ac:spMk id="16" creationId="{DF8D189F-1EBF-BC3D-0228-452189B41A98}"/>
          </ac:spMkLst>
        </pc:spChg>
        <pc:spChg chg="mod">
          <ac:chgData name="代數白痴 顧" userId="316db6a4f7ef8138" providerId="LiveId" clId="{4CC42D42-99F9-4BC5-9E0D-D95C71653CDF}" dt="2023-08-28T02:25:29.849" v="624" actId="20577"/>
          <ac:spMkLst>
            <pc:docMk/>
            <pc:sldMk cId="731354489" sldId="387"/>
            <ac:spMk id="17" creationId="{849D1851-B76C-B963-3B05-3273AEDD5438}"/>
          </ac:spMkLst>
        </pc:spChg>
        <pc:spChg chg="mod">
          <ac:chgData name="代數白痴 顧" userId="316db6a4f7ef8138" providerId="LiveId" clId="{4CC42D42-99F9-4BC5-9E0D-D95C71653CDF}" dt="2023-08-28T02:15:28.746" v="7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22:35.322" v="398" actId="20577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4CC42D42-99F9-4BC5-9E0D-D95C71653CDF}" dt="2023-08-28T02:28:22.940" v="793" actId="164"/>
          <ac:grpSpMkLst>
            <pc:docMk/>
            <pc:sldMk cId="731354489" sldId="387"/>
            <ac:grpSpMk id="15" creationId="{6638FCCE-9AE0-6858-85EB-1B1C51C31245}"/>
          </ac:grpSpMkLst>
        </pc:grpChg>
        <pc:grpChg chg="add mod">
          <ac:chgData name="代數白痴 顧" userId="316db6a4f7ef8138" providerId="LiveId" clId="{4CC42D42-99F9-4BC5-9E0D-D95C71653CDF}" dt="2023-08-28T02:28:30.883" v="794" actId="1076"/>
          <ac:grpSpMkLst>
            <pc:docMk/>
            <pc:sldMk cId="731354489" sldId="387"/>
            <ac:grpSpMk id="19" creationId="{42806D3D-BDF8-DC36-76AF-AA96F1030FC3}"/>
          </ac:grpSpMkLst>
        </pc:grpChg>
        <pc:graphicFrameChg chg="add mod">
          <ac:chgData name="代數白痴 顧" userId="316db6a4f7ef8138" providerId="LiveId" clId="{4CC42D42-99F9-4BC5-9E0D-D95C71653CDF}" dt="2023-08-28T02:18:52.283" v="22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4CC42D42-99F9-4BC5-9E0D-D95C71653CDF}" dt="2023-08-28T02:21:53.760" v="305" actId="1037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add mod">
          <ac:chgData name="代數白痴 顧" userId="316db6a4f7ef8138" providerId="LiveId" clId="{4CC42D42-99F9-4BC5-9E0D-D95C71653CDF}" dt="2023-08-28T02:22:39.032" v="401" actId="1037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4CC42D42-99F9-4BC5-9E0D-D95C71653CDF}" dt="2023-08-28T02:28:22.940" v="793" actId="164"/>
          <ac:graphicFrameMkLst>
            <pc:docMk/>
            <pc:sldMk cId="731354489" sldId="387"/>
            <ac:graphicFrameMk id="18" creationId="{8F9384B8-8114-E55C-D9B1-13DF83C108C6}"/>
          </ac:graphicFrameMkLst>
        </pc:graphicFrameChg>
        <pc:inkChg chg="del">
          <ac:chgData name="代數白痴 顧" userId="316db6a4f7ef8138" providerId="LiveId" clId="{4CC42D42-99F9-4BC5-9E0D-D95C71653CDF}" dt="2023-08-28T02:15:22.863" v="53" actId="478"/>
          <ac:inkMkLst>
            <pc:docMk/>
            <pc:sldMk cId="731354489" sldId="387"/>
            <ac:inkMk id="3" creationId="{8741E124-6DB5-4CB3-B153-5C1713DA3FF3}"/>
          </ac:inkMkLst>
        </pc:inkChg>
        <pc:cxnChg chg="add del mod">
          <ac:chgData name="代數白痴 顧" userId="316db6a4f7ef8138" providerId="LiveId" clId="{4CC42D42-99F9-4BC5-9E0D-D95C71653CDF}" dt="2023-08-28T02:29:03.024" v="801" actId="478"/>
          <ac:cxnSpMkLst>
            <pc:docMk/>
            <pc:sldMk cId="731354489" sldId="387"/>
            <ac:cxnSpMk id="8" creationId="{975AA79B-AD2E-9CF1-11F1-AE558E6545EB}"/>
          </ac:cxnSpMkLst>
        </pc:cxnChg>
        <pc:cxnChg chg="add del mod">
          <ac:chgData name="代數白痴 顧" userId="316db6a4f7ef8138" providerId="LiveId" clId="{4CC42D42-99F9-4BC5-9E0D-D95C71653CDF}" dt="2023-08-28T02:29:02.103" v="800" actId="478"/>
          <ac:cxnSpMkLst>
            <pc:docMk/>
            <pc:sldMk cId="731354489" sldId="387"/>
            <ac:cxnSpMk id="12" creationId="{223DF644-3928-7798-C94B-B62C404F4B72}"/>
          </ac:cxnSpMkLst>
        </pc:cxnChg>
      </pc:sldChg>
      <pc:sldChg chg="delSp modSp mod modTransition delAnim modNotesTx">
        <pc:chgData name="代數白痴 顧" userId="316db6a4f7ef8138" providerId="LiveId" clId="{4CC42D42-99F9-4BC5-9E0D-D95C71653CDF}" dt="2023-08-28T03:07:39.425" v="4692"/>
        <pc:sldMkLst>
          <pc:docMk/>
          <pc:sldMk cId="3686676960" sldId="388"/>
        </pc:sldMkLst>
        <pc:spChg chg="mod">
          <ac:chgData name="代數白痴 顧" userId="316db6a4f7ef8138" providerId="LiveId" clId="{4CC42D42-99F9-4BC5-9E0D-D95C71653CDF}" dt="2023-08-28T02:54:23.908" v="2805" actId="20577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49:34.274" v="2334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51:54.544" v="2562" actId="114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52:02.499" v="2563" actId="478"/>
          <ac:grpSpMkLst>
            <pc:docMk/>
            <pc:sldMk cId="3686676960" sldId="388"/>
            <ac:grpSpMk id="17" creationId="{4FF810CC-A9DC-DCAF-144E-08113BA3AD9A}"/>
          </ac:grpSpMkLst>
        </pc:grpChg>
        <pc:inkChg chg="del">
          <ac:chgData name="代數白痴 顧" userId="316db6a4f7ef8138" providerId="LiveId" clId="{4CC42D42-99F9-4BC5-9E0D-D95C71653CDF}" dt="2023-08-28T02:49:14.092" v="2281" actId="478"/>
          <ac:inkMkLst>
            <pc:docMk/>
            <pc:sldMk cId="3686676960" sldId="388"/>
            <ac:inkMk id="5" creationId="{F64AA034-3A7B-285B-4ACE-4518952652C0}"/>
          </ac:inkMkLst>
        </pc:inkChg>
      </pc:sldChg>
      <pc:sldChg chg="modSp mod modTransition modNotesTx">
        <pc:chgData name="代數白痴 顧" userId="316db6a4f7ef8138" providerId="LiveId" clId="{4CC42D42-99F9-4BC5-9E0D-D95C71653CDF}" dt="2023-08-28T03:07:39.423" v="4688"/>
        <pc:sldMkLst>
          <pc:docMk/>
          <pc:sldMk cId="151402070" sldId="390"/>
        </pc:sldMkLst>
        <pc:spChg chg="mod">
          <ac:chgData name="代數白痴 顧" userId="316db6a4f7ef8138" providerId="LiveId" clId="{4CC42D42-99F9-4BC5-9E0D-D95C71653CDF}" dt="2023-08-28T02:15:06.681" v="2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delAnim">
        <pc:chgData name="代數白痴 顧" userId="316db6a4f7ef8138" providerId="LiveId" clId="{4CC42D42-99F9-4BC5-9E0D-D95C71653CDF}" dt="2023-08-28T03:07:39.425" v="4691"/>
        <pc:sldMkLst>
          <pc:docMk/>
          <pc:sldMk cId="3878279706" sldId="391"/>
        </pc:sldMkLst>
        <pc:spChg chg="mod">
          <ac:chgData name="代數白痴 顧" userId="316db6a4f7ef8138" providerId="LiveId" clId="{4CC42D42-99F9-4BC5-9E0D-D95C71653CDF}" dt="2023-08-28T02:48:38.983" v="22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38:05.358" v="1362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43:54.979" v="1859" actId="947"/>
          <ac:spMkLst>
            <pc:docMk/>
            <pc:sldMk cId="3878279706" sldId="391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36:36.659" v="1335" actId="478"/>
          <ac:grpSpMkLst>
            <pc:docMk/>
            <pc:sldMk cId="3878279706" sldId="391"/>
            <ac:grpSpMk id="2" creationId="{720E121B-B624-80C4-8624-FE8719A54030}"/>
          </ac:grpSpMkLst>
        </pc:grpChg>
        <pc:graphicFrameChg chg="add mod">
          <ac:chgData name="代數白痴 顧" userId="316db6a4f7ef8138" providerId="LiveId" clId="{4CC42D42-99F9-4BC5-9E0D-D95C71653CDF}" dt="2023-08-28T02:41:26.362" v="1486" actId="103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4CC42D42-99F9-4BC5-9E0D-D95C71653CDF}" dt="2023-08-28T02:42:19.987" v="1635" actId="103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4CC42D42-99F9-4BC5-9E0D-D95C71653CDF}" dt="2023-08-28T02:45:36.176" v="1940" actId="1035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add mod">
          <ac:chgData name="代數白痴 顧" userId="316db6a4f7ef8138" providerId="LiveId" clId="{4CC42D42-99F9-4BC5-9E0D-D95C71653CDF}" dt="2023-08-28T02:46:32.265" v="2058" actId="103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add mod">
          <ac:chgData name="代數白痴 顧" userId="316db6a4f7ef8138" providerId="LiveId" clId="{4CC42D42-99F9-4BC5-9E0D-D95C71653CDF}" dt="2023-08-28T02:47:57.473" v="2191" actId="103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inkChg chg="del">
          <ac:chgData name="代數白痴 顧" userId="316db6a4f7ef8138" providerId="LiveId" clId="{4CC42D42-99F9-4BC5-9E0D-D95C71653CDF}" dt="2023-08-28T02:36:33.828" v="1334" actId="478"/>
          <ac:inkMkLst>
            <pc:docMk/>
            <pc:sldMk cId="3878279706" sldId="391"/>
            <ac:inkMk id="14" creationId="{7E54E618-A7B3-7B70-0627-B2F41F4D047A}"/>
          </ac:inkMkLst>
        </pc:inkChg>
        <pc:cxnChg chg="add mod">
          <ac:chgData name="代數白痴 顧" userId="316db6a4f7ef8138" providerId="LiveId" clId="{4CC42D42-99F9-4BC5-9E0D-D95C71653CDF}" dt="2023-08-28T02:39:21.336" v="1458"/>
          <ac:cxnSpMkLst>
            <pc:docMk/>
            <pc:sldMk cId="3878279706" sldId="391"/>
            <ac:cxnSpMk id="11" creationId="{F8ECAA13-7598-52F0-1CC5-AC60B3617B03}"/>
          </ac:cxnSpMkLst>
        </pc:cxnChg>
        <pc:cxnChg chg="del">
          <ac:chgData name="代數白痴 顧" userId="316db6a4f7ef8138" providerId="LiveId" clId="{4CC42D42-99F9-4BC5-9E0D-D95C71653CDF}" dt="2023-08-28T02:36:36.659" v="1335" actId="478"/>
          <ac:cxnSpMkLst>
            <pc:docMk/>
            <pc:sldMk cId="3878279706" sldId="391"/>
            <ac:cxnSpMk id="13" creationId="{1D7F58CD-F983-308D-DDE5-2AFF04299DC5}"/>
          </ac:cxnSpMkLst>
        </pc:cxnChg>
        <pc:cxnChg chg="add mod">
          <ac:chgData name="代數白痴 顧" userId="316db6a4f7ef8138" providerId="LiveId" clId="{4CC42D42-99F9-4BC5-9E0D-D95C71653CDF}" dt="2023-08-28T02:44:49.838" v="1896" actId="1035"/>
          <ac:cxnSpMkLst>
            <pc:docMk/>
            <pc:sldMk cId="3878279706" sldId="391"/>
            <ac:cxnSpMk id="16" creationId="{FFF53457-B98E-3AFB-C4B2-6499CF557CF7}"/>
          </ac:cxnSpMkLst>
        </pc:cxnChg>
      </pc:sldChg>
    </pc:docChg>
  </pc:docChgLst>
  <pc:docChgLst>
    <pc:chgData name="代數白痴 顧" userId="316db6a4f7ef8138" providerId="LiveId" clId="{64685616-B5E9-49B8-B1E1-FB6EC46825E3}"/>
    <pc:docChg chg="undo custSel addSld modSld">
      <pc:chgData name="代數白痴 顧" userId="316db6a4f7ef8138" providerId="LiveId" clId="{64685616-B5E9-49B8-B1E1-FB6EC46825E3}" dt="2023-12-01T00:33:29.547" v="1545" actId="692"/>
      <pc:docMkLst>
        <pc:docMk/>
      </pc:docMkLst>
      <pc:sldChg chg="addSp delSp modSp mod">
        <pc:chgData name="代數白痴 顧" userId="316db6a4f7ef8138" providerId="LiveId" clId="{64685616-B5E9-49B8-B1E1-FB6EC46825E3}" dt="2023-12-01T00:33:29.547" v="1545" actId="692"/>
        <pc:sldMkLst>
          <pc:docMk/>
          <pc:sldMk cId="1922349085" sldId="396"/>
        </pc:sldMkLst>
        <pc:spChg chg="mod topLvl">
          <ac:chgData name="代數白痴 顧" userId="316db6a4f7ef8138" providerId="LiveId" clId="{64685616-B5E9-49B8-B1E1-FB6EC46825E3}" dt="2023-12-01T00:23:30.064" v="1455" actId="164"/>
          <ac:spMkLst>
            <pc:docMk/>
            <pc:sldMk cId="1922349085" sldId="396"/>
            <ac:spMk id="5" creationId="{3DC2AF04-8F01-0F49-E62B-904B76201CAD}"/>
          </ac:spMkLst>
        </pc:spChg>
        <pc:spChg chg="mod topLvl">
          <ac:chgData name="代數白痴 顧" userId="316db6a4f7ef8138" providerId="LiveId" clId="{64685616-B5E9-49B8-B1E1-FB6EC46825E3}" dt="2023-12-01T00:23:30.064" v="1455" actId="164"/>
          <ac:spMkLst>
            <pc:docMk/>
            <pc:sldMk cId="1922349085" sldId="396"/>
            <ac:spMk id="8" creationId="{15707137-5524-DBBA-7765-BCE28FB7CB59}"/>
          </ac:spMkLst>
        </pc:spChg>
        <pc:spChg chg="mod topLvl">
          <ac:chgData name="代數白痴 顧" userId="316db6a4f7ef8138" providerId="LiveId" clId="{64685616-B5E9-49B8-B1E1-FB6EC46825E3}" dt="2023-12-01T00:23:30.064" v="1455" actId="164"/>
          <ac:spMkLst>
            <pc:docMk/>
            <pc:sldMk cId="1922349085" sldId="396"/>
            <ac:spMk id="10" creationId="{0B8C1D6A-9070-38FF-61D5-ACB7A90F1158}"/>
          </ac:spMkLst>
        </pc:spChg>
        <pc:spChg chg="mod topLvl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11" creationId="{9F5C7AD1-4DC9-1D1F-B682-69DB5D438709}"/>
          </ac:spMkLst>
        </pc:spChg>
        <pc:spChg chg="add 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12" creationId="{41DB8D5E-4AD3-34D4-8B64-CF7996AD3FFF}"/>
          </ac:spMkLst>
        </pc:spChg>
        <pc:spChg chg="mod">
          <ac:chgData name="代數白痴 顧" userId="316db6a4f7ef8138" providerId="LiveId" clId="{64685616-B5E9-49B8-B1E1-FB6EC46825E3}" dt="2023-12-01T00:18:24.155" v="835" actId="20577"/>
          <ac:spMkLst>
            <pc:docMk/>
            <pc:sldMk cId="1922349085" sldId="396"/>
            <ac:spMk id="23" creationId="{00000000-0000-0000-0000-000000000000}"/>
          </ac:spMkLst>
        </pc:spChg>
        <pc:spChg chg="add mod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38" creationId="{CF10FC1F-53A4-2B0B-30C3-8D8FCA206819}"/>
          </ac:spMkLst>
        </pc:spChg>
        <pc:spChg chg="add mod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50" creationId="{6A4BE968-54E1-A4A4-BA48-808098D04848}"/>
          </ac:spMkLst>
        </pc:spChg>
        <pc:spChg chg="add mod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51" creationId="{7A7F72BA-0AAF-250F-1316-978315520E77}"/>
          </ac:spMkLst>
        </pc:spChg>
        <pc:spChg chg="add mod">
          <ac:chgData name="代數白痴 顧" userId="316db6a4f7ef8138" providerId="LiveId" clId="{64685616-B5E9-49B8-B1E1-FB6EC46825E3}" dt="2023-12-01T00:30:34.954" v="1524" actId="688"/>
          <ac:spMkLst>
            <pc:docMk/>
            <pc:sldMk cId="1922349085" sldId="396"/>
            <ac:spMk id="56" creationId="{A3549A11-5DEE-9F68-425F-A24D48498C00}"/>
          </ac:spMkLst>
        </pc:spChg>
        <pc:spChg chg="add del mod ord">
          <ac:chgData name="代數白痴 顧" userId="316db6a4f7ef8138" providerId="LiveId" clId="{64685616-B5E9-49B8-B1E1-FB6EC46825E3}" dt="2023-12-01T00:31:49.510" v="1530" actId="478"/>
          <ac:spMkLst>
            <pc:docMk/>
            <pc:sldMk cId="1922349085" sldId="396"/>
            <ac:spMk id="58" creationId="{0596AC94-1952-3EC2-3F3E-1F1BB8137487}"/>
          </ac:spMkLst>
        </pc:spChg>
        <pc:spChg chg="add mod ord">
          <ac:chgData name="代數白痴 顧" userId="316db6a4f7ef8138" providerId="LiveId" clId="{64685616-B5E9-49B8-B1E1-FB6EC46825E3}" dt="2023-12-01T00:32:31.992" v="1535" actId="167"/>
          <ac:spMkLst>
            <pc:docMk/>
            <pc:sldMk cId="1922349085" sldId="396"/>
            <ac:spMk id="59" creationId="{1712C45D-BBEB-D085-0E56-C644DC2BFA1D}"/>
          </ac:spMkLst>
        </pc:spChg>
        <pc:spChg chg="mod">
          <ac:chgData name="代數白痴 顧" userId="316db6a4f7ef8138" providerId="LiveId" clId="{64685616-B5E9-49B8-B1E1-FB6EC46825E3}" dt="2023-11-30T03:27:15.560" v="391" actId="20577"/>
          <ac:spMkLst>
            <pc:docMk/>
            <pc:sldMk cId="1922349085" sldId="396"/>
            <ac:spMk id="60" creationId="{90ECAF3B-FFFF-A531-AFBE-31708C7D891C}"/>
          </ac:spMkLst>
        </pc:spChg>
        <pc:spChg chg="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62" creationId="{3F7BA87B-C320-E23F-73C1-F9850FE98DF6}"/>
          </ac:spMkLst>
        </pc:spChg>
        <pc:spChg chg="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63" creationId="{778A182C-369F-6C9A-757B-26A56B661947}"/>
          </ac:spMkLst>
        </pc:spChg>
        <pc:spChg chg="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64" creationId="{7A82ECC7-46B8-CC28-1405-F84387FF2A98}"/>
          </ac:spMkLst>
        </pc:spChg>
        <pc:spChg chg="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65" creationId="{3FDD0D30-9233-F353-36EA-B99C2A1EF3C7}"/>
          </ac:spMkLst>
        </pc:spChg>
        <pc:spChg chg="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66" creationId="{64CC654D-82A0-F30A-076B-BAA382BBE1EF}"/>
          </ac:spMkLst>
        </pc:spChg>
        <pc:spChg chg="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81" creationId="{E128A84A-D556-4B88-C02E-D745ECFDBB07}"/>
          </ac:spMkLst>
        </pc:spChg>
        <pc:spChg chg="del">
          <ac:chgData name="代數白痴 顧" userId="316db6a4f7ef8138" providerId="LiveId" clId="{64685616-B5E9-49B8-B1E1-FB6EC46825E3}" dt="2023-11-30T03:23:17.225" v="6" actId="478"/>
          <ac:spMkLst>
            <pc:docMk/>
            <pc:sldMk cId="1922349085" sldId="396"/>
            <ac:spMk id="82" creationId="{714B2624-697B-01F6-21ED-DBE5FB4E5F84}"/>
          </ac:spMkLst>
        </pc:spChg>
        <pc:spChg chg="del mod">
          <ac:chgData name="代數白痴 顧" userId="316db6a4f7ef8138" providerId="LiveId" clId="{64685616-B5E9-49B8-B1E1-FB6EC46825E3}" dt="2023-11-30T03:23:16.519" v="5" actId="478"/>
          <ac:spMkLst>
            <pc:docMk/>
            <pc:sldMk cId="1922349085" sldId="396"/>
            <ac:spMk id="83" creationId="{44311457-4F7E-AD69-4C2A-7C66BEF28DAE}"/>
          </ac:spMkLst>
        </pc:spChg>
        <pc:spChg chg="del mod topLvl">
          <ac:chgData name="代數白痴 顧" userId="316db6a4f7ef8138" providerId="LiveId" clId="{64685616-B5E9-49B8-B1E1-FB6EC46825E3}" dt="2023-12-01T00:18:51.290" v="841" actId="478"/>
          <ac:spMkLst>
            <pc:docMk/>
            <pc:sldMk cId="1922349085" sldId="396"/>
            <ac:spMk id="114" creationId="{2C98BB29-045C-AEF3-B248-AC46D670F862}"/>
          </ac:spMkLst>
        </pc:spChg>
        <pc:spChg chg="del mod topLvl">
          <ac:chgData name="代數白痴 顧" userId="316db6a4f7ef8138" providerId="LiveId" clId="{64685616-B5E9-49B8-B1E1-FB6EC46825E3}" dt="2023-12-01T00:19:06.744" v="848" actId="478"/>
          <ac:spMkLst>
            <pc:docMk/>
            <pc:sldMk cId="1922349085" sldId="396"/>
            <ac:spMk id="116" creationId="{92E12CCF-D0EB-4B82-C907-0700D1637F40}"/>
          </ac:spMkLst>
        </pc:spChg>
        <pc:spChg chg="del mod topLvl">
          <ac:chgData name="代數白痴 顧" userId="316db6a4f7ef8138" providerId="LiveId" clId="{64685616-B5E9-49B8-B1E1-FB6EC46825E3}" dt="2023-12-01T00:18:51.290" v="841" actId="478"/>
          <ac:spMkLst>
            <pc:docMk/>
            <pc:sldMk cId="1922349085" sldId="396"/>
            <ac:spMk id="117" creationId="{0E1BEB0F-5DC7-76A0-F439-FC64FFB49BD0}"/>
          </ac:spMkLst>
        </pc:spChg>
        <pc:spChg chg="mod topLvl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118" creationId="{1AE28330-B14E-03CC-D80C-E940CB8EC1AD}"/>
          </ac:spMkLst>
        </pc:spChg>
        <pc:spChg chg="del mod topLvl">
          <ac:chgData name="代數白痴 顧" userId="316db6a4f7ef8138" providerId="LiveId" clId="{64685616-B5E9-49B8-B1E1-FB6EC46825E3}" dt="2023-12-01T00:18:47.455" v="839" actId="478"/>
          <ac:spMkLst>
            <pc:docMk/>
            <pc:sldMk cId="1922349085" sldId="396"/>
            <ac:spMk id="119" creationId="{E4BF1324-EA07-E37A-EBDB-EFEA094D21D7}"/>
          </ac:spMkLst>
        </pc:spChg>
        <pc:spChg chg="del mod topLvl">
          <ac:chgData name="代數白痴 顧" userId="316db6a4f7ef8138" providerId="LiveId" clId="{64685616-B5E9-49B8-B1E1-FB6EC46825E3}" dt="2023-12-01T00:18:51.290" v="841" actId="478"/>
          <ac:spMkLst>
            <pc:docMk/>
            <pc:sldMk cId="1922349085" sldId="396"/>
            <ac:spMk id="120" creationId="{64DD899D-569C-32C8-D4DC-79CFF1F37147}"/>
          </ac:spMkLst>
        </pc:spChg>
        <pc:spChg chg="del mod topLvl">
          <ac:chgData name="代數白痴 顧" userId="316db6a4f7ef8138" providerId="LiveId" clId="{64685616-B5E9-49B8-B1E1-FB6EC46825E3}" dt="2023-12-01T00:18:51.290" v="841" actId="478"/>
          <ac:spMkLst>
            <pc:docMk/>
            <pc:sldMk cId="1922349085" sldId="396"/>
            <ac:spMk id="121" creationId="{64AFBBEA-C697-3884-6B65-BF5F1A692D75}"/>
          </ac:spMkLst>
        </pc:spChg>
        <pc:spChg chg="mod topLvl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122" creationId="{3BD57528-9D05-AFE1-BF82-CDE9E587373C}"/>
          </ac:spMkLst>
        </pc:spChg>
        <pc:spChg chg="mod topLvl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123" creationId="{B8D630BE-0A6D-BC6F-3EE9-00D6D90B74A5}"/>
          </ac:spMkLst>
        </pc:spChg>
        <pc:spChg chg="mod topLvl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125" creationId="{A397E39B-90E3-14A1-7F11-AA451ED2B8EB}"/>
          </ac:spMkLst>
        </pc:spChg>
        <pc:spChg chg="del mod topLvl">
          <ac:chgData name="代數白痴 顧" userId="316db6a4f7ef8138" providerId="LiveId" clId="{64685616-B5E9-49B8-B1E1-FB6EC46825E3}" dt="2023-12-01T00:18:51.290" v="841" actId="478"/>
          <ac:spMkLst>
            <pc:docMk/>
            <pc:sldMk cId="1922349085" sldId="396"/>
            <ac:spMk id="126" creationId="{11E0494F-28D5-4DB4-3977-9210203201CF}"/>
          </ac:spMkLst>
        </pc:spChg>
        <pc:spChg chg="del mod topLvl">
          <ac:chgData name="代數白痴 顧" userId="316db6a4f7ef8138" providerId="LiveId" clId="{64685616-B5E9-49B8-B1E1-FB6EC46825E3}" dt="2023-12-01T00:18:48.947" v="840" actId="478"/>
          <ac:spMkLst>
            <pc:docMk/>
            <pc:sldMk cId="1922349085" sldId="396"/>
            <ac:spMk id="127" creationId="{E31A8314-D728-0215-3894-55CBB2AA56D8}"/>
          </ac:spMkLst>
        </pc:spChg>
        <pc:spChg chg="del mod topLvl">
          <ac:chgData name="代數白痴 顧" userId="316db6a4f7ef8138" providerId="LiveId" clId="{64685616-B5E9-49B8-B1E1-FB6EC46825E3}" dt="2023-12-01T00:18:57.709" v="843" actId="478"/>
          <ac:spMkLst>
            <pc:docMk/>
            <pc:sldMk cId="1922349085" sldId="396"/>
            <ac:spMk id="128" creationId="{BC7F7CE6-53FB-5598-5FBE-93A8EB59E5AE}"/>
          </ac:spMkLst>
        </pc:spChg>
        <pc:grpChg chg="add mod">
          <ac:chgData name="代數白痴 顧" userId="316db6a4f7ef8138" providerId="LiveId" clId="{64685616-B5E9-49B8-B1E1-FB6EC46825E3}" dt="2023-12-01T00:25:59.107" v="1507" actId="164"/>
          <ac:grpSpMkLst>
            <pc:docMk/>
            <pc:sldMk cId="1922349085" sldId="396"/>
            <ac:grpSpMk id="35" creationId="{92153CF8-5595-00A9-5DF8-06A051EC39DC}"/>
          </ac:grpSpMkLst>
        </pc:grpChg>
        <pc:grpChg chg="add mod">
          <ac:chgData name="代數白痴 顧" userId="316db6a4f7ef8138" providerId="LiveId" clId="{64685616-B5E9-49B8-B1E1-FB6EC46825E3}" dt="2023-12-01T00:25:59.107" v="1507" actId="164"/>
          <ac:grpSpMkLst>
            <pc:docMk/>
            <pc:sldMk cId="1922349085" sldId="396"/>
            <ac:grpSpMk id="52" creationId="{40542BA4-28DF-D8DF-866E-3C0B55E856A8}"/>
          </ac:grpSpMkLst>
        </pc:grpChg>
        <pc:grpChg chg="add mod ord">
          <ac:chgData name="代數白痴 顧" userId="316db6a4f7ef8138" providerId="LiveId" clId="{64685616-B5E9-49B8-B1E1-FB6EC46825E3}" dt="2023-12-01T00:30:29.664" v="1523" actId="167"/>
          <ac:grpSpMkLst>
            <pc:docMk/>
            <pc:sldMk cId="1922349085" sldId="396"/>
            <ac:grpSpMk id="57" creationId="{BD165154-36BB-59D2-2D6B-7A138E2D76E3}"/>
          </ac:grpSpMkLst>
        </pc:grpChg>
        <pc:grpChg chg="del">
          <ac:chgData name="代數白痴 顧" userId="316db6a4f7ef8138" providerId="LiveId" clId="{64685616-B5E9-49B8-B1E1-FB6EC46825E3}" dt="2023-11-30T03:23:17.992" v="7" actId="478"/>
          <ac:grpSpMkLst>
            <pc:docMk/>
            <pc:sldMk cId="1922349085" sldId="396"/>
            <ac:grpSpMk id="89" creationId="{62C29B51-3257-2884-D41F-230A3EEB5BD4}"/>
          </ac:grpSpMkLst>
        </pc:grpChg>
        <pc:grpChg chg="del mod">
          <ac:chgData name="代數白痴 顧" userId="316db6a4f7ef8138" providerId="LiveId" clId="{64685616-B5E9-49B8-B1E1-FB6EC46825E3}" dt="2023-12-01T00:18:37.893" v="836" actId="165"/>
          <ac:grpSpMkLst>
            <pc:docMk/>
            <pc:sldMk cId="1922349085" sldId="396"/>
            <ac:grpSpMk id="129" creationId="{29691FB9-5A20-8DC0-57A6-E03C03C54FCD}"/>
          </ac:grpSpMkLst>
        </pc:grpChg>
        <pc:graphicFrameChg chg="add mod">
          <ac:chgData name="代數白痴 顧" userId="316db6a4f7ef8138" providerId="LiveId" clId="{64685616-B5E9-49B8-B1E1-FB6EC46825E3}" dt="2023-11-30T03:27:09.479" v="386" actId="1038"/>
          <ac:graphicFrameMkLst>
            <pc:docMk/>
            <pc:sldMk cId="1922349085" sldId="396"/>
            <ac:graphicFrameMk id="2" creationId="{9AB3E37D-B3FF-5064-0EC4-73DA6E4A9627}"/>
          </ac:graphicFrameMkLst>
        </pc:graphicFrameChg>
        <pc:picChg chg="add del mod">
          <ac:chgData name="代數白痴 顧" userId="316db6a4f7ef8138" providerId="LiveId" clId="{64685616-B5E9-49B8-B1E1-FB6EC46825E3}" dt="2023-12-01T00:17:15.418" v="780" actId="478"/>
          <ac:picMkLst>
            <pc:docMk/>
            <pc:sldMk cId="1922349085" sldId="396"/>
            <ac:picMk id="4" creationId="{7AA1D0DF-9DAA-A408-CCB6-E6C8F27B7A35}"/>
          </ac:picMkLst>
        </pc:picChg>
        <pc:picChg chg="add del mod">
          <ac:chgData name="代數白痴 顧" userId="316db6a4f7ef8138" providerId="LiveId" clId="{64685616-B5E9-49B8-B1E1-FB6EC46825E3}" dt="2023-12-01T00:25:51.443" v="1506" actId="478"/>
          <ac:picMkLst>
            <pc:docMk/>
            <pc:sldMk cId="1922349085" sldId="396"/>
            <ac:picMk id="37" creationId="{B37CA7E3-638B-7AB7-E3A6-1785DEBFF3CF}"/>
          </ac:picMkLst>
        </pc:picChg>
        <pc:cxnChg chg="mod">
          <ac:chgData name="代數白痴 顧" userId="316db6a4f7ef8138" providerId="LiveId" clId="{64685616-B5E9-49B8-B1E1-FB6EC46825E3}" dt="2023-12-01T00:13:13.199" v="520" actId="1035"/>
          <ac:cxnSpMkLst>
            <pc:docMk/>
            <pc:sldMk cId="1922349085" sldId="396"/>
            <ac:cxnSpMk id="6" creationId="{32329F4A-5B95-BCC2-3911-B64DBC4D6C70}"/>
          </ac:cxnSpMkLst>
        </pc:cxnChg>
        <pc:cxnChg chg="mod topLvl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7" creationId="{FE5BF7E5-55AA-4027-3A22-130B727A1C85}"/>
          </ac:cxnSpMkLst>
        </pc:cxnChg>
        <pc:cxnChg chg="mod">
          <ac:chgData name="代數白痴 顧" userId="316db6a4f7ef8138" providerId="LiveId" clId="{64685616-B5E9-49B8-B1E1-FB6EC46825E3}" dt="2023-12-01T00:13:13.199" v="520" actId="1035"/>
          <ac:cxnSpMkLst>
            <pc:docMk/>
            <pc:sldMk cId="1922349085" sldId="396"/>
            <ac:cxnSpMk id="9" creationId="{F643A549-CBF3-25F1-FE1B-153FA6698ECC}"/>
          </ac:cxnSpMkLst>
        </pc:cxnChg>
        <pc:cxnChg chg="mod">
          <ac:chgData name="代數白痴 顧" userId="316db6a4f7ef8138" providerId="LiveId" clId="{64685616-B5E9-49B8-B1E1-FB6EC46825E3}" dt="2023-12-01T00:13:13.199" v="520" actId="1035"/>
          <ac:cxnSpMkLst>
            <pc:docMk/>
            <pc:sldMk cId="1922349085" sldId="396"/>
            <ac:cxnSpMk id="14" creationId="{A3C993DE-9EF2-69C0-14A0-1357931FC216}"/>
          </ac:cxnSpMkLst>
        </pc:cxnChg>
        <pc:cxnChg chg="add mod">
          <ac:chgData name="代數白痴 顧" userId="316db6a4f7ef8138" providerId="LiveId" clId="{64685616-B5E9-49B8-B1E1-FB6EC46825E3}" dt="2023-12-01T00:23:39.662" v="1478" actId="1035"/>
          <ac:cxnSpMkLst>
            <pc:docMk/>
            <pc:sldMk cId="1922349085" sldId="396"/>
            <ac:cxnSpMk id="15" creationId="{06CAD921-AD6D-E36A-1FF7-E437A1A47822}"/>
          </ac:cxnSpMkLst>
        </pc:cxnChg>
        <pc:cxnChg chg="add mod">
          <ac:chgData name="代數白痴 顧" userId="316db6a4f7ef8138" providerId="LiveId" clId="{64685616-B5E9-49B8-B1E1-FB6EC46825E3}" dt="2023-12-01T00:23:39.662" v="1478" actId="1035"/>
          <ac:cxnSpMkLst>
            <pc:docMk/>
            <pc:sldMk cId="1922349085" sldId="396"/>
            <ac:cxnSpMk id="17" creationId="{95AEECF6-4C18-20E0-389F-1715AC53DB96}"/>
          </ac:cxnSpMkLst>
        </pc:cxnChg>
        <pc:cxnChg chg="del">
          <ac:chgData name="代數白痴 顧" userId="316db6a4f7ef8138" providerId="LiveId" clId="{64685616-B5E9-49B8-B1E1-FB6EC46825E3}" dt="2023-12-01T00:13:50.323" v="750" actId="478"/>
          <ac:cxnSpMkLst>
            <pc:docMk/>
            <pc:sldMk cId="1922349085" sldId="396"/>
            <ac:cxnSpMk id="19" creationId="{2F21C410-2F66-58F5-DA01-28D0B5D975EE}"/>
          </ac:cxnSpMkLst>
        </pc:cxnChg>
        <pc:cxnChg chg="del">
          <ac:chgData name="代數白痴 顧" userId="316db6a4f7ef8138" providerId="LiveId" clId="{64685616-B5E9-49B8-B1E1-FB6EC46825E3}" dt="2023-12-01T00:13:50.323" v="750" actId="478"/>
          <ac:cxnSpMkLst>
            <pc:docMk/>
            <pc:sldMk cId="1922349085" sldId="396"/>
            <ac:cxnSpMk id="20" creationId="{0BC1322C-1FA5-B833-28FA-A1098741136B}"/>
          </ac:cxnSpMkLst>
        </pc:cxnChg>
        <pc:cxnChg chg="mod">
          <ac:chgData name="代數白痴 顧" userId="316db6a4f7ef8138" providerId="LiveId" clId="{64685616-B5E9-49B8-B1E1-FB6EC46825E3}" dt="2023-12-01T00:13:29.009" v="656" actId="1037"/>
          <ac:cxnSpMkLst>
            <pc:docMk/>
            <pc:sldMk cId="1922349085" sldId="396"/>
            <ac:cxnSpMk id="21" creationId="{A41C8076-9516-D74C-C741-7A599E2A5088}"/>
          </ac:cxnSpMkLst>
        </pc:cxnChg>
        <pc:cxnChg chg="mod">
          <ac:chgData name="代數白痴 顧" userId="316db6a4f7ef8138" providerId="LiveId" clId="{64685616-B5E9-49B8-B1E1-FB6EC46825E3}" dt="2023-12-01T00:13:35.599" v="661" actId="1038"/>
          <ac:cxnSpMkLst>
            <pc:docMk/>
            <pc:sldMk cId="1922349085" sldId="396"/>
            <ac:cxnSpMk id="22" creationId="{DCD86453-A300-CFE7-330D-A137A065C734}"/>
          </ac:cxnSpMkLst>
        </pc:cxnChg>
        <pc:cxnChg chg="mod">
          <ac:chgData name="代數白痴 顧" userId="316db6a4f7ef8138" providerId="LiveId" clId="{64685616-B5E9-49B8-B1E1-FB6EC46825E3}" dt="2023-12-01T00:13:45.542" v="749" actId="1037"/>
          <ac:cxnSpMkLst>
            <pc:docMk/>
            <pc:sldMk cId="1922349085" sldId="396"/>
            <ac:cxnSpMk id="24" creationId="{3D042B8F-2AE2-1CB5-E898-3E3AEF1A6E44}"/>
          </ac:cxnSpMkLst>
        </pc:cxnChg>
        <pc:cxnChg chg="del">
          <ac:chgData name="代數白痴 顧" userId="316db6a4f7ef8138" providerId="LiveId" clId="{64685616-B5E9-49B8-B1E1-FB6EC46825E3}" dt="2023-12-01T00:13:50.323" v="750" actId="478"/>
          <ac:cxnSpMkLst>
            <pc:docMk/>
            <pc:sldMk cId="1922349085" sldId="396"/>
            <ac:cxnSpMk id="25" creationId="{5A3D69BC-1336-F2DD-0F80-AEF1FFE76649}"/>
          </ac:cxnSpMkLst>
        </pc:cxnChg>
        <pc:cxnChg chg="add mod ord">
          <ac:chgData name="代數白痴 顧" userId="316db6a4f7ef8138" providerId="LiveId" clId="{64685616-B5E9-49B8-B1E1-FB6EC46825E3}" dt="2023-12-01T00:33:10.245" v="1542" actId="692"/>
          <ac:cxnSpMkLst>
            <pc:docMk/>
            <pc:sldMk cId="1922349085" sldId="396"/>
            <ac:cxnSpMk id="26" creationId="{ECC48CAA-3C26-A7EC-D3F3-E50E77465C5B}"/>
          </ac:cxnSpMkLst>
        </pc:cxnChg>
        <pc:cxnChg chg="add mod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30" creationId="{5A6B72ED-2A9A-EBA0-2140-90EF0D7640CD}"/>
          </ac:cxnSpMkLst>
        </pc:cxnChg>
        <pc:cxnChg chg="del mod topLvl">
          <ac:chgData name="代數白痴 顧" userId="316db6a4f7ef8138" providerId="LiveId" clId="{64685616-B5E9-49B8-B1E1-FB6EC46825E3}" dt="2023-12-01T00:23:14.091" v="1452" actId="478"/>
          <ac:cxnSpMkLst>
            <pc:docMk/>
            <pc:sldMk cId="1922349085" sldId="396"/>
            <ac:cxnSpMk id="31" creationId="{30F4BEC0-D84F-90F1-2D04-EF2DF29A7949}"/>
          </ac:cxnSpMkLst>
        </pc:cxnChg>
        <pc:cxnChg chg="add mod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32" creationId="{DBF183FD-40E1-8AF3-8C8C-65F9C07B8B61}"/>
          </ac:cxnSpMkLst>
        </pc:cxnChg>
        <pc:cxnChg chg="add del mod">
          <ac:chgData name="代數白痴 顧" userId="316db6a4f7ef8138" providerId="LiveId" clId="{64685616-B5E9-49B8-B1E1-FB6EC46825E3}" dt="2023-12-01T00:22:46.624" v="1285" actId="478"/>
          <ac:cxnSpMkLst>
            <pc:docMk/>
            <pc:sldMk cId="1922349085" sldId="396"/>
            <ac:cxnSpMk id="33" creationId="{0FDB44E2-B217-6879-9138-64CDF9F44185}"/>
          </ac:cxnSpMkLst>
        </pc:cxnChg>
        <pc:cxnChg chg="add mod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34" creationId="{EBE9D48D-E25B-E54A-5E22-07A3B72419F6}"/>
          </ac:cxnSpMkLst>
        </pc:cxnChg>
        <pc:cxnChg chg="del">
          <ac:chgData name="代數白痴 顧" userId="316db6a4f7ef8138" providerId="LiveId" clId="{64685616-B5E9-49B8-B1E1-FB6EC46825E3}" dt="2023-11-30T03:23:38.248" v="17" actId="478"/>
          <ac:cxnSpMkLst>
            <pc:docMk/>
            <pc:sldMk cId="1922349085" sldId="396"/>
            <ac:cxnSpMk id="37" creationId="{5614A025-E010-BAC8-A4A2-24382407B01D}"/>
          </ac:cxnSpMkLst>
        </pc:cxnChg>
        <pc:cxnChg chg="mod topLvl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39" creationId="{68CEA46D-E69D-BBAE-8FFC-6998FBF88FD8}"/>
          </ac:cxnSpMkLst>
        </pc:cxnChg>
        <pc:cxnChg chg="add mod">
          <ac:chgData name="代數白痴 顧" userId="316db6a4f7ef8138" providerId="LiveId" clId="{64685616-B5E9-49B8-B1E1-FB6EC46825E3}" dt="2023-12-01T00:25:59.107" v="1507" actId="164"/>
          <ac:cxnSpMkLst>
            <pc:docMk/>
            <pc:sldMk cId="1922349085" sldId="396"/>
            <ac:cxnSpMk id="41" creationId="{D39ED9EF-4EB1-E993-F7F8-BF3A1BF1EB5D}"/>
          </ac:cxnSpMkLst>
        </pc:cxnChg>
        <pc:cxnChg chg="mod topLvl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42" creationId="{CC94CC96-6145-4CD6-5F16-13A9483F415B}"/>
          </ac:cxnSpMkLst>
        </pc:cxnChg>
        <pc:cxnChg chg="del mod topLvl">
          <ac:chgData name="代數白痴 顧" userId="316db6a4f7ef8138" providerId="LiveId" clId="{64685616-B5E9-49B8-B1E1-FB6EC46825E3}" dt="2023-12-01T00:23:14.091" v="1452" actId="478"/>
          <ac:cxnSpMkLst>
            <pc:docMk/>
            <pc:sldMk cId="1922349085" sldId="396"/>
            <ac:cxnSpMk id="43" creationId="{C790C6B0-A9C6-A783-1012-EA2709F2D3B0}"/>
          </ac:cxnSpMkLst>
        </pc:cxnChg>
        <pc:cxnChg chg="mod topLvl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44" creationId="{C184DE3F-485D-37BC-AB7F-C2F50560765F}"/>
          </ac:cxnSpMkLst>
        </pc:cxnChg>
        <pc:cxnChg chg="add mod">
          <ac:chgData name="代數白痴 顧" userId="316db6a4f7ef8138" providerId="LiveId" clId="{64685616-B5E9-49B8-B1E1-FB6EC46825E3}" dt="2023-12-01T00:25:59.107" v="1507" actId="164"/>
          <ac:cxnSpMkLst>
            <pc:docMk/>
            <pc:sldMk cId="1922349085" sldId="396"/>
            <ac:cxnSpMk id="46" creationId="{A5A27854-90E8-177B-B40D-D14E093AF07E}"/>
          </ac:cxnSpMkLst>
        </pc:cxnChg>
        <pc:cxnChg chg="add mod">
          <ac:chgData name="代數白痴 顧" userId="316db6a4f7ef8138" providerId="LiveId" clId="{64685616-B5E9-49B8-B1E1-FB6EC46825E3}" dt="2023-12-01T00:30:27.559" v="1522" actId="164"/>
          <ac:cxnSpMkLst>
            <pc:docMk/>
            <pc:sldMk cId="1922349085" sldId="396"/>
            <ac:cxnSpMk id="54" creationId="{46D4B962-4266-48CC-01E8-982CBCB6638D}"/>
          </ac:cxnSpMkLst>
        </pc:cxnChg>
        <pc:cxnChg chg="del">
          <ac:chgData name="代數白痴 顧" userId="316db6a4f7ef8138" providerId="LiveId" clId="{64685616-B5E9-49B8-B1E1-FB6EC46825E3}" dt="2023-11-30T03:23:38.248" v="17" actId="478"/>
          <ac:cxnSpMkLst>
            <pc:docMk/>
            <pc:sldMk cId="1922349085" sldId="396"/>
            <ac:cxnSpMk id="54" creationId="{6C7CE733-6E13-67E8-820C-7317A0F45AED}"/>
          </ac:cxnSpMkLst>
        </pc:cxnChg>
        <pc:cxnChg chg="del">
          <ac:chgData name="代數白痴 顧" userId="316db6a4f7ef8138" providerId="LiveId" clId="{64685616-B5E9-49B8-B1E1-FB6EC46825E3}" dt="2023-11-30T03:23:38.248" v="17" actId="478"/>
          <ac:cxnSpMkLst>
            <pc:docMk/>
            <pc:sldMk cId="1922349085" sldId="396"/>
            <ac:cxnSpMk id="56" creationId="{5ABED142-92E2-7E73-BF42-B18BD8B38775}"/>
          </ac:cxnSpMkLst>
        </pc:cxnChg>
        <pc:cxnChg chg="del">
          <ac:chgData name="代數白痴 顧" userId="316db6a4f7ef8138" providerId="LiveId" clId="{64685616-B5E9-49B8-B1E1-FB6EC46825E3}" dt="2023-11-30T03:23:38.248" v="17" actId="478"/>
          <ac:cxnSpMkLst>
            <pc:docMk/>
            <pc:sldMk cId="1922349085" sldId="396"/>
            <ac:cxnSpMk id="58" creationId="{0E6B41FD-4EC9-B677-9529-B17BBB563D26}"/>
          </ac:cxnSpMkLst>
        </pc:cxnChg>
        <pc:cxnChg chg="del">
          <ac:chgData name="代數白痴 顧" userId="316db6a4f7ef8138" providerId="LiveId" clId="{64685616-B5E9-49B8-B1E1-FB6EC46825E3}" dt="2023-11-30T03:23:38.248" v="17" actId="478"/>
          <ac:cxnSpMkLst>
            <pc:docMk/>
            <pc:sldMk cId="1922349085" sldId="396"/>
            <ac:cxnSpMk id="61" creationId="{98F3288C-07E8-F32F-F749-850FA715FBE9}"/>
          </ac:cxnSpMkLst>
        </pc:cxnChg>
        <pc:cxnChg chg="add mod">
          <ac:chgData name="代數白痴 顧" userId="316db6a4f7ef8138" providerId="LiveId" clId="{64685616-B5E9-49B8-B1E1-FB6EC46825E3}" dt="2023-12-01T00:32:57.614" v="1540" actId="692"/>
          <ac:cxnSpMkLst>
            <pc:docMk/>
            <pc:sldMk cId="1922349085" sldId="396"/>
            <ac:cxnSpMk id="67" creationId="{5FFEB136-CE74-3F3D-565A-3807A7B865B8}"/>
          </ac:cxnSpMkLst>
        </pc:cxnChg>
        <pc:cxnChg chg="del">
          <ac:chgData name="代數白痴 顧" userId="316db6a4f7ef8138" providerId="LiveId" clId="{64685616-B5E9-49B8-B1E1-FB6EC46825E3}" dt="2023-11-30T03:23:13.050" v="0" actId="478"/>
          <ac:cxnSpMkLst>
            <pc:docMk/>
            <pc:sldMk cId="1922349085" sldId="396"/>
            <ac:cxnSpMk id="68" creationId="{29DC6D8A-3AAD-452B-4A4D-3F0BA9D4C4EB}"/>
          </ac:cxnSpMkLst>
        </pc:cxnChg>
        <pc:cxnChg chg="del">
          <ac:chgData name="代數白痴 顧" userId="316db6a4f7ef8138" providerId="LiveId" clId="{64685616-B5E9-49B8-B1E1-FB6EC46825E3}" dt="2023-11-30T03:23:15.913" v="3" actId="478"/>
          <ac:cxnSpMkLst>
            <pc:docMk/>
            <pc:sldMk cId="1922349085" sldId="396"/>
            <ac:cxnSpMk id="71" creationId="{B3B70AEF-5316-3869-FEFF-46E41E9B712D}"/>
          </ac:cxnSpMkLst>
        </pc:cxnChg>
        <pc:cxnChg chg="add mod">
          <ac:chgData name="代數白痴 顧" userId="316db6a4f7ef8138" providerId="LiveId" clId="{64685616-B5E9-49B8-B1E1-FB6EC46825E3}" dt="2023-12-01T00:33:29.547" v="1545" actId="692"/>
          <ac:cxnSpMkLst>
            <pc:docMk/>
            <pc:sldMk cId="1922349085" sldId="396"/>
            <ac:cxnSpMk id="71" creationId="{F9DF9446-6FDC-5ADB-105E-5685F952DAF3}"/>
          </ac:cxnSpMkLst>
        </pc:cxnChg>
        <pc:cxnChg chg="del">
          <ac:chgData name="代數白痴 顧" userId="316db6a4f7ef8138" providerId="LiveId" clId="{64685616-B5E9-49B8-B1E1-FB6EC46825E3}" dt="2023-11-30T03:23:14.441" v="1" actId="478"/>
          <ac:cxnSpMkLst>
            <pc:docMk/>
            <pc:sldMk cId="1922349085" sldId="396"/>
            <ac:cxnSpMk id="76" creationId="{B4E53115-73E4-35A7-C8DA-B2550A3E0993}"/>
          </ac:cxnSpMkLst>
        </pc:cxnChg>
        <pc:cxnChg chg="del">
          <ac:chgData name="代數白痴 顧" userId="316db6a4f7ef8138" providerId="LiveId" clId="{64685616-B5E9-49B8-B1E1-FB6EC46825E3}" dt="2023-11-30T03:23:15.164" v="2" actId="478"/>
          <ac:cxnSpMkLst>
            <pc:docMk/>
            <pc:sldMk cId="1922349085" sldId="396"/>
            <ac:cxnSpMk id="79" creationId="{B18D5D4C-4B9C-23C9-8253-D8F7A8F81418}"/>
          </ac:cxnSpMkLst>
        </pc:cxnChg>
        <pc:cxnChg chg="del mod topLvl">
          <ac:chgData name="代數白痴 顧" userId="316db6a4f7ef8138" providerId="LiveId" clId="{64685616-B5E9-49B8-B1E1-FB6EC46825E3}" dt="2023-12-01T00:18:51.290" v="841" actId="478"/>
          <ac:cxnSpMkLst>
            <pc:docMk/>
            <pc:sldMk cId="1922349085" sldId="396"/>
            <ac:cxnSpMk id="94" creationId="{1B020739-3580-589F-31E4-FF7201BBD9F6}"/>
          </ac:cxnSpMkLst>
        </pc:cxnChg>
        <pc:cxnChg chg="del mod topLvl">
          <ac:chgData name="代數白痴 顧" userId="316db6a4f7ef8138" providerId="LiveId" clId="{64685616-B5E9-49B8-B1E1-FB6EC46825E3}" dt="2023-12-01T00:18:45.714" v="837" actId="478"/>
          <ac:cxnSpMkLst>
            <pc:docMk/>
            <pc:sldMk cId="1922349085" sldId="396"/>
            <ac:cxnSpMk id="97" creationId="{D160E9D9-495F-930D-6496-E0DC2B354B3F}"/>
          </ac:cxnSpMkLst>
        </pc:cxnChg>
        <pc:cxnChg chg="del mod topLvl">
          <ac:chgData name="代數白痴 顧" userId="316db6a4f7ef8138" providerId="LiveId" clId="{64685616-B5E9-49B8-B1E1-FB6EC46825E3}" dt="2023-12-01T00:18:46.463" v="838" actId="478"/>
          <ac:cxnSpMkLst>
            <pc:docMk/>
            <pc:sldMk cId="1922349085" sldId="396"/>
            <ac:cxnSpMk id="100" creationId="{BF747EB2-127A-A6D9-0A77-0F896F038CC7}"/>
          </ac:cxnSpMkLst>
        </pc:cxnChg>
        <pc:cxnChg chg="del mod topLvl">
          <ac:chgData name="代數白痴 顧" userId="316db6a4f7ef8138" providerId="LiveId" clId="{64685616-B5E9-49B8-B1E1-FB6EC46825E3}" dt="2023-12-01T00:19:06.744" v="848" actId="478"/>
          <ac:cxnSpMkLst>
            <pc:docMk/>
            <pc:sldMk cId="1922349085" sldId="396"/>
            <ac:cxnSpMk id="102" creationId="{ABB25DF6-A521-15BC-A545-9F509B40F1DA}"/>
          </ac:cxnSpMkLst>
        </pc:cxnChg>
        <pc:cxnChg chg="del mod topLvl">
          <ac:chgData name="代數白痴 顧" userId="316db6a4f7ef8138" providerId="LiveId" clId="{64685616-B5E9-49B8-B1E1-FB6EC46825E3}" dt="2023-12-01T00:19:06.744" v="848" actId="478"/>
          <ac:cxnSpMkLst>
            <pc:docMk/>
            <pc:sldMk cId="1922349085" sldId="396"/>
            <ac:cxnSpMk id="104" creationId="{02010A3B-3398-6CC8-6FCC-D2E2B9A52826}"/>
          </ac:cxnSpMkLst>
        </pc:cxnChg>
        <pc:cxnChg chg="del mod topLvl">
          <ac:chgData name="代數白痴 顧" userId="316db6a4f7ef8138" providerId="LiveId" clId="{64685616-B5E9-49B8-B1E1-FB6EC46825E3}" dt="2023-12-01T00:19:06.744" v="848" actId="478"/>
          <ac:cxnSpMkLst>
            <pc:docMk/>
            <pc:sldMk cId="1922349085" sldId="396"/>
            <ac:cxnSpMk id="106" creationId="{A5B8C778-B5F1-FEE6-798D-1BDE3B7B9B7E}"/>
          </ac:cxnSpMkLst>
        </pc:cxnChg>
        <pc:cxnChg chg="del mod topLvl">
          <ac:chgData name="代數白痴 顧" userId="316db6a4f7ef8138" providerId="LiveId" clId="{64685616-B5E9-49B8-B1E1-FB6EC46825E3}" dt="2023-12-01T00:19:06.744" v="848" actId="478"/>
          <ac:cxnSpMkLst>
            <pc:docMk/>
            <pc:sldMk cId="1922349085" sldId="396"/>
            <ac:cxnSpMk id="108" creationId="{CFA25123-1EC2-53A8-BF07-E4BEF0E2CCB6}"/>
          </ac:cxnSpMkLst>
        </pc:cxnChg>
        <pc:cxnChg chg="del mod topLvl">
          <ac:chgData name="代數白痴 顧" userId="316db6a4f7ef8138" providerId="LiveId" clId="{64685616-B5E9-49B8-B1E1-FB6EC46825E3}" dt="2023-12-01T00:19:06.744" v="848" actId="478"/>
          <ac:cxnSpMkLst>
            <pc:docMk/>
            <pc:sldMk cId="1922349085" sldId="396"/>
            <ac:cxnSpMk id="110" creationId="{A88672B6-B601-4157-B6AA-7A0EE873CADE}"/>
          </ac:cxnSpMkLst>
        </pc:cxnChg>
        <pc:cxnChg chg="del mod topLvl">
          <ac:chgData name="代數白痴 顧" userId="316db6a4f7ef8138" providerId="LiveId" clId="{64685616-B5E9-49B8-B1E1-FB6EC46825E3}" dt="2023-12-01T00:18:51.290" v="841" actId="478"/>
          <ac:cxnSpMkLst>
            <pc:docMk/>
            <pc:sldMk cId="1922349085" sldId="396"/>
            <ac:cxnSpMk id="113" creationId="{3163188C-E870-8A95-4162-A5455EFBEDC5}"/>
          </ac:cxnSpMkLst>
        </pc:cxnChg>
      </pc:sldChg>
      <pc:sldChg chg="add">
        <pc:chgData name="代數白痴 顧" userId="316db6a4f7ef8138" providerId="LiveId" clId="{64685616-B5E9-49B8-B1E1-FB6EC46825E3}" dt="2023-11-30T03:23:24.798" v="11"/>
        <pc:sldMkLst>
          <pc:docMk/>
          <pc:sldMk cId="3573936840" sldId="397"/>
        </pc:sldMkLst>
      </pc:sldChg>
    </pc:docChg>
  </pc:docChgLst>
  <pc:docChgLst>
    <pc:chgData name="代數白痴 顧" userId="316db6a4f7ef8138" providerId="LiveId" clId="{020238DC-914E-448E-ACBB-B993CE97EE75}"/>
    <pc:docChg chg="undo custSel modSld sldOrd">
      <pc:chgData name="代數白痴 顧" userId="316db6a4f7ef8138" providerId="LiveId" clId="{020238DC-914E-448E-ACBB-B993CE97EE75}" dt="2023-09-18T07:50:28.362" v="1845" actId="113"/>
      <pc:docMkLst>
        <pc:docMk/>
      </pc:docMkLst>
      <pc:sldChg chg="addSp delSp modSp mod">
        <pc:chgData name="代數白痴 顧" userId="316db6a4f7ef8138" providerId="LiveId" clId="{020238DC-914E-448E-ACBB-B993CE97EE75}" dt="2023-09-18T07:50:05.255" v="1842" actId="20577"/>
        <pc:sldMkLst>
          <pc:docMk/>
          <pc:sldMk cId="754667137" sldId="386"/>
        </pc:sldMkLst>
        <pc:spChg chg="add mod">
          <ac:chgData name="代數白痴 顧" userId="316db6a4f7ef8138" providerId="LiveId" clId="{020238DC-914E-448E-ACBB-B993CE97EE75}" dt="2023-09-18T07:43:13.859" v="1669" actId="1076"/>
          <ac:spMkLst>
            <pc:docMk/>
            <pc:sldMk cId="754667137" sldId="386"/>
            <ac:spMk id="8" creationId="{0DB31CC7-9EB6-B8CE-E147-C73EDF7079C4}"/>
          </ac:spMkLst>
        </pc:spChg>
        <pc:spChg chg="add mod">
          <ac:chgData name="代數白痴 顧" userId="316db6a4f7ef8138" providerId="LiveId" clId="{020238DC-914E-448E-ACBB-B993CE97EE75}" dt="2023-09-18T07:43:13.859" v="1669" actId="1076"/>
          <ac:spMkLst>
            <pc:docMk/>
            <pc:sldMk cId="754667137" sldId="386"/>
            <ac:spMk id="9" creationId="{1D86AD7B-3265-33DA-C554-60EC32D308FA}"/>
          </ac:spMkLst>
        </pc:spChg>
        <pc:spChg chg="add mod">
          <ac:chgData name="代數白痴 顧" userId="316db6a4f7ef8138" providerId="LiveId" clId="{020238DC-914E-448E-ACBB-B993CE97EE75}" dt="2023-09-18T07:44:28.196" v="1700" actId="1037"/>
          <ac:spMkLst>
            <pc:docMk/>
            <pc:sldMk cId="754667137" sldId="386"/>
            <ac:spMk id="10" creationId="{26786C2D-381F-2616-6CB4-430D2178F38B}"/>
          </ac:spMkLst>
        </pc:spChg>
        <pc:spChg chg="add mod">
          <ac:chgData name="代數白痴 顧" userId="316db6a4f7ef8138" providerId="LiveId" clId="{020238DC-914E-448E-ACBB-B993CE97EE75}" dt="2023-09-18T07:44:47.275" v="1702" actId="1076"/>
          <ac:spMkLst>
            <pc:docMk/>
            <pc:sldMk cId="754667137" sldId="386"/>
            <ac:spMk id="11" creationId="{3A5C5E40-65B7-99EC-0AFB-F809FFAA4EDC}"/>
          </ac:spMkLst>
        </pc:spChg>
        <pc:spChg chg="add mod">
          <ac:chgData name="代數白痴 顧" userId="316db6a4f7ef8138" providerId="LiveId" clId="{020238DC-914E-448E-ACBB-B993CE97EE75}" dt="2023-09-18T07:44:56.482" v="1705" actId="20577"/>
          <ac:spMkLst>
            <pc:docMk/>
            <pc:sldMk cId="754667137" sldId="386"/>
            <ac:spMk id="12" creationId="{301BAB38-CF58-05B8-E264-E5F8C768D372}"/>
          </ac:spMkLst>
        </pc:spChg>
        <pc:spChg chg="add mod">
          <ac:chgData name="代數白痴 顧" userId="316db6a4f7ef8138" providerId="LiveId" clId="{020238DC-914E-448E-ACBB-B993CE97EE75}" dt="2023-09-18T07:45:22.603" v="1713" actId="1035"/>
          <ac:spMkLst>
            <pc:docMk/>
            <pc:sldMk cId="754667137" sldId="386"/>
            <ac:spMk id="13" creationId="{22E2BC7F-16FC-5DCD-0E98-B372566EC48B}"/>
          </ac:spMkLst>
        </pc:spChg>
        <pc:spChg chg="add mod">
          <ac:chgData name="代數白痴 顧" userId="316db6a4f7ef8138" providerId="LiveId" clId="{020238DC-914E-448E-ACBB-B993CE97EE75}" dt="2023-09-18T07:45:40.420" v="1726" actId="1037"/>
          <ac:spMkLst>
            <pc:docMk/>
            <pc:sldMk cId="754667137" sldId="386"/>
            <ac:spMk id="14" creationId="{CD562854-C6F7-CFE6-DDA3-C1EB721C14BC}"/>
          </ac:spMkLst>
        </pc:spChg>
        <pc:spChg chg="add mod">
          <ac:chgData name="代數白痴 顧" userId="316db6a4f7ef8138" providerId="LiveId" clId="{020238DC-914E-448E-ACBB-B993CE97EE75}" dt="2023-09-18T07:46:05.039" v="1736" actId="1035"/>
          <ac:spMkLst>
            <pc:docMk/>
            <pc:sldMk cId="754667137" sldId="386"/>
            <ac:spMk id="15" creationId="{39D9D7CD-60EC-2690-7381-33341A835CEE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6" creationId="{87D334EF-6A81-81DF-A7B2-C6C778C46937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7" creationId="{9E599298-1559-42CF-12A1-33D7126C7929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8" creationId="{CBDC4F46-4256-0812-65D0-E6E174CB7891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9" creationId="{B07816E4-853B-2119-E703-013F9B3666CD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20" creationId="{BB4E3D4D-B837-64A0-6629-9F0DD617FE57}"/>
          </ac:spMkLst>
        </pc:spChg>
        <pc:spChg chg="add mod">
          <ac:chgData name="代數白痴 顧" userId="316db6a4f7ef8138" providerId="LiveId" clId="{020238DC-914E-448E-ACBB-B993CE97EE75}" dt="2023-09-18T07:46:47.770" v="1743" actId="1076"/>
          <ac:spMkLst>
            <pc:docMk/>
            <pc:sldMk cId="754667137" sldId="386"/>
            <ac:spMk id="21" creationId="{E5F035B8-03BB-01C6-5700-37734FE4F51B}"/>
          </ac:spMkLst>
        </pc:spChg>
        <pc:spChg chg="add mod">
          <ac:chgData name="代數白痴 顧" userId="316db6a4f7ef8138" providerId="LiveId" clId="{020238DC-914E-448E-ACBB-B993CE97EE75}" dt="2023-09-18T07:47:09.003" v="1753" actId="1036"/>
          <ac:spMkLst>
            <pc:docMk/>
            <pc:sldMk cId="754667137" sldId="386"/>
            <ac:spMk id="22" creationId="{E92FBBA6-3A9C-17EC-DC43-B8AA3EF274F5}"/>
          </ac:spMkLst>
        </pc:spChg>
        <pc:spChg chg="mod">
          <ac:chgData name="代數白痴 顧" userId="316db6a4f7ef8138" providerId="LiveId" clId="{020238DC-914E-448E-ACBB-B993CE97EE75}" dt="2023-09-18T07:37:01.914" v="895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020238DC-914E-448E-ACBB-B993CE97EE75}" dt="2023-09-18T07:47:20.602" v="1759" actId="1037"/>
          <ac:spMkLst>
            <pc:docMk/>
            <pc:sldMk cId="754667137" sldId="386"/>
            <ac:spMk id="24" creationId="{42AD7D4B-3630-1EDD-1992-5BDF1A7192E2}"/>
          </ac:spMkLst>
        </pc:spChg>
        <pc:spChg chg="add mod">
          <ac:chgData name="代數白痴 顧" userId="316db6a4f7ef8138" providerId="LiveId" clId="{020238DC-914E-448E-ACBB-B993CE97EE75}" dt="2023-09-18T07:47:47.265" v="1774" actId="1038"/>
          <ac:spMkLst>
            <pc:docMk/>
            <pc:sldMk cId="754667137" sldId="386"/>
            <ac:spMk id="25" creationId="{3A0CD06A-6A2C-83F6-7BBE-5ACDEA0CAB34}"/>
          </ac:spMkLst>
        </pc:spChg>
        <pc:spChg chg="add mod">
          <ac:chgData name="代數白痴 顧" userId="316db6a4f7ef8138" providerId="LiveId" clId="{020238DC-914E-448E-ACBB-B993CE97EE75}" dt="2023-09-18T07:47:32.451" v="1761" actId="1076"/>
          <ac:spMkLst>
            <pc:docMk/>
            <pc:sldMk cId="754667137" sldId="386"/>
            <ac:spMk id="26" creationId="{181CD530-8FB2-B8FB-751E-906F317038F0}"/>
          </ac:spMkLst>
        </pc:spChg>
        <pc:spChg chg="add mod">
          <ac:chgData name="代數白痴 顧" userId="316db6a4f7ef8138" providerId="LiveId" clId="{020238DC-914E-448E-ACBB-B993CE97EE75}" dt="2023-09-18T07:47:32.451" v="1761" actId="1076"/>
          <ac:spMkLst>
            <pc:docMk/>
            <pc:sldMk cId="754667137" sldId="386"/>
            <ac:spMk id="27" creationId="{8B0D90C6-07F7-B47C-DE3A-1319C94F81B0}"/>
          </ac:spMkLst>
        </pc:spChg>
        <pc:spChg chg="add mod">
          <ac:chgData name="代數白痴 顧" userId="316db6a4f7ef8138" providerId="LiveId" clId="{020238DC-914E-448E-ACBB-B993CE97EE75}" dt="2023-09-18T07:48:25.380" v="1792" actId="1036"/>
          <ac:spMkLst>
            <pc:docMk/>
            <pc:sldMk cId="754667137" sldId="386"/>
            <ac:spMk id="28" creationId="{B9453204-D690-6D20-5D5E-05B4F252EBDA}"/>
          </ac:spMkLst>
        </pc:spChg>
        <pc:spChg chg="add mod">
          <ac:chgData name="代數白痴 顧" userId="316db6a4f7ef8138" providerId="LiveId" clId="{020238DC-914E-448E-ACBB-B993CE97EE75}" dt="2023-09-18T07:48:20.417" v="1788" actId="1037"/>
          <ac:spMkLst>
            <pc:docMk/>
            <pc:sldMk cId="754667137" sldId="386"/>
            <ac:spMk id="29" creationId="{F80B722F-722F-5E77-F136-8F4AA1B3100F}"/>
          </ac:spMkLst>
        </pc:spChg>
        <pc:spChg chg="add mod">
          <ac:chgData name="代數白痴 顧" userId="316db6a4f7ef8138" providerId="LiveId" clId="{020238DC-914E-448E-ACBB-B993CE97EE75}" dt="2023-09-18T07:48:09.995" v="1780" actId="1036"/>
          <ac:spMkLst>
            <pc:docMk/>
            <pc:sldMk cId="754667137" sldId="386"/>
            <ac:spMk id="30" creationId="{D699D318-1359-4262-1BC9-D393D27F4A92}"/>
          </ac:spMkLst>
        </pc:spChg>
        <pc:spChg chg="add mod">
          <ac:chgData name="代數白痴 顧" userId="316db6a4f7ef8138" providerId="LiveId" clId="{020238DC-914E-448E-ACBB-B993CE97EE75}" dt="2023-09-18T07:49:00.355" v="1807" actId="1076"/>
          <ac:spMkLst>
            <pc:docMk/>
            <pc:sldMk cId="754667137" sldId="386"/>
            <ac:spMk id="31" creationId="{3914C3B6-23D1-9A69-46B6-ECCCC3810DC6}"/>
          </ac:spMkLst>
        </pc:spChg>
        <pc:spChg chg="add mod">
          <ac:chgData name="代數白痴 顧" userId="316db6a4f7ef8138" providerId="LiveId" clId="{020238DC-914E-448E-ACBB-B993CE97EE75}" dt="2023-09-18T07:49:21.611" v="1819" actId="1037"/>
          <ac:spMkLst>
            <pc:docMk/>
            <pc:sldMk cId="754667137" sldId="386"/>
            <ac:spMk id="32" creationId="{BE8CBEA7-A367-5CAD-A0CC-0DA15FE56F04}"/>
          </ac:spMkLst>
        </pc:spChg>
        <pc:spChg chg="add mod">
          <ac:chgData name="代數白痴 顧" userId="316db6a4f7ef8138" providerId="LiveId" clId="{020238DC-914E-448E-ACBB-B993CE97EE75}" dt="2023-09-18T07:49:34.928" v="1832" actId="20577"/>
          <ac:spMkLst>
            <pc:docMk/>
            <pc:sldMk cId="754667137" sldId="386"/>
            <ac:spMk id="33" creationId="{BC3AAEF1-BDCD-4400-BBA5-108D814FB07A}"/>
          </ac:spMkLst>
        </pc:spChg>
        <pc:spChg chg="add mod">
          <ac:chgData name="代數白痴 顧" userId="316db6a4f7ef8138" providerId="LiveId" clId="{020238DC-914E-448E-ACBB-B993CE97EE75}" dt="2023-09-18T07:50:05.255" v="1842" actId="20577"/>
          <ac:spMkLst>
            <pc:docMk/>
            <pc:sldMk cId="754667137" sldId="386"/>
            <ac:spMk id="34" creationId="{B10894B9-9B5F-611E-96F3-0B7CAB915F4B}"/>
          </ac:spMkLst>
        </pc:spChg>
        <pc:spChg chg="mod">
          <ac:chgData name="代數白痴 顧" userId="316db6a4f7ef8138" providerId="LiveId" clId="{020238DC-914E-448E-ACBB-B993CE97EE75}" dt="2023-09-18T07:42:34.002" v="1661" actId="113"/>
          <ac:spMkLst>
            <pc:docMk/>
            <pc:sldMk cId="754667137" sldId="386"/>
            <ac:spMk id="60" creationId="{90ECAF3B-FFFF-A531-AFBE-31708C7D891C}"/>
          </ac:spMkLst>
        </pc:spChg>
        <pc:grpChg chg="del">
          <ac:chgData name="代數白痴 顧" userId="316db6a4f7ef8138" providerId="LiveId" clId="{020238DC-914E-448E-ACBB-B993CE97EE75}" dt="2023-09-18T07:41:56.061" v="1659" actId="478"/>
          <ac:grpSpMkLst>
            <pc:docMk/>
            <pc:sldMk cId="754667137" sldId="386"/>
            <ac:grpSpMk id="2" creationId="{46021E24-AA17-FC5B-46A5-98AF2520B5B1}"/>
          </ac:grpSpMkLst>
        </pc:grpChg>
      </pc:sldChg>
      <pc:sldChg chg="modSp mod ord">
        <pc:chgData name="代數白痴 顧" userId="316db6a4f7ef8138" providerId="LiveId" clId="{020238DC-914E-448E-ACBB-B993CE97EE75}" dt="2023-09-18T07:50:28.362" v="1845" actId="113"/>
        <pc:sldMkLst>
          <pc:docMk/>
          <pc:sldMk cId="731354489" sldId="387"/>
        </pc:sldMkLst>
        <pc:spChg chg="mod">
          <ac:chgData name="代數白痴 顧" userId="316db6a4f7ef8138" providerId="LiveId" clId="{020238DC-914E-448E-ACBB-B993CE97EE75}" dt="2023-09-18T07:35:21.180" v="85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020238DC-914E-448E-ACBB-B993CE97EE75}" dt="2023-09-18T07:35:30.164" v="854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020238DC-914E-448E-ACBB-B993CE97EE75}" dt="2023-09-18T07:32:19.771" v="54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020238DC-914E-448E-ACBB-B993CE97EE75}" dt="2023-09-18T07:50:28.362" v="1845" actId="113"/>
          <ac:spMkLst>
            <pc:docMk/>
            <pc:sldMk cId="731354489" sldId="387"/>
            <ac:spMk id="60" creationId="{90ECAF3B-FFFF-A531-AFBE-31708C7D891C}"/>
          </ac:spMkLst>
        </pc:spChg>
      </pc:sldChg>
      <pc:sldChg chg="modSp mod modNotesTx">
        <pc:chgData name="代數白痴 顧" userId="316db6a4f7ef8138" providerId="LiveId" clId="{020238DC-914E-448E-ACBB-B993CE97EE75}" dt="2023-09-18T06:50:21.328" v="43" actId="20577"/>
        <pc:sldMkLst>
          <pc:docMk/>
          <pc:sldMk cId="151402070" sldId="390"/>
        </pc:sldMkLst>
        <pc:spChg chg="mod">
          <ac:chgData name="代數白痴 顧" userId="316db6a4f7ef8138" providerId="LiveId" clId="{020238DC-914E-448E-ACBB-B993CE97EE75}" dt="2023-09-18T06:50:08.260" v="10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">
        <pc:chgData name="代數白痴 顧" userId="316db6a4f7ef8138" providerId="LiveId" clId="{020238DC-914E-448E-ACBB-B993CE97EE75}" dt="2023-09-18T06:56:00.010" v="523" actId="20577"/>
        <pc:sldMkLst>
          <pc:docMk/>
          <pc:sldMk cId="2267038628" sldId="392"/>
        </pc:sldMkLst>
        <pc:spChg chg="mod">
          <ac:chgData name="代數白痴 顧" userId="316db6a4f7ef8138" providerId="LiveId" clId="{020238DC-914E-448E-ACBB-B993CE97EE75}" dt="2023-09-18T06:56:00.010" v="523" actId="2057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020238DC-914E-448E-ACBB-B993CE97EE75}" dt="2023-09-18T06:55:23.667" v="505" actId="113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020238DC-914E-448E-ACBB-B993CE97EE75}" dt="2023-09-18T06:51:06.508" v="81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020238DC-914E-448E-ACBB-B993CE97EE75}" dt="2023-09-18T06:55:54.562" v="521" actId="20577"/>
          <ac:spMkLst>
            <pc:docMk/>
            <pc:sldMk cId="2267038628" sldId="392"/>
            <ac:spMk id="60" creationId="{90ECAF3B-FFFF-A531-AFBE-31708C7D891C}"/>
          </ac:spMkLst>
        </pc:spChg>
      </pc:sldChg>
    </pc:docChg>
  </pc:docChgLst>
  <pc:docChgLst>
    <pc:chgData name="代數白痴 顧" userId="316db6a4f7ef8138" providerId="LiveId" clId="{4F20B61E-ED31-4ED1-B1CB-53FDB45B9688}"/>
    <pc:docChg chg="undo custSel delSld modSld">
      <pc:chgData name="代數白痴 顧" userId="316db6a4f7ef8138" providerId="LiveId" clId="{4F20B61E-ED31-4ED1-B1CB-53FDB45B9688}" dt="2023-08-12T03:16:32.008" v="1391" actId="1036"/>
      <pc:docMkLst>
        <pc:docMk/>
      </pc:docMkLst>
      <pc:sldChg chg="del">
        <pc:chgData name="代數白痴 顧" userId="316db6a4f7ef8138" providerId="LiveId" clId="{4F20B61E-ED31-4ED1-B1CB-53FDB45B9688}" dt="2023-08-11T07:11:20.124" v="0" actId="2696"/>
        <pc:sldMkLst>
          <pc:docMk/>
          <pc:sldMk cId="2873434386" sldId="379"/>
        </pc:sldMkLst>
      </pc:sldChg>
      <pc:sldChg chg="modSp mod modNotesTx">
        <pc:chgData name="代數白痴 顧" userId="316db6a4f7ef8138" providerId="LiveId" clId="{4F20B61E-ED31-4ED1-B1CB-53FDB45B9688}" dt="2023-08-11T07:45:41.546" v="1304" actId="20577"/>
        <pc:sldMkLst>
          <pc:docMk/>
          <pc:sldMk cId="371298532" sldId="385"/>
        </pc:sldMkLst>
        <pc:spChg chg="mod">
          <ac:chgData name="代數白痴 顧" userId="316db6a4f7ef8138" providerId="LiveId" clId="{4F20B61E-ED31-4ED1-B1CB-53FDB45B9688}" dt="2023-08-11T07:45:25.592" v="124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4F20B61E-ED31-4ED1-B1CB-53FDB45B9688}" dt="2023-08-11T07:46:40.958" v="1305" actId="115"/>
        <pc:sldMkLst>
          <pc:docMk/>
          <pc:sldMk cId="754667137" sldId="386"/>
        </pc:sldMkLst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7" creationId="{D0EF1200-F697-BF75-21BF-99B2F4A19159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8" creationId="{13541535-746E-D914-4CB0-FFCD0E6B7D30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9" creationId="{B2A784E1-9DA8-61BC-3BAE-0E838930AA16}"/>
          </ac:spMkLst>
        </pc:spChg>
        <pc:spChg chg="mod">
          <ac:chgData name="代數白痴 顧" userId="316db6a4f7ef8138" providerId="LiveId" clId="{4F20B61E-ED31-4ED1-B1CB-53FDB45B9688}" dt="2023-08-11T07:46:40.958" v="1305" actId="11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16:30.281" v="327" actId="94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16:21.753" v="326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5" creationId="{37833360-F1C9-25C4-636C-937423010058}"/>
          </ac:graphicFrameMkLst>
        </pc:graphicFrame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6" creationId="{47773992-A70C-3019-3F58-DB591B41D163}"/>
          </ac:graphicFrameMkLst>
        </pc:graphicFrameChg>
        <pc:picChg chg="del">
          <ac:chgData name="代數白痴 顧" userId="316db6a4f7ef8138" providerId="LiveId" clId="{4F20B61E-ED31-4ED1-B1CB-53FDB45B9688}" dt="2023-08-11T07:11:28.245" v="1" actId="478"/>
          <ac:picMkLst>
            <pc:docMk/>
            <pc:sldMk cId="754667137" sldId="386"/>
            <ac:picMk id="2050" creationId="{794F7D14-7B2A-1ED1-BB45-4856DD9634C1}"/>
          </ac:picMkLst>
        </pc:picChg>
        <pc:cxnChg chg="mod">
          <ac:chgData name="代數白痴 顧" userId="316db6a4f7ef8138" providerId="LiveId" clId="{4F20B61E-ED31-4ED1-B1CB-53FDB45B9688}" dt="2023-08-11T07:16:08.266" v="323" actId="1036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4F20B61E-ED31-4ED1-B1CB-53FDB45B9688}" dt="2023-08-11T07:37:02.687" v="419" actId="207"/>
        <pc:sldMkLst>
          <pc:docMk/>
          <pc:sldMk cId="731354489" sldId="387"/>
        </pc:sldMkLst>
        <pc:spChg chg="mod">
          <ac:chgData name="代數白痴 顧" userId="316db6a4f7ef8138" providerId="LiveId" clId="{4F20B61E-ED31-4ED1-B1CB-53FDB45B9688}" dt="2023-08-11T07:37:02.687" v="419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36:57.053" v="418" actId="20577"/>
          <ac:spMkLst>
            <pc:docMk/>
            <pc:sldMk cId="731354489" sldId="387"/>
            <ac:spMk id="101" creationId="{665D392D-19FC-71B5-434C-0ABBBC91FB85}"/>
          </ac:spMkLst>
        </pc:spChg>
        <pc:cxnChg chg="mod">
          <ac:chgData name="代數白痴 顧" userId="316db6a4f7ef8138" providerId="LiveId" clId="{4F20B61E-ED31-4ED1-B1CB-53FDB45B9688}" dt="2023-08-11T07:36:39.376" v="40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delSp modSp mod">
        <pc:chgData name="代數白痴 顧" userId="316db6a4f7ef8138" providerId="LiveId" clId="{4F20B61E-ED31-4ED1-B1CB-53FDB45B9688}" dt="2023-08-12T03:16:32.008" v="1391" actId="1036"/>
        <pc:sldMkLst>
          <pc:docMk/>
          <pc:sldMk cId="3686676960" sldId="388"/>
        </pc:sldMkLst>
        <pc:spChg chg="mod">
          <ac:chgData name="代數白痴 顧" userId="316db6a4f7ef8138" providerId="LiveId" clId="{4F20B61E-ED31-4ED1-B1CB-53FDB45B9688}" dt="2023-08-12T03:16:00.441" v="135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2T03:16:14.351" v="1353" actId="948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2T03:16:32.008" v="1391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F20B61E-ED31-4ED1-B1CB-53FDB45B9688}" dt="2023-08-12T03:16:21.419" v="1374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 mod">
          <ac:chgData name="代數白痴 顧" userId="316db6a4f7ef8138" providerId="LiveId" clId="{4F20B61E-ED31-4ED1-B1CB-53FDB45B9688}" dt="2023-08-11T07:38:43.405" v="457" actId="478"/>
          <ac:picMkLst>
            <pc:docMk/>
            <pc:sldMk cId="3686676960" sldId="388"/>
            <ac:picMk id="6" creationId="{E8BD243C-81E3-BE53-9D4D-51A1C3F24BE7}"/>
          </ac:picMkLst>
        </pc:picChg>
      </pc:sldChg>
      <pc:sldChg chg="del">
        <pc:chgData name="代數白痴 顧" userId="316db6a4f7ef8138" providerId="LiveId" clId="{4F20B61E-ED31-4ED1-B1CB-53FDB45B9688}" dt="2023-08-11T07:16:40.735" v="329" actId="2696"/>
        <pc:sldMkLst>
          <pc:docMk/>
          <pc:sldMk cId="3837981058" sldId="389"/>
        </pc:sldMkLst>
      </pc:sldChg>
      <pc:sldChg chg="del">
        <pc:chgData name="代數白痴 顧" userId="316db6a4f7ef8138" providerId="LiveId" clId="{4F20B61E-ED31-4ED1-B1CB-53FDB45B9688}" dt="2023-08-11T07:16:37.796" v="328" actId="2696"/>
        <pc:sldMkLst>
          <pc:docMk/>
          <pc:sldMk cId="2141944949" sldId="390"/>
        </pc:sldMkLst>
      </pc:sldChg>
      <pc:sldChg chg="del">
        <pc:chgData name="代數白痴 顧" userId="316db6a4f7ef8138" providerId="LiveId" clId="{4F20B61E-ED31-4ED1-B1CB-53FDB45B9688}" dt="2023-08-11T07:34:37.689" v="330" actId="2696"/>
        <pc:sldMkLst>
          <pc:docMk/>
          <pc:sldMk cId="3176852412" sldId="391"/>
        </pc:sldMkLst>
      </pc:sldChg>
    </pc:docChg>
  </pc:docChgLst>
  <pc:docChgLst>
    <pc:chgData name="代數白痴 顧" userId="316db6a4f7ef8138" providerId="LiveId" clId="{34602AC6-7908-4AA6-8A84-5DE526909E7B}"/>
    <pc:docChg chg="undo custSel modSld">
      <pc:chgData name="代數白痴 顧" userId="316db6a4f7ef8138" providerId="LiveId" clId="{34602AC6-7908-4AA6-8A84-5DE526909E7B}" dt="2023-09-24T14:01:30.811" v="648" actId="20577"/>
      <pc:docMkLst>
        <pc:docMk/>
      </pc:docMkLst>
      <pc:sldChg chg="addSp delSp modSp mod delAnim">
        <pc:chgData name="代數白痴 顧" userId="316db6a4f7ef8138" providerId="LiveId" clId="{34602AC6-7908-4AA6-8A84-5DE526909E7B}" dt="2023-09-24T14:01:30.811" v="648" actId="20577"/>
        <pc:sldMkLst>
          <pc:docMk/>
          <pc:sldMk cId="754667137" sldId="386"/>
        </pc:sldMkLst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1" creationId="{4637389F-039F-5359-547D-FB39F8385123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2" creationId="{AB78436B-4651-D5AD-543D-B6F604EDFFA0}"/>
          </ac:spMkLst>
        </pc:spChg>
        <pc:spChg chg="mod">
          <ac:chgData name="代數白痴 顧" userId="316db6a4f7ef8138" providerId="LiveId" clId="{34602AC6-7908-4AA6-8A84-5DE526909E7B}" dt="2023-09-24T13:46:18.712" v="640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4" creationId="{88F8513B-1ED2-3139-3C8D-4D4BB26FA167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5" creationId="{AA243613-DFF5-E442-F8BD-354616883C83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6" creationId="{9FE57BA0-A912-215E-8553-A01A33D9256C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7" creationId="{BE6C63F3-C2C5-B476-B765-5E5D499338BF}"/>
          </ac:spMkLst>
        </pc:spChg>
        <pc:spChg chg="mod">
          <ac:chgData name="代數白痴 顧" userId="316db6a4f7ef8138" providerId="LiveId" clId="{34602AC6-7908-4AA6-8A84-5DE526909E7B}" dt="2023-09-24T14:01:30.811" v="648" actId="20577"/>
          <ac:spMkLst>
            <pc:docMk/>
            <pc:sldMk cId="754667137" sldId="386"/>
            <ac:spMk id="60" creationId="{90ECAF3B-FFFF-A531-AFBE-31708C7D891C}"/>
          </ac:spMkLst>
        </pc:spChg>
        <pc:grpChg chg="del">
          <ac:chgData name="代數白痴 顧" userId="316db6a4f7ef8138" providerId="LiveId" clId="{34602AC6-7908-4AA6-8A84-5DE526909E7B}" dt="2023-09-24T01:44:02.754" v="27" actId="478"/>
          <ac:grpSpMkLst>
            <pc:docMk/>
            <pc:sldMk cId="754667137" sldId="386"/>
            <ac:grpSpMk id="43" creationId="{DB552136-D29E-EDA2-89A1-0DBF11CE3420}"/>
          </ac:grpSpMkLst>
        </pc:grpChg>
        <pc:graphicFrameChg chg="add mod">
          <ac:chgData name="代數白痴 顧" userId="316db6a4f7ef8138" providerId="LiveId" clId="{34602AC6-7908-4AA6-8A84-5DE526909E7B}" dt="2023-09-24T13:44:16.879" v="457" actId="1038"/>
          <ac:graphicFrameMkLst>
            <pc:docMk/>
            <pc:sldMk cId="754667137" sldId="386"/>
            <ac:graphicFrameMk id="2" creationId="{56FFFF16-1404-C4B4-340E-EC6C7348E2ED}"/>
          </ac:graphicFrameMkLst>
        </pc:graphicFrameChg>
        <pc:graphicFrameChg chg="add 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2" creationId="{BC59AAED-E4F9-D1D1-66B7-C0665BCCA384}"/>
          </ac:graphicFrameMkLst>
        </pc:graphicFrameChg>
        <pc:graphicFrameChg chg="add mod">
          <ac:chgData name="代數白痴 顧" userId="316db6a4f7ef8138" providerId="LiveId" clId="{34602AC6-7908-4AA6-8A84-5DE526909E7B}" dt="2023-09-24T13:44:41.728" v="586" actId="1038"/>
          <ac:graphicFrameMkLst>
            <pc:docMk/>
            <pc:sldMk cId="754667137" sldId="386"/>
            <ac:graphicFrameMk id="3" creationId="{5B1E56A4-F662-6771-E081-92DF5C55BF95}"/>
          </ac:graphicFrameMkLst>
        </pc:graphicFrameChg>
        <pc:graphicFrameChg chg="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14" creationId="{49512D5C-6014-99C4-3E01-7B791DE5ADC2}"/>
          </ac:graphicFrameMkLst>
        </pc:graphicFrameChg>
        <pc:graphicFrameChg chg="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16" creationId="{804DFCA3-9D6D-1E83-31A8-A2699FEDDEEF}"/>
          </ac:graphicFrameMkLst>
        </pc:graphicFrameChg>
        <pc:picChg chg="add mod">
          <ac:chgData name="代數白痴 顧" userId="316db6a4f7ef8138" providerId="LiveId" clId="{34602AC6-7908-4AA6-8A84-5DE526909E7B}" dt="2023-09-24T13:45:26.712" v="609" actId="1076"/>
          <ac:picMkLst>
            <pc:docMk/>
            <pc:sldMk cId="754667137" sldId="386"/>
            <ac:picMk id="4" creationId="{6738B2A8-B331-98AB-143F-1C50038BCA7C}"/>
          </ac:picMkLst>
        </pc:picChg>
        <pc:picChg chg="del">
          <ac:chgData name="代數白痴 顧" userId="316db6a4f7ef8138" providerId="LiveId" clId="{34602AC6-7908-4AA6-8A84-5DE526909E7B}" dt="2023-09-24T01:43:59.754" v="26" actId="478"/>
          <ac:picMkLst>
            <pc:docMk/>
            <pc:sldMk cId="754667137" sldId="386"/>
            <ac:picMk id="20" creationId="{05B00E74-0EFA-1A16-8548-1ABA9F5DE776}"/>
          </ac:picMkLst>
        </pc:pic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3" creationId="{6A286D77-4CAA-9C16-A506-28BBD1EC5CD3}"/>
          </ac:cxnSpMkLst>
        </pc:cxn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5" creationId="{1384F47A-8CF6-5821-3B3E-3FF3D57DE0F9}"/>
          </ac:cxnSpMkLst>
        </pc:cxn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6" creationId="{B20D77E5-8111-71B0-A0BD-12C4F06B6565}"/>
          </ac:cxnSpMkLst>
        </pc:cxnChg>
        <pc:cxnChg chg="add del">
          <ac:chgData name="代數白痴 顧" userId="316db6a4f7ef8138" providerId="LiveId" clId="{34602AC6-7908-4AA6-8A84-5DE526909E7B}" dt="2023-09-24T01:46:15.104" v="372" actId="478"/>
          <ac:cxnSpMkLst>
            <pc:docMk/>
            <pc:sldMk cId="754667137" sldId="386"/>
            <ac:cxnSpMk id="8" creationId="{DF86CED7-9CEC-FF3C-1A8D-8E2622439DDD}"/>
          </ac:cxnSpMkLst>
        </pc:cxnChg>
        <pc:cxnChg chg="add del">
          <ac:chgData name="代數白痴 顧" userId="316db6a4f7ef8138" providerId="LiveId" clId="{34602AC6-7908-4AA6-8A84-5DE526909E7B}" dt="2023-09-24T01:44:17.159" v="30" actId="478"/>
          <ac:cxnSpMkLst>
            <pc:docMk/>
            <pc:sldMk cId="754667137" sldId="386"/>
            <ac:cxnSpMk id="11" creationId="{F0AE64F3-518D-B6EA-04FF-D1937CC2A38B}"/>
          </ac:cxnSpMkLst>
        </pc:cxnChg>
        <pc:cxnChg chg="add del">
          <ac:chgData name="代數白痴 顧" userId="316db6a4f7ef8138" providerId="LiveId" clId="{34602AC6-7908-4AA6-8A84-5DE526909E7B}" dt="2023-09-24T01:44:17.159" v="30" actId="478"/>
          <ac:cxnSpMkLst>
            <pc:docMk/>
            <pc:sldMk cId="754667137" sldId="386"/>
            <ac:cxnSpMk id="12" creationId="{26C449C4-CF26-6A41-3A7B-DBCC0F388568}"/>
          </ac:cxnSpMkLst>
        </pc:cxnChg>
        <pc:cxnChg chg="add del mod">
          <ac:chgData name="代數白痴 顧" userId="316db6a4f7ef8138" providerId="LiveId" clId="{34602AC6-7908-4AA6-8A84-5DE526909E7B}" dt="2023-09-24T13:42:45.705" v="410" actId="1037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47" creationId="{6FCC769F-1246-9E94-7644-F0AAC82CD965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52" creationId="{A749916C-6F43-BF2C-6373-6CB2C391642F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56" creationId="{CB86CEDD-C98A-1E57-5E0B-A6D6B6C3227C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62" creationId="{5D09F3A5-F2BF-9AF2-5F71-D7DCFEE671EF}"/>
          </ac:cxnSpMkLst>
        </pc:cxnChg>
      </pc:sldChg>
      <pc:sldChg chg="modSp mod">
        <pc:chgData name="代數白痴 顧" userId="316db6a4f7ef8138" providerId="LiveId" clId="{34602AC6-7908-4AA6-8A84-5DE526909E7B}" dt="2023-09-24T01:43:53.317" v="25" actId="20577"/>
        <pc:sldMkLst>
          <pc:docMk/>
          <pc:sldMk cId="151402070" sldId="390"/>
        </pc:sldMkLst>
        <pc:spChg chg="mod">
          <ac:chgData name="代數白痴 顧" userId="316db6a4f7ef8138" providerId="LiveId" clId="{34602AC6-7908-4AA6-8A84-5DE526909E7B}" dt="2023-09-24T01:43:53.317" v="25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17E509C0-6FA3-401A-8550-7AE85D85E8AE}"/>
    <pc:docChg chg="undo custSel modSld">
      <pc:chgData name="代數白痴 顧" userId="316db6a4f7ef8138" providerId="LiveId" clId="{17E509C0-6FA3-401A-8550-7AE85D85E8AE}" dt="2023-07-21T03:29:20.464" v="7254" actId="20577"/>
      <pc:docMkLst>
        <pc:docMk/>
      </pc:docMkLst>
      <pc:sldChg chg="addSp delSp modSp mod delAnim modNotesTx">
        <pc:chgData name="代數白痴 顧" userId="316db6a4f7ef8138" providerId="LiveId" clId="{17E509C0-6FA3-401A-8550-7AE85D85E8AE}" dt="2023-07-21T03:27:26.349" v="7247" actId="20577"/>
        <pc:sldMkLst>
          <pc:docMk/>
          <pc:sldMk cId="2873434386" sldId="379"/>
        </pc:sldMkLst>
        <pc:spChg chg="add del">
          <ac:chgData name="代數白痴 顧" userId="316db6a4f7ef8138" providerId="LiveId" clId="{17E509C0-6FA3-401A-8550-7AE85D85E8AE}" dt="2023-07-20T23:45:48.665" v="1549" actId="478"/>
          <ac:spMkLst>
            <pc:docMk/>
            <pc:sldMk cId="2873434386" sldId="379"/>
            <ac:spMk id="5" creationId="{4F598260-248A-1D0A-0DCF-D34D0D94D296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1" creationId="{08AC984D-D2D9-AAFD-C645-6AF4B24D91CD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2" creationId="{9BFDB900-7E76-520A-F395-89AF3B998473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3" creationId="{F0CA1D2F-B50E-C58E-0959-5CD82A3CA933}"/>
          </ac:spMkLst>
        </pc:spChg>
        <pc:spChg chg="del">
          <ac:chgData name="代數白痴 顧" userId="316db6a4f7ef8138" providerId="LiveId" clId="{17E509C0-6FA3-401A-8550-7AE85D85E8AE}" dt="2023-07-20T23:44:25.900" v="1273" actId="478"/>
          <ac:spMkLst>
            <pc:docMk/>
            <pc:sldMk cId="2873434386" sldId="379"/>
            <ac:spMk id="29" creationId="{6C534A47-58C5-C19B-A570-D80F68D0E0C9}"/>
          </ac:spMkLst>
        </pc:spChg>
        <pc:spChg chg="del">
          <ac:chgData name="代數白痴 顧" userId="316db6a4f7ef8138" providerId="LiveId" clId="{17E509C0-6FA3-401A-8550-7AE85D85E8AE}" dt="2023-07-20T23:47:52.636" v="1817" actId="478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17E509C0-6FA3-401A-8550-7AE85D85E8AE}" dt="2023-07-20T23:48:39.168" v="1970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18:08.592" v="5661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50:36.171" v="2263" actId="20577"/>
          <ac:spMkLst>
            <pc:docMk/>
            <pc:sldMk cId="2873434386" sldId="379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4.365" v="2" actId="478"/>
          <ac:inkMkLst>
            <pc:docMk/>
            <pc:sldMk cId="2873434386" sldId="379"/>
            <ac:inkMk id="3" creationId="{A385B9CF-F039-0CCB-1FDE-1B5EE2D6EF7A}"/>
          </ac:inkMkLst>
        </pc:ink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4" creationId="{D14E4F12-5C2C-B234-3E5B-6DD19E1966E8}"/>
          </ac:cxnSpMkLst>
        </pc:cxnChg>
        <pc:cxnChg chg="add del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6" creationId="{F55850C5-A665-CD3D-CDC7-2CF8E42A5AB7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7" creationId="{92FBADAD-D439-6727-6654-98BD10C1C3AA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8" creationId="{A2E26231-9EFD-97AD-AA7B-6BB6E07C56D9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9" creationId="{9BDA188F-B3AC-C084-07D7-1BF2A01F0B0B}"/>
          </ac:cxnSpMkLst>
        </pc:cxnChg>
        <pc:cxnChg chg="add del mod">
          <ac:chgData name="代數白痴 顧" userId="316db6a4f7ef8138" providerId="LiveId" clId="{17E509C0-6FA3-401A-8550-7AE85D85E8AE}" dt="2023-07-21T03:20:50.653" v="6037" actId="478"/>
          <ac:cxnSpMkLst>
            <pc:docMk/>
            <pc:sldMk cId="2873434386" sldId="379"/>
            <ac:cxnSpMk id="10" creationId="{C78D4E40-0B47-BE55-BD47-88A71AECEF4B}"/>
          </ac:cxnSpMkLst>
        </pc:cxnChg>
      </pc:sldChg>
      <pc:sldChg chg="addSp delSp modSp mod delAnim modAnim modNotesTx">
        <pc:chgData name="代數白痴 顧" userId="316db6a4f7ef8138" providerId="LiveId" clId="{17E509C0-6FA3-401A-8550-7AE85D85E8AE}" dt="2023-07-21T03:15:14.258" v="5108" actId="20577"/>
        <pc:sldMkLst>
          <pc:docMk/>
          <pc:sldMk cId="2328187967" sldId="380"/>
        </pc:sldMkLst>
        <pc:spChg chg="add mod">
          <ac:chgData name="代數白痴 顧" userId="316db6a4f7ef8138" providerId="LiveId" clId="{17E509C0-6FA3-401A-8550-7AE85D85E8AE}" dt="2023-07-21T03:14:48.795" v="5078" actId="20577"/>
          <ac:spMkLst>
            <pc:docMk/>
            <pc:sldMk cId="2328187967" sldId="380"/>
            <ac:spMk id="3" creationId="{8CA77E1B-D9ED-D9EE-7A07-E85CC5132315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4" creationId="{2C70F817-FB79-F31A-3F56-2C3A000D69A9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1" creationId="{6EFDA526-D0F1-373A-C06B-3C52BEC792D3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6" creationId="{0331E554-12FE-3F97-1F27-34A38A00EA91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25" creationId="{2A976CEC-DBC0-AD16-9E10-DE694A54E4E0}"/>
          </ac:spMkLst>
        </pc:spChg>
        <pc:spChg chg="mod">
          <ac:chgData name="代數白痴 顧" userId="316db6a4f7ef8138" providerId="LiveId" clId="{17E509C0-6FA3-401A-8550-7AE85D85E8AE}" dt="2023-07-20T23:41:43.789" v="1027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0T23:45:15.087" v="1514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44:04.338" v="1270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17E509C0-6FA3-401A-8550-7AE85D85E8AE}" dt="2023-07-21T03:07:09.052" v="4795" actId="1076"/>
          <ac:grpSpMkLst>
            <pc:docMk/>
            <pc:sldMk cId="2328187967" sldId="380"/>
            <ac:grpSpMk id="26" creationId="{D0F3EAA3-CCCE-084C-8683-835BE14A5678}"/>
          </ac:grpSpMkLst>
        </pc:grpChg>
        <pc:grpChg chg="del">
          <ac:chgData name="代數白痴 顧" userId="316db6a4f7ef8138" providerId="LiveId" clId="{17E509C0-6FA3-401A-8550-7AE85D85E8AE}" dt="2023-07-20T23:39:59.254" v="846" actId="478"/>
          <ac:grpSpMkLst>
            <pc:docMk/>
            <pc:sldMk cId="2328187967" sldId="380"/>
            <ac:grpSpMk id="34" creationId="{5E70F412-D66A-8078-2DC6-9E18FD82969F}"/>
          </ac:grpSpMkLst>
        </pc:grpChg>
        <pc:inkChg chg="del">
          <ac:chgData name="代數白痴 顧" userId="316db6a4f7ef8138" providerId="LiveId" clId="{17E509C0-6FA3-401A-8550-7AE85D85E8AE}" dt="2023-07-20T23:30:12.819" v="1" actId="478"/>
          <ac:inkMkLst>
            <pc:docMk/>
            <pc:sldMk cId="2328187967" sldId="380"/>
            <ac:inkMk id="3" creationId="{BBADA09A-A0CA-9D0F-810D-D91D52066400}"/>
          </ac:inkMkLst>
        </pc:ink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6" creationId="{C88EB7A3-B62C-E331-3377-7C5923F40C2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8" creationId="{041CA15C-8C69-C3FE-E069-5E7DAB3F073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0" creationId="{34131B62-47D6-098F-7FBB-EC97AD7BAB2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3" creationId="{CC0A429E-EF64-DEA5-DE21-2C8C87DF62D5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5" creationId="{6B0A4563-3ED3-39FF-66E8-7AB6361D0CE0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7" creationId="{92C1FE05-DA45-3799-A836-780195C52DC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8" creationId="{F6BBF0F7-5F8E-3107-B9BF-A5B7081AAA96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9" creationId="{1B1FE6A4-C0FA-DD0D-CE06-42B74966730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0" creationId="{A8131586-4F7C-4F44-096E-E642C2F049FE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1" creationId="{05FDE124-7A78-05F3-61FA-313D419659BE}"/>
          </ac:cxnSpMkLst>
        </pc:cxnChg>
      </pc:sldChg>
      <pc:sldChg chg="delSp modSp mod delAnim modNotesTx">
        <pc:chgData name="代數白痴 顧" userId="316db6a4f7ef8138" providerId="LiveId" clId="{17E509C0-6FA3-401A-8550-7AE85D85E8AE}" dt="2023-07-21T03:29:20.464" v="7254" actId="20577"/>
        <pc:sldMkLst>
          <pc:docMk/>
          <pc:sldMk cId="1787025739" sldId="381"/>
        </pc:sldMkLst>
        <pc:spChg chg="del">
          <ac:chgData name="代數白痴 顧" userId="316db6a4f7ef8138" providerId="LiveId" clId="{17E509C0-6FA3-401A-8550-7AE85D85E8AE}" dt="2023-07-20T23:30:18.991" v="3" actId="478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17E509C0-6FA3-401A-8550-7AE85D85E8AE}" dt="2023-07-20T23:36:19.867" v="463" actId="478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7E509C0-6FA3-401A-8550-7AE85D85E8AE}" dt="2023-07-21T03:29:11.195" v="7253" actId="115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29:20.464" v="7254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38:41.059" v="840" actId="947"/>
          <ac:spMkLst>
            <pc:docMk/>
            <pc:sldMk cId="1787025739" sldId="381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0.480" v="0" actId="478"/>
          <ac:inkMkLst>
            <pc:docMk/>
            <pc:sldMk cId="1787025739" sldId="381"/>
            <ac:inkMk id="4" creationId="{D7C2315A-55D8-E0A3-7090-40F5954AFBBB}"/>
          </ac:inkMkLst>
        </pc:inkChg>
      </pc:sldChg>
    </pc:docChg>
  </pc:docChgLst>
  <pc:docChgLst>
    <pc:chgData name="代數白痴" userId="316db6a4f7ef8138" providerId="LiveId" clId="{C07F6A4C-93AD-4400-BD82-6F6A6A718B21}"/>
    <pc:docChg chg="undo custSel modSld sldOrd">
      <pc:chgData name="代數白痴" userId="316db6a4f7ef8138" providerId="LiveId" clId="{C07F6A4C-93AD-4400-BD82-6F6A6A718B21}" dt="2023-07-16T14:54:56.199" v="594" actId="20577"/>
      <pc:docMkLst>
        <pc:docMk/>
      </pc:docMkLst>
      <pc:sldChg chg="modSp mod modNotesTx">
        <pc:chgData name="代數白痴" userId="316db6a4f7ef8138" providerId="LiveId" clId="{C07F6A4C-93AD-4400-BD82-6F6A6A718B21}" dt="2023-07-16T14:54:56.199" v="594" actId="20577"/>
        <pc:sldMkLst>
          <pc:docMk/>
          <pc:sldMk cId="2328187967" sldId="380"/>
        </pc:sldMkLst>
        <pc:spChg chg="mod">
          <ac:chgData name="代數白痴" userId="316db6a4f7ef8138" providerId="LiveId" clId="{C07F6A4C-93AD-4400-BD82-6F6A6A718B21}" dt="2023-07-16T14:35:33.203" v="501" actId="94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" userId="316db6a4f7ef8138" providerId="LiveId" clId="{C07F6A4C-93AD-4400-BD82-6F6A6A718B21}" dt="2023-07-16T14:32:01.638" v="112" actId="404"/>
          <ac:spMkLst>
            <pc:docMk/>
            <pc:sldMk cId="2328187967" sldId="380"/>
            <ac:spMk id="91" creationId="{519C60D5-636C-1B17-6194-FA5ECDE1625D}"/>
          </ac:spMkLst>
        </pc:spChg>
        <pc:spChg chg="mod">
          <ac:chgData name="代數白痴" userId="316db6a4f7ef8138" providerId="LiveId" clId="{C07F6A4C-93AD-4400-BD82-6F6A6A718B21}" dt="2023-07-16T14:31:58.242" v="111" actId="404"/>
          <ac:spMkLst>
            <pc:docMk/>
            <pc:sldMk cId="2328187967" sldId="380"/>
            <ac:spMk id="97" creationId="{9B458438-6335-83A8-3E4E-DF2F7511B5ED}"/>
          </ac:spMkLst>
        </pc:spChg>
        <pc:spChg chg="mod">
          <ac:chgData name="代數白痴" userId="316db6a4f7ef8138" providerId="LiveId" clId="{C07F6A4C-93AD-4400-BD82-6F6A6A718B21}" dt="2023-07-16T14:36:21.506" v="527" actId="114"/>
          <ac:spMkLst>
            <pc:docMk/>
            <pc:sldMk cId="2328187967" sldId="380"/>
            <ac:spMk id="101" creationId="{665D392D-19FC-71B5-434C-0ABBBC91FB85}"/>
          </ac:spMkLst>
        </pc:spChg>
      </pc:sldChg>
      <pc:sldChg chg="delSp modSp mod ord delAnim modNotesTx">
        <pc:chgData name="代數白痴" userId="316db6a4f7ef8138" providerId="LiveId" clId="{C07F6A4C-93AD-4400-BD82-6F6A6A718B21}" dt="2023-07-16T14:37:30.569" v="533" actId="20577"/>
        <pc:sldMkLst>
          <pc:docMk/>
          <pc:sldMk cId="1787025739" sldId="381"/>
        </pc:sldMkLst>
        <pc:spChg chg="mod">
          <ac:chgData name="代數白痴" userId="316db6a4f7ef8138" providerId="LiveId" clId="{C07F6A4C-93AD-4400-BD82-6F6A6A718B21}" dt="2023-07-16T14:33:25.843" v="310" actId="40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" userId="316db6a4f7ef8138" providerId="LiveId" clId="{C07F6A4C-93AD-4400-BD82-6F6A6A718B21}" dt="2023-07-16T14:37:18.816" v="531" actId="20577"/>
          <ac:spMkLst>
            <pc:docMk/>
            <pc:sldMk cId="1787025739" sldId="381"/>
            <ac:spMk id="89" creationId="{9E8FE398-ED8E-E5DE-BD50-E0471252FAF6}"/>
          </ac:spMkLst>
        </pc:s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4" creationId="{4B28EF32-2B63-8261-ADA1-B04730C7625A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5" creationId="{5BC02A7C-56AA-F372-696B-B9D7CEDEFF79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2" creationId="{FFF05652-E8E9-6FA3-6184-1378437A24F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3" creationId="{23F6D593-7F6B-4BAD-5B51-9857D723EE83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4" creationId="{BB31D89D-4C13-7237-AAA2-09B64CABD502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5" creationId="{9795B7BF-C692-54DF-705E-46EFEBE2688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6" creationId="{7C10BB70-903F-49A0-C3F7-F7C8FED3B26E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7" creationId="{9025C03B-4BE8-E969-842A-81F42E2A92D4}"/>
          </ac:grpSpMkLst>
        </pc:grpChg>
      </pc:sldChg>
    </pc:docChg>
  </pc:docChgLst>
  <pc:docChgLst>
    <pc:chgData name="代數白痴 顧" userId="316db6a4f7ef8138" providerId="LiveId" clId="{AAE5F2C4-75CB-49D4-8E2F-1A5EC48667F2}"/>
    <pc:docChg chg="undo custSel modSld sldOrd">
      <pc:chgData name="代數白痴 顧" userId="316db6a4f7ef8138" providerId="LiveId" clId="{AAE5F2C4-75CB-49D4-8E2F-1A5EC48667F2}" dt="2023-08-28T13:57:34.744" v="2898" actId="20577"/>
      <pc:docMkLst>
        <pc:docMk/>
      </pc:docMkLst>
      <pc:sldChg chg="addSp delSp modSp mod modAnim">
        <pc:chgData name="代數白痴 顧" userId="316db6a4f7ef8138" providerId="LiveId" clId="{AAE5F2C4-75CB-49D4-8E2F-1A5EC48667F2}" dt="2023-08-28T13:45:18.238" v="2210" actId="164"/>
        <pc:sldMkLst>
          <pc:docMk/>
          <pc:sldMk cId="754667137" sldId="386"/>
        </pc:sldMkLst>
        <pc:spChg chg="mod">
          <ac:chgData name="代數白痴 顧" userId="316db6a4f7ef8138" providerId="LiveId" clId="{AAE5F2C4-75CB-49D4-8E2F-1A5EC48667F2}" dt="2023-08-28T13:33:21.447" v="1270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8" creationId="{E483C391-0A7B-22AE-91B2-078857029D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9" creationId="{9EF408D3-85E3-D87B-5FF5-D5D7B4F1D2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0" creationId="{66B11835-E2CF-68D0-8D9C-ACBA34A2B68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1" creationId="{D1C9C861-9B4E-CCFB-6A74-49580C3A4E2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2" creationId="{486B9063-E734-C196-6578-705824C5A3F6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3" creationId="{4A08DCCE-F9CE-EFC9-FC40-ACF0EFFE247A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4" creationId="{164A6330-C254-D864-0A30-E7966CB7FB1F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5" creationId="{E872F909-8739-0B55-0ABF-5B348B6F1B6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6" creationId="{1BA3969A-2D58-FF02-E67F-434B9C2B9663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7" creationId="{9F50C97D-07C7-C847-2316-46E07DA2544D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8" creationId="{F6E9F14A-D72E-E363-9A2A-665650EA3478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9" creationId="{E017EC75-0A12-4FD6-0B0B-540B1283C337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40" creationId="{7F2E6880-49C2-858F-CD49-7DE48DB16B2E}"/>
          </ac:spMkLst>
        </pc:spChg>
        <pc:spChg chg="mod">
          <ac:chgData name="代數白痴 顧" userId="316db6a4f7ef8138" providerId="LiveId" clId="{AAE5F2C4-75CB-49D4-8E2F-1A5EC48667F2}" dt="2023-08-28T13:36:08.627" v="155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AAE5F2C4-75CB-49D4-8E2F-1A5EC48667F2}" dt="2023-08-28T13:36:01.209" v="1549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AAE5F2C4-75CB-49D4-8E2F-1A5EC48667F2}" dt="2023-08-28T13:36:13.399" v="1555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42" creationId="{657A6870-F8DC-C291-CB7D-300550EA837F}"/>
          </ac:grpSpMkLst>
        </pc:grpChg>
        <pc:graphicFrameChg chg="mod">
          <ac:chgData name="代數白痴 顧" userId="316db6a4f7ef8138" providerId="LiveId" clId="{AAE5F2C4-75CB-49D4-8E2F-1A5EC48667F2}" dt="2023-08-28T13:25:36.610" v="793" actId="1037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mod">
          <ac:chgData name="代數白痴 顧" userId="316db6a4f7ef8138" providerId="LiveId" clId="{AAE5F2C4-75CB-49D4-8E2F-1A5EC48667F2}" dt="2023-08-28T13:45:18.238" v="2210" actId="164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picChg chg="add del mod">
          <ac:chgData name="代數白痴 顧" userId="316db6a4f7ef8138" providerId="LiveId" clId="{AAE5F2C4-75CB-49D4-8E2F-1A5EC48667F2}" dt="2023-08-28T13:32:48.995" v="1236" actId="478"/>
          <ac:picMkLst>
            <pc:docMk/>
            <pc:sldMk cId="754667137" sldId="386"/>
            <ac:picMk id="5" creationId="{28BEA8CD-292C-EC6F-4D0B-3002A55890D9}"/>
          </ac:picMkLst>
        </pc:picChg>
        <pc:cxnChg chg="mod">
          <ac:chgData name="代數白痴 顧" userId="316db6a4f7ef8138" providerId="LiveId" clId="{AAE5F2C4-75CB-49D4-8E2F-1A5EC48667F2}" dt="2023-08-28T13:25:09.512" v="736" actId="14100"/>
          <ac:cxnSpMkLst>
            <pc:docMk/>
            <pc:sldMk cId="754667137" sldId="386"/>
            <ac:cxnSpMk id="4" creationId="{02532AFF-DB8C-9DAA-2151-87749FDBDD4C}"/>
          </ac:cxnSpMkLst>
        </pc:cxnChg>
        <pc:cxnChg chg="add del mod">
          <ac:chgData name="代數白痴 顧" userId="316db6a4f7ef8138" providerId="LiveId" clId="{AAE5F2C4-75CB-49D4-8E2F-1A5EC48667F2}" dt="2023-08-28T13:27:10.848" v="839" actId="478"/>
          <ac:cxnSpMkLst>
            <pc:docMk/>
            <pc:sldMk cId="754667137" sldId="386"/>
            <ac:cxnSpMk id="10" creationId="{4C4D293D-CE3D-CD54-8EE9-8057B447A538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2" creationId="{543A069F-A934-11C0-EE59-11908C74F4BC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5" creationId="{CEFC355F-2638-F244-E5AF-A2321D71BAFD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9" creationId="{E40E67F8-F204-75D9-682C-A5B08E200AD5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0" creationId="{DE53117A-02FD-C8D1-5682-475BD65FB472}"/>
          </ac:cxnSpMkLst>
        </pc:cxnChg>
        <pc:cxnChg chg="add del mod">
          <ac:chgData name="代數白痴 顧" userId="316db6a4f7ef8138" providerId="LiveId" clId="{AAE5F2C4-75CB-49D4-8E2F-1A5EC48667F2}" dt="2023-08-28T13:28:21.193" v="1014" actId="478"/>
          <ac:cxnSpMkLst>
            <pc:docMk/>
            <pc:sldMk cId="754667137" sldId="386"/>
            <ac:cxnSpMk id="21" creationId="{D9ED667C-FE51-D8C1-B093-8D9E8B491F8C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2" creationId="{F9DB80EE-8764-457E-8D2E-506177D4C6F9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4" creationId="{D35B085B-AB2E-74F8-DE7F-B2F522CE7F8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5" creationId="{BAC146E6-5741-B8A6-7A5A-557E67C0BE2E}"/>
          </ac:cxnSpMkLst>
        </pc:cxnChg>
        <pc:cxnChg chg="add del mod">
          <ac:chgData name="代數白痴 顧" userId="316db6a4f7ef8138" providerId="LiveId" clId="{AAE5F2C4-75CB-49D4-8E2F-1A5EC48667F2}" dt="2023-08-28T13:28:43.630" v="1085" actId="478"/>
          <ac:cxnSpMkLst>
            <pc:docMk/>
            <pc:sldMk cId="754667137" sldId="386"/>
            <ac:cxnSpMk id="26" creationId="{F87666C2-AA6B-2736-2322-065F973A3BA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7" creationId="{ECB4BB0F-FAB8-DFF9-7317-45CC2477B5D2}"/>
          </ac:cxnSpMkLst>
        </pc:cxnChg>
        <pc:cxnChg chg="add del mod">
          <ac:chgData name="代數白痴 顧" userId="316db6a4f7ef8138" providerId="LiveId" clId="{AAE5F2C4-75CB-49D4-8E2F-1A5EC48667F2}" dt="2023-08-28T13:32:50.199" v="1237" actId="478"/>
          <ac:cxnSpMkLst>
            <pc:docMk/>
            <pc:sldMk cId="754667137" sldId="386"/>
            <ac:cxnSpMk id="41" creationId="{94559016-9E85-E64B-E31E-C23544B018EC}"/>
          </ac:cxnSpMkLst>
        </pc:cxnChg>
      </pc:sldChg>
      <pc:sldChg chg="addSp delSp modSp mod delAnim modAnim modNotesTx">
        <pc:chgData name="代數白痴 顧" userId="316db6a4f7ef8138" providerId="LiveId" clId="{AAE5F2C4-75CB-49D4-8E2F-1A5EC48667F2}" dt="2023-08-28T13:57:34.744" v="2898" actId="20577"/>
        <pc:sldMkLst>
          <pc:docMk/>
          <pc:sldMk cId="731354489" sldId="387"/>
        </pc:sldMkLst>
        <pc:spChg chg="mod">
          <ac:chgData name="代數白痴 顧" userId="316db6a4f7ef8138" providerId="LiveId" clId="{AAE5F2C4-75CB-49D4-8E2F-1A5EC48667F2}" dt="2023-08-28T13:22:16.297" v="50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AAE5F2C4-75CB-49D4-8E2F-1A5EC48667F2}" dt="2023-08-28T13:22:20.989" v="504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AAE5F2C4-75CB-49D4-8E2F-1A5EC48667F2}" dt="2023-08-28T13:23:49.859" v="56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19:10.267" v="315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AAE5F2C4-75CB-49D4-8E2F-1A5EC48667F2}" dt="2023-08-28T13:18:39.111" v="171" actId="478"/>
          <ac:grpSpMkLst>
            <pc:docMk/>
            <pc:sldMk cId="731354489" sldId="387"/>
            <ac:grpSpMk id="19" creationId="{42806D3D-BDF8-DC36-76AF-AA96F1030FC3}"/>
          </ac:grpSpMkLst>
        </pc:grpChg>
        <pc:grpChg chg="add 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24" creationId="{FD8B8CBB-8095-0E13-CC70-59FDC673E8C0}"/>
          </ac:grpSpMkLst>
        </pc:grpChg>
        <pc:graphicFrameChg chg="mod">
          <ac:chgData name="代數白痴 顧" userId="316db6a4f7ef8138" providerId="LiveId" clId="{AAE5F2C4-75CB-49D4-8E2F-1A5EC48667F2}" dt="2023-08-28T13:17:44.713" v="6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8" creationId="{2F3DFBCE-E8E5-BDE3-E62B-08E9D40A88B2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0" creationId="{F69A5AC3-B4DC-0929-F2CB-1176B5045917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2" creationId="{F06DB14B-5175-DB99-31AF-5FDC4A5B5E92}"/>
          </ac:graphicFrameMkLst>
        </pc:graphicFrameChg>
        <pc:cxnChg chg="add mod">
          <ac:chgData name="代數白痴 顧" userId="316db6a4f7ef8138" providerId="LiveId" clId="{AAE5F2C4-75CB-49D4-8E2F-1A5EC48667F2}" dt="2023-08-28T13:16:19.952" v="30" actId="14100"/>
          <ac:cxnSpMkLst>
            <pc:docMk/>
            <pc:sldMk cId="731354489" sldId="387"/>
            <ac:cxnSpMk id="3" creationId="{EA3CE176-2661-5A1A-AFCC-272EBC7D65B6}"/>
          </ac:cxnSpMkLst>
        </pc:cxnChg>
        <pc:cxnChg chg="add mod">
          <ac:chgData name="代數白痴 顧" userId="316db6a4f7ef8138" providerId="LiveId" clId="{AAE5F2C4-75CB-49D4-8E2F-1A5EC48667F2}" dt="2023-08-28T13:19:32.683" v="325" actId="1035"/>
          <ac:cxnSpMkLst>
            <pc:docMk/>
            <pc:sldMk cId="731354489" sldId="387"/>
            <ac:cxnSpMk id="12" creationId="{2DE7F13E-0BDD-DABD-CB89-A6919DF30B87}"/>
          </ac:cxnSpMkLst>
        </pc:cxnChg>
        <pc:cxnChg chg="add mod">
          <ac:chgData name="代數白痴 顧" userId="316db6a4f7ef8138" providerId="LiveId" clId="{AAE5F2C4-75CB-49D4-8E2F-1A5EC48667F2}" dt="2023-08-28T13:20:58.111" v="440" actId="1036"/>
          <ac:cxnSpMkLst>
            <pc:docMk/>
            <pc:sldMk cId="731354489" sldId="387"/>
            <ac:cxnSpMk id="21" creationId="{237BD5B4-7FA8-0498-D2F0-98F98036FF3F}"/>
          </ac:cxnSpMkLst>
        </pc:cxnChg>
      </pc:sldChg>
      <pc:sldChg chg="addSp delSp modSp mod">
        <pc:chgData name="代數白痴 顧" userId="316db6a4f7ef8138" providerId="LiveId" clId="{AAE5F2C4-75CB-49D4-8E2F-1A5EC48667F2}" dt="2023-08-28T13:56:46.259" v="2891" actId="20577"/>
        <pc:sldMkLst>
          <pc:docMk/>
          <pc:sldMk cId="3686676960" sldId="388"/>
        </pc:sldMkLst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6" creationId="{A3EF502E-F5C4-413C-AFDD-06B7D6CFAEAE}"/>
          </ac:spMkLst>
        </pc:spChg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8" creationId="{B7080E07-AD10-810E-BE74-3E3D9DFEAA34}"/>
          </ac:spMkLst>
        </pc:spChg>
        <pc:spChg chg="mod">
          <ac:chgData name="代數白痴 顧" userId="316db6a4f7ef8138" providerId="LiveId" clId="{AAE5F2C4-75CB-49D4-8E2F-1A5EC48667F2}" dt="2023-08-28T13:56:37.652" v="2890" actId="114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56:46.259" v="2891" actId="20577"/>
          <ac:spMkLst>
            <pc:docMk/>
            <pc:sldMk cId="3686676960" sldId="388"/>
            <ac:spMk id="10" creationId="{3DE5A842-2134-9639-2AC0-310AE1A246E8}"/>
          </ac:spMkLst>
        </pc:spChg>
        <pc:spChg chg="mod">
          <ac:chgData name="代數白痴 顧" userId="316db6a4f7ef8138" providerId="LiveId" clId="{AAE5F2C4-75CB-49D4-8E2F-1A5EC48667F2}" dt="2023-08-28T13:45:54.627" v="2248" actId="20577"/>
          <ac:spMkLst>
            <pc:docMk/>
            <pc:sldMk cId="3686676960" sldId="388"/>
            <ac:spMk id="23" creationId="{00000000-0000-0000-0000-00000000000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4" creationId="{436E189C-F657-4F98-01EF-E88494981B3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5" creationId="{0A85252B-7902-AE8F-B90C-10503BAE3EDB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6" creationId="{4B4F41AE-ADE0-23F6-D6AB-C4C585AB471E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7" creationId="{375C218B-EC52-9081-7C9A-6D9D101BCE87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8" creationId="{DB9FA6F0-5E77-85C7-4850-A15032D28544}"/>
          </ac:spMkLst>
        </pc:spChg>
        <pc:spChg chg="mod">
          <ac:chgData name="代數白痴 顧" userId="316db6a4f7ef8138" providerId="LiveId" clId="{AAE5F2C4-75CB-49D4-8E2F-1A5EC48667F2}" dt="2023-08-28T13:50:40.939" v="2604" actId="113"/>
          <ac:spMkLst>
            <pc:docMk/>
            <pc:sldMk cId="3686676960" sldId="388"/>
            <ac:spMk id="60" creationId="{90ECAF3B-FFFF-A531-AFBE-31708C7D891C}"/>
          </ac:spMkLst>
        </pc:spChg>
        <pc:graphicFrameChg chg="add mod">
          <ac:chgData name="代數白痴 顧" userId="316db6a4f7ef8138" providerId="LiveId" clId="{AAE5F2C4-75CB-49D4-8E2F-1A5EC48667F2}" dt="2023-08-28T13:47:31.637" v="2336" actId="1037"/>
          <ac:graphicFrameMkLst>
            <pc:docMk/>
            <pc:sldMk cId="3686676960" sldId="388"/>
            <ac:graphicFrameMk id="11" creationId="{689BAE74-13B7-D1CA-EEEB-CDD5DBE8B806}"/>
          </ac:graphicFrameMkLst>
        </pc:graphicFrameChg>
        <pc:graphicFrameChg chg="add mod">
          <ac:chgData name="代數白痴 顧" userId="316db6a4f7ef8138" providerId="LiveId" clId="{AAE5F2C4-75CB-49D4-8E2F-1A5EC48667F2}" dt="2023-08-28T13:48:03.135" v="2377" actId="1036"/>
          <ac:graphicFrameMkLst>
            <pc:docMk/>
            <pc:sldMk cId="3686676960" sldId="388"/>
            <ac:graphicFrameMk id="12" creationId="{BA72B677-99BD-105D-8365-4DCE06AE9879}"/>
          </ac:graphicFrameMkLst>
        </pc:graphicFrameChg>
        <pc:graphicFrameChg chg="add mod">
          <ac:chgData name="代數白痴 顧" userId="316db6a4f7ef8138" providerId="LiveId" clId="{AAE5F2C4-75CB-49D4-8E2F-1A5EC48667F2}" dt="2023-08-28T13:48:38.936" v="2415" actId="1036"/>
          <ac:graphicFrameMkLst>
            <pc:docMk/>
            <pc:sldMk cId="3686676960" sldId="388"/>
            <ac:graphicFrameMk id="13" creationId="{4475B6C6-316E-932B-8627-882DF4ADCC4C}"/>
          </ac:graphicFrameMkLst>
        </pc:graphicFrameChg>
        <pc:graphicFrameChg chg="add mod">
          <ac:chgData name="代數白痴 顧" userId="316db6a4f7ef8138" providerId="LiveId" clId="{AAE5F2C4-75CB-49D4-8E2F-1A5EC48667F2}" dt="2023-08-28T13:54:18.595" v="2757" actId="1036"/>
          <ac:graphicFrameMkLst>
            <pc:docMk/>
            <pc:sldMk cId="3686676960" sldId="388"/>
            <ac:graphicFrameMk id="16" creationId="{643A3BCD-72A1-5D09-2260-73F7C4FF7FF8}"/>
          </ac:graphicFrameMkLst>
        </pc:graphicFrameChg>
        <pc:graphicFrameChg chg="add mod">
          <ac:chgData name="代數白痴 顧" userId="316db6a4f7ef8138" providerId="LiveId" clId="{AAE5F2C4-75CB-49D4-8E2F-1A5EC48667F2}" dt="2023-08-28T13:54:22.821" v="2760" actId="1035"/>
          <ac:graphicFrameMkLst>
            <pc:docMk/>
            <pc:sldMk cId="3686676960" sldId="388"/>
            <ac:graphicFrameMk id="17" creationId="{F972214A-3FB6-3547-D8B9-258480A87648}"/>
          </ac:graphicFrameMkLst>
        </pc:graphicFrameChg>
        <pc:graphicFrameChg chg="add mod">
          <ac:chgData name="代數白痴 顧" userId="316db6a4f7ef8138" providerId="LiveId" clId="{AAE5F2C4-75CB-49D4-8E2F-1A5EC48667F2}" dt="2023-08-28T13:54:26.518" v="2763" actId="1036"/>
          <ac:graphicFrameMkLst>
            <pc:docMk/>
            <pc:sldMk cId="3686676960" sldId="388"/>
            <ac:graphicFrameMk id="18" creationId="{B134A2D6-8DA6-CD8C-2979-C2FA0655F9EF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19" creationId="{C3C7F6C2-EBE5-7759-8AD3-22A09470405D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0" creationId="{FC5071D8-E38D-D540-0057-CD0F40307435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1" creationId="{BC321557-E971-7F4E-D761-B8A3AAF13852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2" creationId="{9B56A935-625B-0D6E-05E4-1250BFB1CF94}"/>
          </ac:graphicFrameMkLst>
        </pc:graphicFrameChg>
        <pc:cxnChg chg="mod">
          <ac:chgData name="代數白痴 顧" userId="316db6a4f7ef8138" providerId="LiveId" clId="{AAE5F2C4-75CB-49D4-8E2F-1A5EC48667F2}" dt="2023-08-28T13:51:57.435" v="2635" actId="1036"/>
          <ac:cxnSpMkLst>
            <pc:docMk/>
            <pc:sldMk cId="3686676960" sldId="388"/>
            <ac:cxnSpMk id="4" creationId="{83F64235-E818-7663-F7B2-DBAE45A493C5}"/>
          </ac:cxnSpMkLst>
        </pc:cxnChg>
        <pc:cxnChg chg="add del">
          <ac:chgData name="代數白痴 顧" userId="316db6a4f7ef8138" providerId="LiveId" clId="{AAE5F2C4-75CB-49D4-8E2F-1A5EC48667F2}" dt="2023-08-28T13:46:46.035" v="2305" actId="478"/>
          <ac:cxnSpMkLst>
            <pc:docMk/>
            <pc:sldMk cId="3686676960" sldId="388"/>
            <ac:cxnSpMk id="5" creationId="{7FFAF325-CF8F-F6AF-2ED4-99AB93C28EDC}"/>
          </ac:cxnSpMkLst>
        </pc:cxnChg>
        <pc:cxnChg chg="add mod">
          <ac:chgData name="代數白痴 顧" userId="316db6a4f7ef8138" providerId="LiveId" clId="{AAE5F2C4-75CB-49D4-8E2F-1A5EC48667F2}" dt="2023-08-28T13:46:54.521" v="2318" actId="1037"/>
          <ac:cxnSpMkLst>
            <pc:docMk/>
            <pc:sldMk cId="3686676960" sldId="388"/>
            <ac:cxnSpMk id="7" creationId="{708A4C11-633F-EE42-FB70-401DBDD82034}"/>
          </ac:cxnSpMkLst>
        </pc:cxnChg>
        <pc:cxnChg chg="add del mod">
          <ac:chgData name="代數白痴 顧" userId="316db6a4f7ef8138" providerId="LiveId" clId="{AAE5F2C4-75CB-49D4-8E2F-1A5EC48667F2}" dt="2023-08-28T13:51:42.131" v="2618" actId="478"/>
          <ac:cxnSpMkLst>
            <pc:docMk/>
            <pc:sldMk cId="3686676960" sldId="388"/>
            <ac:cxnSpMk id="14" creationId="{98D16CB3-F918-9765-1D42-195306470BB3}"/>
          </ac:cxnSpMkLst>
        </pc:cxnChg>
        <pc:cxnChg chg="add mod">
          <ac:chgData name="代數白痴 顧" userId="316db6a4f7ef8138" providerId="LiveId" clId="{AAE5F2C4-75CB-49D4-8E2F-1A5EC48667F2}" dt="2023-08-28T13:51:43.013" v="2619"/>
          <ac:cxnSpMkLst>
            <pc:docMk/>
            <pc:sldMk cId="3686676960" sldId="388"/>
            <ac:cxnSpMk id="15" creationId="{4CC723E9-7F24-2440-B682-C79AFC3A089D}"/>
          </ac:cxnSpMkLst>
        </pc:cxnChg>
      </pc:sldChg>
      <pc:sldChg chg="modSp mod">
        <pc:chgData name="代數白痴 顧" userId="316db6a4f7ef8138" providerId="LiveId" clId="{AAE5F2C4-75CB-49D4-8E2F-1A5EC48667F2}" dt="2023-08-28T13:15:44.805" v="24" actId="20577"/>
        <pc:sldMkLst>
          <pc:docMk/>
          <pc:sldMk cId="151402070" sldId="390"/>
        </pc:sldMkLst>
        <pc:spChg chg="mod">
          <ac:chgData name="代數白痴 顧" userId="316db6a4f7ef8138" providerId="LiveId" clId="{AAE5F2C4-75CB-49D4-8E2F-1A5EC48667F2}" dt="2023-08-28T13:15:44.805" v="24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Anim modNotesTx">
        <pc:chgData name="代數白痴 顧" userId="316db6a4f7ef8138" providerId="LiveId" clId="{AAE5F2C4-75CB-49D4-8E2F-1A5EC48667F2}" dt="2023-08-28T13:57:15.421" v="2896"/>
        <pc:sldMkLst>
          <pc:docMk/>
          <pc:sldMk cId="3878279706" sldId="391"/>
        </pc:sldMkLst>
        <pc:spChg chg="mod">
          <ac:chgData name="代數白痴 顧" userId="316db6a4f7ef8138" providerId="LiveId" clId="{AAE5F2C4-75CB-49D4-8E2F-1A5EC48667F2}" dt="2023-08-28T13:45:36.624" v="222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36:48.573" v="1571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39:50.409" v="1844" actId="20577"/>
          <ac:spMkLst>
            <pc:docMk/>
            <pc:sldMk cId="3878279706" sldId="391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3" creationId="{B7912554-F7C1-5852-8AB5-6489B5423E94}"/>
          </ac:grpSpMkLst>
        </pc:grpChg>
        <pc:grpChg chg="add 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22" creationId="{16BAD442-6B6F-BACC-C34E-84F26CFBAF02}"/>
          </ac:grpSpMkLst>
        </pc:grpChg>
        <pc:graphicFrameChg chg="add mod">
          <ac:chgData name="代數白痴 顧" userId="316db6a4f7ef8138" providerId="LiveId" clId="{AAE5F2C4-75CB-49D4-8E2F-1A5EC48667F2}" dt="2023-08-28T13:38:02.500" v="1669" actId="1038"/>
          <ac:graphicFrameMkLst>
            <pc:docMk/>
            <pc:sldMk cId="3878279706" sldId="391"/>
            <ac:graphicFrameMk id="5" creationId="{F35BE885-4268-A556-A3F7-704B9E93CB33}"/>
          </ac:graphicFrameMkLst>
        </pc:graphicFrameChg>
        <pc:graphicFrameChg chg="add mod">
          <ac:chgData name="代數白痴 顧" userId="316db6a4f7ef8138" providerId="LiveId" clId="{AAE5F2C4-75CB-49D4-8E2F-1A5EC48667F2}" dt="2023-08-28T13:38:33.298" v="1726" actId="1036"/>
          <ac:graphicFrameMkLst>
            <pc:docMk/>
            <pc:sldMk cId="3878279706" sldId="391"/>
            <ac:graphicFrameMk id="7" creationId="{BD9C0E57-CE3F-24A4-199D-C0FA0C785C6B}"/>
          </ac:graphicFrameMkLst>
        </pc:graphicFrameChg>
        <pc:graphicFrameChg chg="del mod">
          <ac:chgData name="代數白痴 顧" userId="316db6a4f7ef8138" providerId="LiveId" clId="{AAE5F2C4-75CB-49D4-8E2F-1A5EC48667F2}" dt="2023-08-28T13:36:53.075" v="1573" actId="47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AAE5F2C4-75CB-49D4-8E2F-1A5EC48667F2}" dt="2023-08-28T13:39:20.465" v="1796" actId="1036"/>
          <ac:graphicFrameMkLst>
            <pc:docMk/>
            <pc:sldMk cId="3878279706" sldId="391"/>
            <ac:graphicFrameMk id="13" creationId="{38BC7C49-DCAA-6986-801F-CC0A4BB59ADC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4" creationId="{8EA853F1-90D0-2B08-D077-099FFD116556}"/>
          </ac:graphicFrameMkLst>
        </pc:graphicFrameChg>
        <pc:graphicFrameChg chg="del mod">
          <ac:chgData name="代數白痴 顧" userId="316db6a4f7ef8138" providerId="LiveId" clId="{AAE5F2C4-75CB-49D4-8E2F-1A5EC48667F2}" dt="2023-08-28T13:36:55.129" v="1575" actId="47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7" creationId="{BD4C6319-14C4-DDD6-2588-0FABD8AFE7D6}"/>
          </ac:graphicFrameMkLst>
        </pc:graphicFrameChg>
        <pc:graphicFrameChg chg="del">
          <ac:chgData name="代數白痴 顧" userId="316db6a4f7ef8138" providerId="LiveId" clId="{AAE5F2C4-75CB-49D4-8E2F-1A5EC48667F2}" dt="2023-08-28T13:39:54.539" v="1845" actId="478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del">
          <ac:chgData name="代數白痴 顧" userId="316db6a4f7ef8138" providerId="LiveId" clId="{AAE5F2C4-75CB-49D4-8E2F-1A5EC48667F2}" dt="2023-08-28T13:39:55.753" v="1846" actId="47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del">
          <ac:chgData name="代數白痴 顧" userId="316db6a4f7ef8138" providerId="LiveId" clId="{AAE5F2C4-75CB-49D4-8E2F-1A5EC48667F2}" dt="2023-08-28T13:39:57.830" v="1847" actId="47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21" creationId="{F9CF2B0A-9E17-6BBF-E931-85A0497C9C5C}"/>
          </ac:graphicFrameMkLst>
        </pc:graphicFrameChg>
        <pc:cxnChg chg="mod">
          <ac:chgData name="代數白痴 顧" userId="316db6a4f7ef8138" providerId="LiveId" clId="{AAE5F2C4-75CB-49D4-8E2F-1A5EC48667F2}" dt="2023-08-28T13:36:58.566" v="1576" actId="14100"/>
          <ac:cxnSpMkLst>
            <pc:docMk/>
            <pc:sldMk cId="3878279706" sldId="391"/>
            <ac:cxnSpMk id="11" creationId="{F8ECAA13-7598-52F0-1CC5-AC60B3617B03}"/>
          </ac:cxnSpMkLst>
        </pc:cxnChg>
      </pc:sldChg>
    </pc:docChg>
  </pc:docChgLst>
  <pc:docChgLst>
    <pc:chgData name="代數白痴 顧" userId="316db6a4f7ef8138" providerId="LiveId" clId="{9C872722-223B-458F-9A22-D34E55F7C9FB}"/>
    <pc:docChg chg="undo custSel addSld delSld modSld sldOrd">
      <pc:chgData name="代數白痴 顧" userId="316db6a4f7ef8138" providerId="LiveId" clId="{9C872722-223B-458F-9A22-D34E55F7C9FB}" dt="2023-07-14T01:42:41.085" v="3480" actId="20577"/>
      <pc:docMkLst>
        <pc:docMk/>
      </pc:docMkLst>
      <pc:sldChg chg="del">
        <pc:chgData name="代數白痴 顧" userId="316db6a4f7ef8138" providerId="LiveId" clId="{9C872722-223B-458F-9A22-D34E55F7C9FB}" dt="2023-07-14T01:10:16.321" v="1501" actId="2696"/>
        <pc:sldMkLst>
          <pc:docMk/>
          <pc:sldMk cId="2386861277" sldId="377"/>
        </pc:sldMkLst>
      </pc:sldChg>
      <pc:sldChg chg="addSp delSp modSp del mod ord delAnim">
        <pc:chgData name="代數白痴 顧" userId="316db6a4f7ef8138" providerId="LiveId" clId="{9C872722-223B-458F-9A22-D34E55F7C9FB}" dt="2023-07-14T01:08:19.439" v="1498" actId="2696"/>
        <pc:sldMkLst>
          <pc:docMk/>
          <pc:sldMk cId="1191469178" sldId="378"/>
        </pc:sldMkLst>
        <pc:spChg chg="add del mod">
          <ac:chgData name="代數白痴 顧" userId="316db6a4f7ef8138" providerId="LiveId" clId="{9C872722-223B-458F-9A22-D34E55F7C9FB}" dt="2023-07-13T23:58:02.121" v="538" actId="478"/>
          <ac:spMkLst>
            <pc:docMk/>
            <pc:sldMk cId="1191469178" sldId="378"/>
            <ac:spMk id="7" creationId="{DEAF25A5-F374-E363-96E6-9514A3E7E516}"/>
          </ac:spMkLst>
        </pc:spChg>
        <pc:spChg chg="add mod">
          <ac:chgData name="代數白痴 顧" userId="316db6a4f7ef8138" providerId="LiveId" clId="{9C872722-223B-458F-9A22-D34E55F7C9FB}" dt="2023-07-14T00:24:49.900" v="1374" actId="20577"/>
          <ac:spMkLst>
            <pc:docMk/>
            <pc:sldMk cId="1191469178" sldId="378"/>
            <ac:spMk id="8" creationId="{A315112B-07FE-ACFA-0820-C896283D94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23" creationId="{00000000-0000-0000-0000-000000000000}"/>
          </ac:spMkLst>
        </pc:spChg>
        <pc:spChg chg="del mod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52" creationId="{E2DAA9E7-790A-AA98-EF70-BBC9891E67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3T23:53:46.039" v="509" actId="113"/>
          <ac:spMkLst>
            <pc:docMk/>
            <pc:sldMk cId="1191469178" sldId="378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3T23:54:55.107" v="535" actId="5793"/>
          <ac:spMkLst>
            <pc:docMk/>
            <pc:sldMk cId="1191469178" sldId="378"/>
            <ac:spMk id="101" creationId="{665D392D-19FC-71B5-434C-0ABBBC91FB85}"/>
          </ac:spMkLst>
        </pc:spChg>
        <pc:grpChg chg="del">
          <ac:chgData name="代數白痴 顧" userId="316db6a4f7ef8138" providerId="LiveId" clId="{9C872722-223B-458F-9A22-D34E55F7C9FB}" dt="2023-07-13T23:58:00.040" v="537" actId="478"/>
          <ac:grpSpMkLst>
            <pc:docMk/>
            <pc:sldMk cId="1191469178" sldId="378"/>
            <ac:grpSpMk id="2" creationId="{9204BB33-F861-B3E8-E94D-762DF3B9352D}"/>
          </ac:grpSpMkLst>
        </pc:grp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4" creationId="{59FDEAC6-CC61-BAAD-992D-98BEC4E6D83E}"/>
          </ac:picMkLst>
        </pc:pic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5" creationId="{30CA8C3D-C7C5-1452-64E4-C51A94C4C6FE}"/>
          </ac:picMkLst>
        </pc:picChg>
      </pc:sldChg>
      <pc:sldChg chg="addSp delSp modSp add mod ord modAnim">
        <pc:chgData name="代數白痴 顧" userId="316db6a4f7ef8138" providerId="LiveId" clId="{9C872722-223B-458F-9A22-D34E55F7C9FB}" dt="2023-07-14T01:18:07.948" v="2327" actId="1076"/>
        <pc:sldMkLst>
          <pc:docMk/>
          <pc:sldMk cId="2873434386" sldId="379"/>
        </pc:sldMkLst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0" creationId="{EBA826AE-564C-7387-3250-22E5328010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1" creationId="{9EEF9EDB-1FBB-1BF6-7E84-F6C0EF447E50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2" creationId="{66D18466-A97D-8484-1BFE-741BA53855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4" creationId="{FF9E63E0-6C96-FE0C-10B5-4259F02E2083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5" creationId="{2C13E885-70E2-F742-FB9A-F0B3852FA3B7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6" creationId="{9ADA8453-63B7-E90E-6A1B-9DB84CABFE25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7" creationId="{F8D9F029-547B-D477-0714-0AB9EDA246C9}"/>
          </ac:spMkLst>
        </pc:spChg>
        <pc:spChg chg="add mod">
          <ac:chgData name="代數白痴 顧" userId="316db6a4f7ef8138" providerId="LiveId" clId="{9C872722-223B-458F-9A22-D34E55F7C9FB}" dt="2023-07-14T01:18:07.948" v="2327" actId="1076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9C872722-223B-458F-9A22-D34E55F7C9FB}" dt="2023-07-14T01:10:49.602" v="1532" actId="20577"/>
          <ac:spMkLst>
            <pc:docMk/>
            <pc:sldMk cId="2873434386" sldId="379"/>
            <ac:spMk id="101" creationId="{665D392D-19FC-71B5-434C-0ABBBC91FB85}"/>
          </ac:spMkLst>
        </pc:spChg>
        <pc:picChg chg="add del mod">
          <ac:chgData name="代數白痴 顧" userId="316db6a4f7ef8138" providerId="LiveId" clId="{9C872722-223B-458F-9A22-D34E55F7C9FB}" dt="2023-07-14T01:15:28.217" v="2214" actId="478"/>
          <ac:picMkLst>
            <pc:docMk/>
            <pc:sldMk cId="2873434386" sldId="379"/>
            <ac:picMk id="4" creationId="{59FDEAC6-CC61-BAAD-992D-98BEC4E6D83E}"/>
          </ac:picMkLst>
        </pc:picChg>
        <pc:picChg chg="mod">
          <ac:chgData name="代數白痴 顧" userId="316db6a4f7ef8138" providerId="LiveId" clId="{9C872722-223B-458F-9A22-D34E55F7C9FB}" dt="2023-07-14T01:10:47.202" v="1530" actId="1036"/>
          <ac:picMkLst>
            <pc:docMk/>
            <pc:sldMk cId="2873434386" sldId="379"/>
            <ac:picMk id="5" creationId="{30CA8C3D-C7C5-1452-64E4-C51A94C4C6FE}"/>
          </ac:picMkLst>
        </pc:pic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7" creationId="{2D07C47C-E281-6840-8C68-EE924EED0AB8}"/>
          </ac:cxnSpMkLst>
        </pc:cxnChg>
        <pc:cxnChg chg="add del mod">
          <ac:chgData name="代數白痴 顧" userId="316db6a4f7ef8138" providerId="LiveId" clId="{9C872722-223B-458F-9A22-D34E55F7C9FB}" dt="2023-07-14T01:12:55.355" v="1741" actId="478"/>
          <ac:cxnSpMkLst>
            <pc:docMk/>
            <pc:sldMk cId="2873434386" sldId="379"/>
            <ac:cxnSpMk id="9" creationId="{281F82E1-FEC3-2A77-CE96-7CBC0257AE83}"/>
          </ac:cxnSpMkLst>
        </pc:cxnChg>
        <pc:cxnChg chg="add del mod">
          <ac:chgData name="代數白痴 顧" userId="316db6a4f7ef8138" providerId="LiveId" clId="{9C872722-223B-458F-9A22-D34E55F7C9FB}" dt="2023-07-14T01:12:53.512" v="1739" actId="478"/>
          <ac:cxnSpMkLst>
            <pc:docMk/>
            <pc:sldMk cId="2873434386" sldId="379"/>
            <ac:cxnSpMk id="10" creationId="{140331EA-7243-D71C-8DDE-980613536BAA}"/>
          </ac:cxnSpMkLst>
        </pc:cxnChg>
        <pc:cxnChg chg="add del mod">
          <ac:chgData name="代數白痴 顧" userId="316db6a4f7ef8138" providerId="LiveId" clId="{9C872722-223B-458F-9A22-D34E55F7C9FB}" dt="2023-07-14T01:12:46.617" v="1733" actId="478"/>
          <ac:cxnSpMkLst>
            <pc:docMk/>
            <pc:sldMk cId="2873434386" sldId="379"/>
            <ac:cxnSpMk id="11" creationId="{7FF68427-BF10-3237-A087-394C247ABB8E}"/>
          </ac:cxnSpMkLst>
        </pc:cxnChg>
        <pc:cxnChg chg="add del mod">
          <ac:chgData name="代數白痴 顧" userId="316db6a4f7ef8138" providerId="LiveId" clId="{9C872722-223B-458F-9A22-D34E55F7C9FB}" dt="2023-07-14T01:12:54.763" v="1740" actId="478"/>
          <ac:cxnSpMkLst>
            <pc:docMk/>
            <pc:sldMk cId="2873434386" sldId="379"/>
            <ac:cxnSpMk id="12" creationId="{C04F67B4-0DD7-69C1-EB27-13B0FCCBAF54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4" creationId="{E8A97C8A-2250-B6A2-B498-FF6596305F3F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6" creationId="{3FABBE20-F9E0-6C9C-115F-6390261823F1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7" creationId="{A46D0AC6-6DA0-8C58-6911-AFEDF5A3853E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8" creationId="{BD3B87FE-1F8B-85A5-7E4F-C0CF07310770}"/>
          </ac:cxnSpMkLst>
        </pc:cxnChg>
        <pc:cxnChg chg="add del mod">
          <ac:chgData name="代數白痴 顧" userId="316db6a4f7ef8138" providerId="LiveId" clId="{9C872722-223B-458F-9A22-D34E55F7C9FB}" dt="2023-07-14T01:13:19.489" v="1772" actId="478"/>
          <ac:cxnSpMkLst>
            <pc:docMk/>
            <pc:sldMk cId="2873434386" sldId="379"/>
            <ac:cxnSpMk id="19" creationId="{FDD71D60-9938-741F-04FF-F5660916896D}"/>
          </ac:cxnSpMkLst>
        </pc:cxnChg>
        <pc:cxnChg chg="add del mod">
          <ac:chgData name="代數白痴 顧" userId="316db6a4f7ef8138" providerId="LiveId" clId="{9C872722-223B-458F-9A22-D34E55F7C9FB}" dt="2023-07-14T01:15:26.741" v="2213" actId="478"/>
          <ac:cxnSpMkLst>
            <pc:docMk/>
            <pc:sldMk cId="2873434386" sldId="379"/>
            <ac:cxnSpMk id="28" creationId="{E1361855-7014-DD2F-46BB-ACF38FCEEB05}"/>
          </ac:cxnSpMkLst>
        </pc:cxnChg>
        <pc:cxnChg chg="mod">
          <ac:chgData name="代數白痴 顧" userId="316db6a4f7ef8138" providerId="LiveId" clId="{9C872722-223B-458F-9A22-D34E55F7C9FB}" dt="2023-07-14T01:10:54.803" v="1533" actId="14100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add del mod">
        <pc:chgData name="代數白痴 顧" userId="316db6a4f7ef8138" providerId="LiveId" clId="{9C872722-223B-458F-9A22-D34E55F7C9FB}" dt="2023-07-14T01:08:19.439" v="1498" actId="2696"/>
        <pc:sldMkLst>
          <pc:docMk/>
          <pc:sldMk cId="1703427865" sldId="380"/>
        </pc:sldMkLst>
        <pc:spChg chg="mod">
          <ac:chgData name="代數白痴 顧" userId="316db6a4f7ef8138" providerId="LiveId" clId="{9C872722-223B-458F-9A22-D34E55F7C9FB}" dt="2023-07-14T00:35:37.689" v="1497" actId="20577"/>
          <ac:spMkLst>
            <pc:docMk/>
            <pc:sldMk cId="1703427865" sldId="380"/>
            <ac:spMk id="8" creationId="{A315112B-07FE-ACFA-0820-C896283D9427}"/>
          </ac:spMkLst>
        </pc:spChg>
      </pc:sldChg>
      <pc:sldChg chg="addSp delSp modSp add mod delAnim">
        <pc:chgData name="代數白痴 顧" userId="316db6a4f7ef8138" providerId="LiveId" clId="{9C872722-223B-458F-9A22-D34E55F7C9FB}" dt="2023-07-14T01:42:41.085" v="3480" actId="20577"/>
        <pc:sldMkLst>
          <pc:docMk/>
          <pc:sldMk cId="2328187967" sldId="380"/>
        </pc:sldMkLst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6" creationId="{F61E5D6B-6A75-27EF-2181-9B41ACF64561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8" creationId="{71CCB0D6-E2A3-6054-D606-E90362059F84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9" creationId="{D997B796-842D-D4F9-573D-7823D561B8D6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2" creationId="{7B6254E1-684A-E00A-0596-D39AC0136E8E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3" creationId="{F423C07C-EC24-891F-38CC-62A5956BE101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5" creationId="{171BCA09-FDFE-7BE6-7F16-AA560ACD6A4E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0" creationId="{EBA826AE-564C-7387-3250-22E5328010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1" creationId="{9EEF9EDB-1FBB-1BF6-7E84-F6C0EF447E50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2" creationId="{66D18466-A97D-8484-1BFE-741BA53855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4" creationId="{FF9E63E0-6C96-FE0C-10B5-4259F02E2083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5" creationId="{2C13E885-70E2-F742-FB9A-F0B3852FA3B7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6" creationId="{9ADA8453-63B7-E90E-6A1B-9DB84CABFE25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7" creationId="{F8D9F029-547B-D477-0714-0AB9EDA246C9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9" creationId="{6C534A47-58C5-C19B-A570-D80F68D0E0C9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0" creationId="{CA64CE81-A253-9EA6-A032-F69468AC1052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1" creationId="{C34BC140-AB29-C904-59F4-D57FAD2222C0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2" creationId="{6B24B09A-DC5A-FBD9-4FB6-21D9756920D8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5" creationId="{1A745FCB-7E31-4537-D2F7-516EE0B4C345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6" creationId="{786FBB6B-3367-8310-BE78-20FC28564566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7" creationId="{0BBFE744-0C5E-2072-F4D0-0E453E89084E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38" creationId="{84A3A705-D810-CD86-4179-591A3DB6D6BB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40" creationId="{E66AE091-AFAA-FCC9-E058-FCCE124ABDF8}"/>
          </ac:spMkLst>
        </pc:spChg>
        <pc:spChg chg="del">
          <ac:chgData name="代數白痴 顧" userId="316db6a4f7ef8138" providerId="LiveId" clId="{9C872722-223B-458F-9A22-D34E55F7C9FB}" dt="2023-07-14T01:31:21.633" v="2330" actId="478"/>
          <ac:spMkLst>
            <pc:docMk/>
            <pc:sldMk cId="2328187967" sldId="380"/>
            <ac:spMk id="52" creationId="{E2DAA9E7-790A-AA98-EF70-BBC9891E6727}"/>
          </ac:spMkLst>
        </pc:spChg>
        <pc:spChg chg="add del mod">
          <ac:chgData name="代數白痴 顧" userId="316db6a4f7ef8138" providerId="LiveId" clId="{9C872722-223B-458F-9A22-D34E55F7C9FB}" dt="2023-07-14T01:39:27.301" v="3049" actId="94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4T01:42:14.204" v="3479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4T01:42:41.085" v="3480" actId="20577"/>
          <ac:spMkLst>
            <pc:docMk/>
            <pc:sldMk cId="2328187967" sldId="380"/>
            <ac:spMk id="101" creationId="{665D392D-19FC-71B5-434C-0ABBBC91FB85}"/>
          </ac:spMkLst>
        </pc:sp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3" creationId="{11E9B596-B2A8-1202-C1DB-BE11528D1957}"/>
          </ac:graphicFrameMkLst>
        </pc:graphicFrame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4" creationId="{46C36320-7957-67CA-809B-34BB8B1A008D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0" creationId="{682DCA35-7538-4E2B-D92E-1412338E5A45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1" creationId="{FF4B1A09-2E0D-0C40-1210-21AF620F6B77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19" creationId="{7F310737-72D9-8275-01EF-0B2F641D2FA5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28" creationId="{5DFD5C69-1997-F180-6656-DB3C72CCCE4F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3" creationId="{332E8EDF-58B9-788C-CC3F-E14C90A566FC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4" creationId="{7189014E-03A2-6B1F-944E-D66016AE5C51}"/>
          </ac:graphicFrameMkLst>
        </pc:graphicFrameChg>
        <pc:graphicFrameChg chg="add del">
          <ac:chgData name="代數白痴 顧" userId="316db6a4f7ef8138" providerId="LiveId" clId="{9C872722-223B-458F-9A22-D34E55F7C9FB}" dt="2023-07-14T01:32:24.360" v="2379"/>
          <ac:graphicFrameMkLst>
            <pc:docMk/>
            <pc:sldMk cId="2328187967" sldId="380"/>
            <ac:graphicFrameMk id="39" creationId="{47C5BDAE-A30B-D336-7B18-D265E2AFBA9C}"/>
          </ac:graphicFrameMkLst>
        </pc:graphicFrameChg>
        <pc:picChg chg="del">
          <ac:chgData name="代數白痴 顧" userId="316db6a4f7ef8138" providerId="LiveId" clId="{9C872722-223B-458F-9A22-D34E55F7C9FB}" dt="2023-07-14T01:31:22.469" v="2331" actId="478"/>
          <ac:picMkLst>
            <pc:docMk/>
            <pc:sldMk cId="2328187967" sldId="380"/>
            <ac:picMk id="5" creationId="{30CA8C3D-C7C5-1452-64E4-C51A94C4C6FE}"/>
          </ac:picMkLst>
        </pc:pic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7" creationId="{2D07C47C-E281-6840-8C68-EE924EED0AB8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4" creationId="{E8A97C8A-2250-B6A2-B498-FF6596305F3F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6" creationId="{3FABBE20-F9E0-6C9C-115F-6390261823F1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7" creationId="{A46D0AC6-6DA0-8C58-6911-AFEDF5A3853E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8" creationId="{BD3B87FE-1F8B-85A5-7E4F-C0CF07310770}"/>
          </ac:cxnSpMkLst>
        </pc:cxnChg>
      </pc:sldChg>
    </pc:docChg>
  </pc:docChgLst>
  <pc:docChgLst>
    <pc:chgData name="代數白痴 顧" userId="316db6a4f7ef8138" providerId="LiveId" clId="{838AA45C-094A-4C93-8EBB-230135503951}"/>
    <pc:docChg chg="custSel addSld modSld">
      <pc:chgData name="代數白痴 顧" userId="316db6a4f7ef8138" providerId="LiveId" clId="{838AA45C-094A-4C93-8EBB-230135503951}" dt="2023-09-04T00:51:21.036" v="4174" actId="1036"/>
      <pc:docMkLst>
        <pc:docMk/>
      </pc:docMkLst>
      <pc:sldChg chg="delSp modSp mod delAnim">
        <pc:chgData name="代數白痴 顧" userId="316db6a4f7ef8138" providerId="LiveId" clId="{838AA45C-094A-4C93-8EBB-230135503951}" dt="2023-09-04T00:17:16.482" v="1238" actId="21"/>
        <pc:sldMkLst>
          <pc:docMk/>
          <pc:sldMk cId="754667137" sldId="386"/>
        </pc:sldMkLst>
        <pc:spChg chg="mod">
          <ac:chgData name="代數白痴 顧" userId="316db6a4f7ef8138" providerId="LiveId" clId="{838AA45C-094A-4C93-8EBB-230135503951}" dt="2023-09-04T00:13:28.382" v="694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15:38.078" v="1134" actId="94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838AA45C-094A-4C93-8EBB-230135503951}" dt="2023-09-04T00:17:11.374" v="1237" actId="947"/>
          <ac:spMkLst>
            <pc:docMk/>
            <pc:sldMk cId="754667137" sldId="386"/>
            <ac:spMk id="89" creationId="{9E8FE398-ED8E-E5DE-BD50-E0471252FAF6}"/>
          </ac:spMkLst>
        </pc:spChg>
        <pc:grpChg chg="del">
          <ac:chgData name="代數白痴 顧" userId="316db6a4f7ef8138" providerId="LiveId" clId="{838AA45C-094A-4C93-8EBB-230135503951}" dt="2023-09-04T00:17:16.482" v="1238" actId="21"/>
          <ac:grpSpMkLst>
            <pc:docMk/>
            <pc:sldMk cId="754667137" sldId="386"/>
            <ac:grpSpMk id="4" creationId="{2F85DEEC-F410-128C-1455-19E0BD596438}"/>
          </ac:grpSpMkLst>
        </pc:grpChg>
      </pc:sldChg>
      <pc:sldChg chg="addSp delSp modSp mod modAnim modNotesTx">
        <pc:chgData name="代數白痴 顧" userId="316db6a4f7ef8138" providerId="LiveId" clId="{838AA45C-094A-4C93-8EBB-230135503951}" dt="2023-09-04T00:51:21.036" v="4174" actId="1036"/>
        <pc:sldMkLst>
          <pc:docMk/>
          <pc:sldMk cId="731354489" sldId="387"/>
        </pc:sldMkLst>
        <pc:spChg chg="mod">
          <ac:chgData name="代數白痴 顧" userId="316db6a4f7ef8138" providerId="LiveId" clId="{838AA45C-094A-4C93-8EBB-230135503951}" dt="2023-09-04T00:51:06.797" v="4163" actId="3064"/>
          <ac:spMkLst>
            <pc:docMk/>
            <pc:sldMk cId="731354489" sldId="387"/>
            <ac:spMk id="3" creationId="{77F751A3-EF58-9A14-8927-868AC7B251BA}"/>
          </ac:spMkLst>
        </pc:spChg>
        <pc:spChg chg="mod">
          <ac:chgData name="代數白痴 顧" userId="316db6a4f7ef8138" providerId="LiveId" clId="{838AA45C-094A-4C93-8EBB-230135503951}" dt="2023-09-04T00:50:56.954" v="4162" actId="3064"/>
          <ac:spMkLst>
            <pc:docMk/>
            <pc:sldMk cId="731354489" sldId="387"/>
            <ac:spMk id="4" creationId="{EC70D0EC-ACDE-BED6-70EB-918DF7F5AFD1}"/>
          </ac:spMkLst>
        </pc:spChg>
        <pc:spChg chg="mod">
          <ac:chgData name="代數白痴 顧" userId="316db6a4f7ef8138" providerId="LiveId" clId="{838AA45C-094A-4C93-8EBB-230135503951}" dt="2023-09-04T00:11:35.132" v="651" actId="947"/>
          <ac:spMkLst>
            <pc:docMk/>
            <pc:sldMk cId="731354489" sldId="387"/>
            <ac:spMk id="10" creationId="{C024CE42-29AF-B0B6-3A7E-03EEA4B47A69}"/>
          </ac:spMkLst>
        </pc:spChg>
        <pc:spChg chg="add mod">
          <ac:chgData name="代數白痴 顧" userId="316db6a4f7ef8138" providerId="LiveId" clId="{838AA45C-094A-4C93-8EBB-230135503951}" dt="2023-09-04T00:50:36.980" v="4155" actId="1036"/>
          <ac:spMkLst>
            <pc:docMk/>
            <pc:sldMk cId="731354489" sldId="387"/>
            <ac:spMk id="13" creationId="{45736F44-BA2C-4879-4C26-CBD26F938187}"/>
          </ac:spMkLst>
        </pc:spChg>
        <pc:spChg chg="add mod">
          <ac:chgData name="代數白痴 顧" userId="316db6a4f7ef8138" providerId="LiveId" clId="{838AA45C-094A-4C93-8EBB-230135503951}" dt="2023-09-04T00:51:21.036" v="4174" actId="1036"/>
          <ac:spMkLst>
            <pc:docMk/>
            <pc:sldMk cId="731354489" sldId="387"/>
            <ac:spMk id="17" creationId="{968CC4E8-060C-6D3D-6726-7F629C7A5809}"/>
          </ac:spMkLst>
        </pc:spChg>
        <pc:spChg chg="mod">
          <ac:chgData name="代數白痴 顧" userId="316db6a4f7ef8138" providerId="LiveId" clId="{838AA45C-094A-4C93-8EBB-230135503951}" dt="2023-09-04T00:06:26.396" v="6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09:46.571" v="467" actId="947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838AA45C-094A-4C93-8EBB-230135503951}" dt="2023-09-04T00:25:03.896" v="1606" actId="164"/>
          <ac:grpSpMkLst>
            <pc:docMk/>
            <pc:sldMk cId="731354489" sldId="387"/>
            <ac:grpSpMk id="2" creationId="{2163661F-7998-1BD0-D1A1-8D20B02B1CB9}"/>
          </ac:grpSpMkLst>
        </pc:grpChg>
        <pc:grpChg chg="add mod">
          <ac:chgData name="代數白痴 顧" userId="316db6a4f7ef8138" providerId="LiveId" clId="{838AA45C-094A-4C93-8EBB-230135503951}" dt="2023-09-04T00:28:00.077" v="1772" actId="1076"/>
          <ac:grpSpMkLst>
            <pc:docMk/>
            <pc:sldMk cId="731354489" sldId="387"/>
            <ac:grpSpMk id="19" creationId="{ABEF7D2E-4144-2E18-E285-7C2E398E8812}"/>
          </ac:grpSpMkLst>
        </pc:grpChg>
        <pc:cxnChg chg="add del mod">
          <ac:chgData name="代數白痴 顧" userId="316db6a4f7ef8138" providerId="LiveId" clId="{838AA45C-094A-4C93-8EBB-230135503951}" dt="2023-09-04T00:24:12.304" v="1558" actId="478"/>
          <ac:cxnSpMkLst>
            <pc:docMk/>
            <pc:sldMk cId="731354489" sldId="387"/>
            <ac:cxnSpMk id="12" creationId="{64B70798-C2F6-D1DB-E2E2-2CB5609E5690}"/>
          </ac:cxnSpMkLst>
        </pc:cxnChg>
        <pc:cxnChg chg="add mod">
          <ac:chgData name="代數白痴 顧" userId="316db6a4f7ef8138" providerId="LiveId" clId="{838AA45C-094A-4C93-8EBB-230135503951}" dt="2023-09-04T00:51:14.370" v="4165" actId="1035"/>
          <ac:cxnSpMkLst>
            <pc:docMk/>
            <pc:sldMk cId="731354489" sldId="387"/>
            <ac:cxnSpMk id="15" creationId="{4FFE0BC3-DA3F-50EA-F66B-0F48FF9B3484}"/>
          </ac:cxnSpMkLst>
        </pc:cxnChg>
        <pc:cxnChg chg="add mod">
          <ac:chgData name="代數白痴 顧" userId="316db6a4f7ef8138" providerId="LiveId" clId="{838AA45C-094A-4C93-8EBB-230135503951}" dt="2023-09-04T00:51:14.370" v="4165" actId="1035"/>
          <ac:cxnSpMkLst>
            <pc:docMk/>
            <pc:sldMk cId="731354489" sldId="387"/>
            <ac:cxnSpMk id="16" creationId="{6B3F7081-4701-6B15-267C-E508A394269A}"/>
          </ac:cxnSpMkLst>
        </pc:cxnChg>
        <pc:cxnChg chg="add mod">
          <ac:chgData name="代數白痴 顧" userId="316db6a4f7ef8138" providerId="LiveId" clId="{838AA45C-094A-4C93-8EBB-230135503951}" dt="2023-09-04T00:50:36.980" v="4155" actId="1036"/>
          <ac:cxnSpMkLst>
            <pc:docMk/>
            <pc:sldMk cId="731354489" sldId="387"/>
            <ac:cxnSpMk id="18" creationId="{868CDA14-EE93-8656-4AE9-5D3807F21960}"/>
          </ac:cxnSpMkLst>
        </pc:cxnChg>
      </pc:sldChg>
      <pc:sldChg chg="modSp mod modNotesTx">
        <pc:chgData name="代數白痴 顧" userId="316db6a4f7ef8138" providerId="LiveId" clId="{838AA45C-094A-4C93-8EBB-230135503951}" dt="2023-09-04T00:06:06.930" v="42" actId="20577"/>
        <pc:sldMkLst>
          <pc:docMk/>
          <pc:sldMk cId="151402070" sldId="390"/>
        </pc:sldMkLst>
        <pc:spChg chg="mod">
          <ac:chgData name="代數白痴 顧" userId="316db6a4f7ef8138" providerId="LiveId" clId="{838AA45C-094A-4C93-8EBB-230135503951}" dt="2023-09-04T00:05:56.081" v="2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delSp modSp mod delAnim modNotesTx">
        <pc:chgData name="代數白痴 顧" userId="316db6a4f7ef8138" providerId="LiveId" clId="{838AA45C-094A-4C93-8EBB-230135503951}" dt="2023-09-04T00:34:13.738" v="2381" actId="20577"/>
        <pc:sldMkLst>
          <pc:docMk/>
          <pc:sldMk cId="2267038628" sldId="392"/>
        </pc:sldMkLst>
        <pc:spChg chg="mod">
          <ac:chgData name="代數白痴 顧" userId="316db6a4f7ef8138" providerId="LiveId" clId="{838AA45C-094A-4C93-8EBB-230135503951}" dt="2023-09-04T00:33:57.101" v="2371" actId="94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838AA45C-094A-4C93-8EBB-230135503951}" dt="2023-09-04T00:34:04.850" v="2380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838AA45C-094A-4C93-8EBB-230135503951}" dt="2023-09-04T00:31:55.858" v="2159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31:09.301" v="2113" actId="947"/>
          <ac:spMkLst>
            <pc:docMk/>
            <pc:sldMk cId="2267038628" sldId="392"/>
            <ac:spMk id="60" creationId="{90ECAF3B-FFFF-A531-AFBE-31708C7D891C}"/>
          </ac:spMkLst>
        </pc:spChg>
        <pc:grpChg chg="del">
          <ac:chgData name="代數白痴 顧" userId="316db6a4f7ef8138" providerId="LiveId" clId="{838AA45C-094A-4C93-8EBB-230135503951}" dt="2023-09-04T00:31:12.258" v="2114" actId="478"/>
          <ac:grpSpMkLst>
            <pc:docMk/>
            <pc:sldMk cId="2267038628" sldId="392"/>
            <ac:grpSpMk id="17" creationId="{4FF810CC-A9DC-DCAF-144E-08113BA3AD9A}"/>
          </ac:grpSpMkLst>
        </pc:grpChg>
      </pc:sldChg>
      <pc:sldChg chg="addSp delSp modSp add mod delAnim modNotesTx">
        <pc:chgData name="代數白痴 顧" userId="316db6a4f7ef8138" providerId="LiveId" clId="{838AA45C-094A-4C93-8EBB-230135503951}" dt="2023-09-04T00:48:49.254" v="4120" actId="692"/>
        <pc:sldMkLst>
          <pc:docMk/>
          <pc:sldMk cId="87470267" sldId="393"/>
        </pc:sldMkLst>
        <pc:spChg chg="add del mod">
          <ac:chgData name="代數白痴 顧" userId="316db6a4f7ef8138" providerId="LiveId" clId="{838AA45C-094A-4C93-8EBB-230135503951}" dt="2023-09-04T00:40:56.729" v="3339" actId="21"/>
          <ac:spMkLst>
            <pc:docMk/>
            <pc:sldMk cId="87470267" sldId="393"/>
            <ac:spMk id="5" creationId="{F8842F2A-A9C3-9103-841A-17645DA34308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7" creationId="{02ACA5A6-73C5-33E3-052C-1D545A5E4808}"/>
          </ac:spMkLst>
        </pc:spChg>
        <pc:spChg chg="mod">
          <ac:chgData name="代數白痴 顧" userId="316db6a4f7ef8138" providerId="LiveId" clId="{838AA45C-094A-4C93-8EBB-230135503951}" dt="2023-09-04T00:48:21.230" v="4116" actId="113"/>
          <ac:spMkLst>
            <pc:docMk/>
            <pc:sldMk cId="87470267" sldId="393"/>
            <ac:spMk id="9" creationId="{C3C4D356-E86E-2D30-1771-DC2F8E46956E}"/>
          </ac:spMkLst>
        </pc:spChg>
        <pc:spChg chg="mod">
          <ac:chgData name="代數白痴 顧" userId="316db6a4f7ef8138" providerId="LiveId" clId="{838AA45C-094A-4C93-8EBB-230135503951}" dt="2023-09-04T00:47:49.244" v="4115" actId="20577"/>
          <ac:spMkLst>
            <pc:docMk/>
            <pc:sldMk cId="87470267" sldId="393"/>
            <ac:spMk id="10" creationId="{3DE5A842-2134-9639-2AC0-310AE1A246E8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1" creationId="{C14FE801-8F78-5411-16CE-8E48C4964273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2" creationId="{33248DFE-689D-797A-C2D3-4CF2E9B2113B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3" creationId="{64C4E6CD-02CC-40D0-AAA8-65AD293FCA40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4" creationId="{8925E8A1-5482-D376-AFE5-BE305FEDA53A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5" creationId="{98800F3D-CD18-EBC8-0DC9-1952D21C5876}"/>
          </ac:spMkLst>
        </pc:spChg>
        <pc:spChg chg="add mod">
          <ac:chgData name="代數白痴 顧" userId="316db6a4f7ef8138" providerId="LiveId" clId="{838AA45C-094A-4C93-8EBB-230135503951}" dt="2023-09-04T00:42:10.612" v="3612" actId="1076"/>
          <ac:spMkLst>
            <pc:docMk/>
            <pc:sldMk cId="87470267" sldId="393"/>
            <ac:spMk id="16" creationId="{E5FB1457-576C-F086-F390-0EA335C51F20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0" creationId="{4672B252-0EF4-0233-D5C8-FC4803909072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21" creationId="{1B6E335B-09CE-58A8-BC6C-6D460EA02EE6}"/>
          </ac:spMkLst>
        </pc:spChg>
        <pc:spChg chg="add mod">
          <ac:chgData name="代數白痴 顧" userId="316db6a4f7ef8138" providerId="LiveId" clId="{838AA45C-094A-4C93-8EBB-230135503951}" dt="2023-09-04T00:43:58.436" v="3673" actId="1076"/>
          <ac:spMkLst>
            <pc:docMk/>
            <pc:sldMk cId="87470267" sldId="393"/>
            <ac:spMk id="22" creationId="{CD93555D-A391-0DD1-DED3-4345F9F179DA}"/>
          </ac:spMkLst>
        </pc:spChg>
        <pc:spChg chg="mod">
          <ac:chgData name="代數白痴 顧" userId="316db6a4f7ef8138" providerId="LiveId" clId="{838AA45C-094A-4C93-8EBB-230135503951}" dt="2023-09-04T00:35:08.011" v="2415" actId="20577"/>
          <ac:spMkLst>
            <pc:docMk/>
            <pc:sldMk cId="87470267" sldId="393"/>
            <ac:spMk id="23" creationId="{00000000-0000-0000-0000-000000000000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4" creationId="{EC4AF045-E618-9BD1-2921-9E5FAFDEB8D7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25" creationId="{DA77BE60-90BF-E3CD-F80E-3564FD222711}"/>
          </ac:spMkLst>
        </pc:spChg>
        <pc:spChg chg="add mod">
          <ac:chgData name="代數白痴 顧" userId="316db6a4f7ef8138" providerId="LiveId" clId="{838AA45C-094A-4C93-8EBB-230135503951}" dt="2023-09-04T00:44:42.964" v="3695" actId="1076"/>
          <ac:spMkLst>
            <pc:docMk/>
            <pc:sldMk cId="87470267" sldId="393"/>
            <ac:spMk id="26" creationId="{5EFAE495-C5F8-3C3A-7586-57892568224A}"/>
          </ac:spMkLst>
        </pc:spChg>
        <pc:spChg chg="add mod">
          <ac:chgData name="代數白痴 顧" userId="316db6a4f7ef8138" providerId="LiveId" clId="{838AA45C-094A-4C93-8EBB-230135503951}" dt="2023-09-04T00:44:34.676" v="3694" actId="1076"/>
          <ac:spMkLst>
            <pc:docMk/>
            <pc:sldMk cId="87470267" sldId="393"/>
            <ac:spMk id="27" creationId="{DD3CAE6B-EF09-35D6-3075-3A594D5F7C96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8" creationId="{511CBCA6-A336-F33F-03B0-C2C1A7DCCB04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9" creationId="{F88676A6-ED14-F3AB-62D7-A7A86503C6D3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0" creationId="{0454B9A1-669F-AA87-37B9-096788B71C92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1" creationId="{C66FE326-4396-81F3-254E-AEFA17E06481}"/>
          </ac:spMkLst>
        </pc:spChg>
        <pc:spChg chg="add mod">
          <ac:chgData name="代數白痴 顧" userId="316db6a4f7ef8138" providerId="LiveId" clId="{838AA45C-094A-4C93-8EBB-230135503951}" dt="2023-09-04T00:43:55.781" v="3672" actId="1076"/>
          <ac:spMkLst>
            <pc:docMk/>
            <pc:sldMk cId="87470267" sldId="393"/>
            <ac:spMk id="32" creationId="{0D0B3ADD-CD7A-FEAD-6D4B-CAB95D8C59E8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33" creationId="{9B2F5B7D-A218-306A-8722-FCB4A09E8351}"/>
          </ac:spMkLst>
        </pc:spChg>
        <pc:spChg chg="add mod">
          <ac:chgData name="代數白痴 顧" userId="316db6a4f7ef8138" providerId="LiveId" clId="{838AA45C-094A-4C93-8EBB-230135503951}" dt="2023-09-04T00:44:29.700" v="3693" actId="1076"/>
          <ac:spMkLst>
            <pc:docMk/>
            <pc:sldMk cId="87470267" sldId="393"/>
            <ac:spMk id="34" creationId="{C52D7BD9-FBA4-0908-2CCE-3B98B1387BE3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35" creationId="{378FD02C-835F-33E5-6F06-6617D2C6D424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6" creationId="{88E4EB39-AF0F-BA13-00B7-5BBAFFC2BE01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7" creationId="{85336329-4459-248B-1CDD-5A173BEA3E6E}"/>
          </ac:spMkLst>
        </pc:spChg>
        <pc:spChg chg="mod">
          <ac:chgData name="代數白痴 顧" userId="316db6a4f7ef8138" providerId="LiveId" clId="{838AA45C-094A-4C93-8EBB-230135503951}" dt="2023-09-04T00:39:45.562" v="3295" actId="114"/>
          <ac:spMkLst>
            <pc:docMk/>
            <pc:sldMk cId="87470267" sldId="393"/>
            <ac:spMk id="60" creationId="{90ECAF3B-FFFF-A531-AFBE-31708C7D891C}"/>
          </ac:spMkLst>
        </pc:spChg>
        <pc:grpChg chg="del">
          <ac:chgData name="代數白痴 顧" userId="316db6a4f7ef8138" providerId="LiveId" clId="{838AA45C-094A-4C93-8EBB-230135503951}" dt="2023-09-04T00:39:49.896" v="3296" actId="478"/>
          <ac:grpSpMkLst>
            <pc:docMk/>
            <pc:sldMk cId="87470267" sldId="393"/>
            <ac:grpSpMk id="17" creationId="{4FF810CC-A9DC-DCAF-144E-08113BA3AD9A}"/>
          </ac:grpSpMkLst>
        </pc:grpChg>
        <pc:picChg chg="add del mod">
          <ac:chgData name="代數白痴 顧" userId="316db6a4f7ef8138" providerId="LiveId" clId="{838AA45C-094A-4C93-8EBB-230135503951}" dt="2023-09-04T00:41:46.937" v="3599" actId="478"/>
          <ac:picMkLst>
            <pc:docMk/>
            <pc:sldMk cId="87470267" sldId="393"/>
            <ac:picMk id="2" creationId="{669A9E85-8D3F-EF28-9CE0-2EE26387E6E7}"/>
          </ac:picMkLst>
        </pc:picChg>
      </pc:sldChg>
    </pc:docChg>
  </pc:docChgLst>
  <pc:docChgLst>
    <pc:chgData name="代數白痴 顧" userId="316db6a4f7ef8138" providerId="LiveId" clId="{99653DCE-4835-4437-AE18-519D870C1835}"/>
    <pc:docChg chg="custSel modSld">
      <pc:chgData name="代數白痴 顧" userId="316db6a4f7ef8138" providerId="LiveId" clId="{99653DCE-4835-4437-AE18-519D870C1835}" dt="2023-08-24T02:39:45.288" v="2865" actId="20577"/>
      <pc:docMkLst>
        <pc:docMk/>
      </pc:docMkLst>
      <pc:sldChg chg="modTransition">
        <pc:chgData name="代數白痴 顧" userId="316db6a4f7ef8138" providerId="LiveId" clId="{99653DCE-4835-4437-AE18-519D870C1835}" dt="2023-08-24T02:23:18.429" v="529"/>
        <pc:sldMkLst>
          <pc:docMk/>
          <pc:sldMk cId="754667137" sldId="386"/>
        </pc:sldMkLst>
      </pc:sldChg>
      <pc:sldChg chg="addSp delSp modSp mod modTransition delAnim modAnim modNotesTx">
        <pc:chgData name="代數白痴 顧" userId="316db6a4f7ef8138" providerId="LiveId" clId="{99653DCE-4835-4437-AE18-519D870C1835}" dt="2023-08-24T02:39:45.288" v="2865" actId="20577"/>
        <pc:sldMkLst>
          <pc:docMk/>
          <pc:sldMk cId="731354489" sldId="387"/>
        </pc:sldMkLst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7" creationId="{B0096290-3663-9075-B956-0AE9868927D8}"/>
          </ac:spMkLst>
        </pc:spChg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99653DCE-4835-4437-AE18-519D870C1835}" dt="2023-08-24T02:15:29.292" v="75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9653DCE-4835-4437-AE18-519D870C1835}" dt="2023-08-24T02:17:17.166" v="227" actId="947"/>
          <ac:spMkLst>
            <pc:docMk/>
            <pc:sldMk cId="731354489" sldId="387"/>
            <ac:spMk id="60" creationId="{90ECAF3B-FFFF-A531-AFBE-31708C7D891C}"/>
          </ac:spMkLst>
        </pc:spChg>
        <pc:grpChg chg="add del mod">
          <ac:chgData name="代數白痴 顧" userId="316db6a4f7ef8138" providerId="LiveId" clId="{99653DCE-4835-4437-AE18-519D870C1835}" dt="2023-08-24T02:24:45.829" v="535" actId="165"/>
          <ac:grpSpMkLst>
            <pc:docMk/>
            <pc:sldMk cId="731354489" sldId="387"/>
            <ac:grpSpMk id="3" creationId="{FCC8BE54-CAD9-F479-4CD6-D75AD6592DB6}"/>
          </ac:grpSpMkLst>
        </pc:grpChg>
        <pc:grpChg chg="topLv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99653DCE-4835-4437-AE18-519D870C1835}" dt="2023-08-24T02:25:59.688" v="551" actId="164"/>
          <ac:grpSpMkLst>
            <pc:docMk/>
            <pc:sldMk cId="731354489" sldId="387"/>
            <ac:grpSpMk id="12" creationId="{AB56BA6E-784E-10F2-6A22-7E7E4DBF964C}"/>
          </ac:grpSpMkLst>
        </pc:grpChg>
        <pc:grpChg chg="de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2058" creationId="{C304607A-4A70-8E8D-820A-5F3C3B51CF5E}"/>
          </ac:grpSpMkLst>
        </pc:grpChg>
        <pc:picChg chg="del">
          <ac:chgData name="代數白痴 顧" userId="316db6a4f7ef8138" providerId="LiveId" clId="{99653DCE-4835-4437-AE18-519D870C1835}" dt="2023-08-24T02:12:41.257" v="35" actId="478"/>
          <ac:picMkLst>
            <pc:docMk/>
            <pc:sldMk cId="731354489" sldId="387"/>
            <ac:picMk id="24" creationId="{92C546EC-BCD3-552D-8D62-B8565686FA83}"/>
          </ac:picMkLst>
        </pc:picChg>
        <pc:picChg chg="del topLvl">
          <ac:chgData name="代數白痴 顧" userId="316db6a4f7ef8138" providerId="LiveId" clId="{99653DCE-4835-4437-AE18-519D870C1835}" dt="2023-08-24T02:12:42.793" v="36" actId="478"/>
          <ac:picMkLst>
            <pc:docMk/>
            <pc:sldMk cId="731354489" sldId="387"/>
            <ac:picMk id="36" creationId="{33C9DCC9-6E48-433B-F008-EB9698DBDA10}"/>
          </ac:picMkLst>
        </pc:picChg>
        <pc:cxnChg chg="mod">
          <ac:chgData name="代數白痴 顧" userId="316db6a4f7ef8138" providerId="LiveId" clId="{99653DCE-4835-4437-AE18-519D870C1835}" dt="2023-08-24T02:19:17.836" v="398" actId="1036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13" creationId="{EB7841B6-E354-0170-C0AA-2F09CE90F7F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6" creationId="{621871BD-343F-A972-9BD9-6227899E1B4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7" creationId="{49865E95-20EE-A20E-392B-6492C4D010E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8" creationId="{FC5A00D2-AD6E-4E7E-0CB3-EE8B7C6636F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9" creationId="{4C7A5C5D-51FD-C6B4-0D3E-A743E73D650A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1" creationId="{25FA9DA7-2EC1-39B5-AE2E-C6531695D63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2" creationId="{CAAAF4B5-DE05-87E2-CF70-8625EE93A49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3" creationId="{C2C77AAE-E7A0-5A73-6516-966EE5716C5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4" creationId="{C085C8E1-0613-22BD-F067-A944D7EF40C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48" creationId="{2A8F477D-55DD-F85E-9574-5EBD47D29542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2" creationId="{70748036-EFAA-9314-B935-9D22CD23DC2D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5" creationId="{A6E83F91-9A27-E7DF-B199-5500A43D52EA}"/>
          </ac:cxnSpMkLst>
        </pc:cxnChg>
        <pc:cxnChg chg="del mod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7" creationId="{7EDE8BCB-A1E7-DAC6-2E18-38F3C48B7CB8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9" creationId="{090EF3D5-193F-FEF6-FBD8-18929AA6DCF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62" creationId="{7FB079F7-5B56-4800-37EC-D1036F111DD4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2056" creationId="{F25BEEC8-B2C1-D6F0-FDF5-17595D0C7639}"/>
          </ac:cxnSpMkLst>
        </pc:cxnChg>
      </pc:sldChg>
      <pc:sldChg chg="modTransition">
        <pc:chgData name="代數白痴 顧" userId="316db6a4f7ef8138" providerId="LiveId" clId="{99653DCE-4835-4437-AE18-519D870C1835}" dt="2023-08-24T02:23:18.429" v="530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99653DCE-4835-4437-AE18-519D870C1835}" dt="2023-08-24T02:23:18.422" v="527"/>
        <pc:sldMkLst>
          <pc:docMk/>
          <pc:sldMk cId="151402070" sldId="390"/>
        </pc:sldMkLst>
        <pc:spChg chg="mod">
          <ac:chgData name="代數白痴 顧" userId="316db6a4f7ef8138" providerId="LiveId" clId="{99653DCE-4835-4437-AE18-519D870C1835}" dt="2023-08-24T02:12:22.250" v="19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5E431FAB-09AD-4AF6-BCFB-4C3DB7734C04}"/>
    <pc:docChg chg="undo custSel delSld modSld">
      <pc:chgData name="代數白痴 顧" userId="316db6a4f7ef8138" providerId="LiveId" clId="{5E431FAB-09AD-4AF6-BCFB-4C3DB7734C04}" dt="2023-08-03T09:09:29.731" v="3461" actId="20577"/>
      <pc:docMkLst>
        <pc:docMk/>
      </pc:docMkLst>
      <pc:sldChg chg="addSp delSp modSp mod modTransition delAnim modAnim modNotesTx">
        <pc:chgData name="代數白痴 顧" userId="316db6a4f7ef8138" providerId="LiveId" clId="{5E431FAB-09AD-4AF6-BCFB-4C3DB7734C04}" dt="2023-08-03T09:09:29.731" v="3461" actId="20577"/>
        <pc:sldMkLst>
          <pc:docMk/>
          <pc:sldMk cId="2873434386" sldId="379"/>
        </pc:sldMkLst>
        <pc:spChg chg="del">
          <ac:chgData name="代數白痴 顧" userId="316db6a4f7ef8138" providerId="LiveId" clId="{5E431FAB-09AD-4AF6-BCFB-4C3DB7734C04}" dt="2023-08-03T07:12:48.773" v="1" actId="478"/>
          <ac:spMkLst>
            <pc:docMk/>
            <pc:sldMk cId="2873434386" sldId="379"/>
            <ac:spMk id="3" creationId="{CCC9397D-5C5A-D7B4-E5DE-2E31B9F5B31A}"/>
          </ac:spMkLst>
        </pc:spChg>
        <pc:spChg chg="add del">
          <ac:chgData name="代數白痴 顧" userId="316db6a4f7ef8138" providerId="LiveId" clId="{5E431FAB-09AD-4AF6-BCFB-4C3DB7734C04}" dt="2023-08-03T07:17:59.333" v="525" actId="478"/>
          <ac:spMkLst>
            <pc:docMk/>
            <pc:sldMk cId="2873434386" sldId="379"/>
            <ac:spMk id="15" creationId="{FB3D5F8D-846B-5DF2-2930-1EE39A159112}"/>
          </ac:spMkLst>
        </pc:spChg>
        <pc:spChg chg="mod">
          <ac:chgData name="代數白痴 顧" userId="316db6a4f7ef8138" providerId="LiveId" clId="{5E431FAB-09AD-4AF6-BCFB-4C3DB7734C04}" dt="2023-08-03T07:35:01.261" v="1859" actId="20577"/>
          <ac:spMkLst>
            <pc:docMk/>
            <pc:sldMk cId="2873434386" sldId="379"/>
            <ac:spMk id="23" creationId="{00000000-0000-0000-0000-00000000000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4" creationId="{1908CD71-6A1A-7B1D-148F-BB9DFBCCA3C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5" creationId="{E6CF4135-15A2-2898-FAEB-8EF2D1DC7B57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6" creationId="{BE73F5C0-0320-F5B5-8126-367556402188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7" creationId="{214B2B0D-1B91-0058-1FA0-CAEEF4F6C2A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9" creationId="{6F2CB9FE-DF7F-F426-5478-4C336FD6B56F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0" creationId="{9996B072-2787-14C9-ADCE-4E4A5C0D6FFC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1" creationId="{D8410A83-1D80-9D36-C0AA-96CFD982D61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2" creationId="{67BA756A-7FDC-AE5A-0F6F-44797299628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3" creationId="{D5D7B97E-B35F-0FB3-96E0-3E8405ED5ACF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5" creationId="{C53AB396-92E9-401A-E5B1-466762E4C16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6" creationId="{6C0F5698-C9B0-0C49-875A-8689D5DBD31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7" creationId="{540EAD99-B386-2BB9-F33B-467D0C9CE15E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8" creationId="{DD8724AE-578D-71C6-7205-32401EAEF55C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9" creationId="{E5183C35-6F7D-1777-E770-DF0EFEC29F24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0" creationId="{B63E7EAE-1A40-F443-2157-24E599D8BA9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1" creationId="{49F034F1-8EAC-33AF-FEE6-6D32FBC83C7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2" creationId="{3F87154C-4DDF-22B0-7F67-79FF077DE56B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3" creationId="{20ED6838-42D2-C778-6DC4-4F0FA23664AF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6" creationId="{72A1EB22-DD99-9D1C-A84F-BA612527376A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7" creationId="{6A619E0A-0D2C-6D01-569F-E0199435661B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8" creationId="{EEC508D4-873E-44DE-0473-21E25187683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5E431FAB-09AD-4AF6-BCFB-4C3DB7734C04}" dt="2023-08-03T07:41:31.154" v="1877" actId="20577"/>
          <ac:spMkLst>
            <pc:docMk/>
            <pc:sldMk cId="2873434386" sldId="379"/>
            <ac:spMk id="60" creationId="{90ECAF3B-FFFF-A531-AFBE-31708C7D891C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1" creationId="{4E51E30B-DE2A-028C-F17A-6FFFD087DB01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2" creationId="{EA97BFCE-110A-ECDF-2FAD-D4B7F4514086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3" creationId="{B367ABF6-E096-16DC-FB5A-22DF80335EA9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4" creationId="{F1BEB077-B42D-59B8-FDE7-F06DFDFC255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5" creationId="{ED481A23-E954-7627-D6FC-427D71BC0559}"/>
          </ac:spMkLst>
        </pc:spChg>
        <pc:spChg chg="add mod">
          <ac:chgData name="代數白痴 顧" userId="316db6a4f7ef8138" providerId="LiveId" clId="{5E431FAB-09AD-4AF6-BCFB-4C3DB7734C04}" dt="2023-08-03T07:35:30.127" v="1860" actId="14100"/>
          <ac:spMkLst>
            <pc:docMk/>
            <pc:sldMk cId="2873434386" sldId="379"/>
            <ac:spMk id="70" creationId="{A4E41A92-37C0-A793-A3EE-5370293684D9}"/>
          </ac:spMkLst>
        </pc:spChg>
        <pc:spChg chg="mod">
          <ac:chgData name="代數白痴 顧" userId="316db6a4f7ef8138" providerId="LiveId" clId="{5E431FAB-09AD-4AF6-BCFB-4C3DB7734C04}" dt="2023-08-03T07:29:28.664" v="156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5E431FAB-09AD-4AF6-BCFB-4C3DB7734C04}" dt="2023-08-03T07:37:04.275" v="1865" actId="14100"/>
          <ac:spMkLst>
            <pc:docMk/>
            <pc:sldMk cId="2873434386" sldId="379"/>
            <ac:spMk id="101" creationId="{665D392D-19FC-71B5-434C-0ABBBC91FB85}"/>
          </ac:spMkLst>
        </pc:spChg>
        <pc:grpChg chg="mod">
          <ac:chgData name="代數白痴 顧" userId="316db6a4f7ef8138" providerId="LiveId" clId="{5E431FAB-09AD-4AF6-BCFB-4C3DB7734C04}" dt="2023-08-03T07:34:26.200" v="1805" actId="164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5E431FAB-09AD-4AF6-BCFB-4C3DB7734C04}" dt="2023-08-03T07:32:59.682" v="1789" actId="164"/>
          <ac:grpSpMkLst>
            <pc:docMk/>
            <pc:sldMk cId="2873434386" sldId="379"/>
            <ac:grpSpMk id="76" creationId="{8863FF58-9B21-7255-E3AE-8BC87C5301AF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7" creationId="{A89B63AF-471D-B2A8-79A7-714D67106830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8" creationId="{5C20ED32-AE53-076E-7CD8-9460420B3941}"/>
          </ac:grpSpMkLst>
        </pc:grp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add mod">
          <ac:chgData name="代數白痴 顧" userId="316db6a4f7ef8138" providerId="LiveId" clId="{5E431FAB-09AD-4AF6-BCFB-4C3DB7734C04}" dt="2023-08-03T07:16:42.753" v="496" actId="14100"/>
          <ac:cxnSpMkLst>
            <pc:docMk/>
            <pc:sldMk cId="2873434386" sldId="379"/>
            <ac:cxnSpMk id="5" creationId="{B61D65D2-3D41-B046-EF95-431EEE1972F6}"/>
          </ac:cxnSpMkLst>
        </pc:cxnChg>
        <pc:cxnChg chg="add mod">
          <ac:chgData name="代數白痴 顧" userId="316db6a4f7ef8138" providerId="LiveId" clId="{5E431FAB-09AD-4AF6-BCFB-4C3DB7734C04}" dt="2023-08-03T07:16:47.657" v="498" actId="14100"/>
          <ac:cxnSpMkLst>
            <pc:docMk/>
            <pc:sldMk cId="2873434386" sldId="379"/>
            <ac:cxnSpMk id="6" creationId="{3C3ED850-D677-7459-7D62-5A8AC23E39AB}"/>
          </ac:cxnSpMkLst>
        </pc:cxnChg>
        <pc:cxnChg chg="add mod">
          <ac:chgData name="代數白痴 顧" userId="316db6a4f7ef8138" providerId="LiveId" clId="{5E431FAB-09AD-4AF6-BCFB-4C3DB7734C04}" dt="2023-08-03T07:16:51.467" v="500" actId="14100"/>
          <ac:cxnSpMkLst>
            <pc:docMk/>
            <pc:sldMk cId="2873434386" sldId="379"/>
            <ac:cxnSpMk id="7" creationId="{61BDB1AA-9ECB-875E-5F98-D32684266975}"/>
          </ac:cxnSpMkLst>
        </pc:cxnChg>
        <pc:cxnChg chg="add mod">
          <ac:chgData name="代數白痴 顧" userId="316db6a4f7ef8138" providerId="LiveId" clId="{5E431FAB-09AD-4AF6-BCFB-4C3DB7734C04}" dt="2023-08-03T07:20:29.990" v="828" actId="1076"/>
          <ac:cxnSpMkLst>
            <pc:docMk/>
            <pc:sldMk cId="2873434386" sldId="379"/>
            <ac:cxnSpMk id="14" creationId="{D2F35921-4BF4-23DD-E360-C0BD10943047}"/>
          </ac:cxnSpMkLst>
        </pc:cxnChg>
        <pc:cxnChg chg="add del mod">
          <ac:chgData name="代數白痴 顧" userId="316db6a4f7ef8138" providerId="LiveId" clId="{5E431FAB-09AD-4AF6-BCFB-4C3DB7734C04}" dt="2023-08-03T07:20:10.826" v="801" actId="478"/>
          <ac:cxnSpMkLst>
            <pc:docMk/>
            <pc:sldMk cId="2873434386" sldId="379"/>
            <ac:cxnSpMk id="27" creationId="{D9CCD0A6-94EA-0380-2030-7B3B704E1131}"/>
          </ac:cxnSpMkLst>
        </pc:cxnChg>
        <pc:cxnChg chg="add del mod">
          <ac:chgData name="代數白痴 顧" userId="316db6a4f7ef8138" providerId="LiveId" clId="{5E431FAB-09AD-4AF6-BCFB-4C3DB7734C04}" dt="2023-08-03T07:20:11.875" v="802" actId="478"/>
          <ac:cxnSpMkLst>
            <pc:docMk/>
            <pc:sldMk cId="2873434386" sldId="379"/>
            <ac:cxnSpMk id="31" creationId="{9965EC74-32E1-EAFA-0FF8-6134D30C73B7}"/>
          </ac:cxnSpMkLst>
        </pc:cxnChg>
        <pc:cxnChg chg="add del mod">
          <ac:chgData name="代數白痴 顧" userId="316db6a4f7ef8138" providerId="LiveId" clId="{5E431FAB-09AD-4AF6-BCFB-4C3DB7734C04}" dt="2023-08-03T07:19:29.217" v="596" actId="478"/>
          <ac:cxnSpMkLst>
            <pc:docMk/>
            <pc:sldMk cId="2873434386" sldId="379"/>
            <ac:cxnSpMk id="32" creationId="{4C77C643-4FE8-86F7-B26E-C310E7AF57F9}"/>
          </ac:cxnSpMkLst>
        </pc:cxnChg>
        <pc:cxnChg chg="add del mod">
          <ac:chgData name="代數白痴 顧" userId="316db6a4f7ef8138" providerId="LiveId" clId="{5E431FAB-09AD-4AF6-BCFB-4C3DB7734C04}" dt="2023-08-03T07:20:08.924" v="800" actId="478"/>
          <ac:cxnSpMkLst>
            <pc:docMk/>
            <pc:sldMk cId="2873434386" sldId="379"/>
            <ac:cxnSpMk id="33" creationId="{B73F72E9-96CB-8AD1-3E99-30381EBCF3DB}"/>
          </ac:cxnSpMkLst>
        </pc:cxnChg>
        <pc:cxnChg chg="add del mod">
          <ac:chgData name="代數白痴 顧" userId="316db6a4f7ef8138" providerId="LiveId" clId="{5E431FAB-09AD-4AF6-BCFB-4C3DB7734C04}" dt="2023-08-03T07:20:01.798" v="798" actId="478"/>
          <ac:cxnSpMkLst>
            <pc:docMk/>
            <pc:sldMk cId="2873434386" sldId="379"/>
            <ac:cxnSpMk id="38" creationId="{60E1A2C9-530B-84E0-A1CD-8A1A84397411}"/>
          </ac:cxnSpMkLst>
        </pc:cxnChg>
        <pc:cxnChg chg="add del mod">
          <ac:chgData name="代數白痴 顧" userId="316db6a4f7ef8138" providerId="LiveId" clId="{5E431FAB-09AD-4AF6-BCFB-4C3DB7734C04}" dt="2023-08-03T07:27:00.396" v="1345" actId="478"/>
          <ac:cxnSpMkLst>
            <pc:docMk/>
            <pc:sldMk cId="2873434386" sldId="379"/>
            <ac:cxnSpMk id="44" creationId="{82E66196-7748-D6AD-7F2F-AC3AB3DB0E80}"/>
          </ac:cxnSpMkLst>
        </pc:cxnChg>
        <pc:cxnChg chg="add mod">
          <ac:chgData name="代數白痴 顧" userId="316db6a4f7ef8138" providerId="LiveId" clId="{5E431FAB-09AD-4AF6-BCFB-4C3DB7734C04}" dt="2023-08-03T07:55:46.505" v="3272" actId="164"/>
          <ac:cxnSpMkLst>
            <pc:docMk/>
            <pc:sldMk cId="2873434386" sldId="379"/>
            <ac:cxnSpMk id="55" creationId="{F511F857-D855-89F3-83D3-8A716BA5D32F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7" creationId="{1CBDFDA7-A425-B000-CF01-B04F67CC5900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8" creationId="{BDBA1C33-99F7-DBD0-0191-475C2CB13334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9" creationId="{21317E0C-E13E-C0A4-7260-6B716E3A67F7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1" creationId="{87EA77B2-B8EE-8C38-A44C-925B96142FBA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2" creationId="{0A2C878A-C96A-B595-5EA5-39B2A176F8A9}"/>
          </ac:cxnSpMkLst>
        </pc:cxnChg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2498798070" sldId="382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783578233" sldId="383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967C1D32-7F5C-417D-BF46-ED84EEC4F444}"/>
    <pc:docChg chg="undo custSel modSld">
      <pc:chgData name="代數白痴 顧" userId="316db6a4f7ef8138" providerId="LiveId" clId="{967C1D32-7F5C-417D-BF46-ED84EEC4F444}" dt="2023-08-14T12:21:35.384" v="980" actId="20577"/>
      <pc:docMkLst>
        <pc:docMk/>
      </pc:docMkLst>
      <pc:sldChg chg="modSp mod modNotesTx">
        <pc:chgData name="代數白痴 顧" userId="316db6a4f7ef8138" providerId="LiveId" clId="{967C1D32-7F5C-417D-BF46-ED84EEC4F444}" dt="2023-08-14T11:59:52.867" v="27" actId="20577"/>
        <pc:sldMkLst>
          <pc:docMk/>
          <pc:sldMk cId="371298532" sldId="385"/>
        </pc:sldMkLst>
        <pc:spChg chg="mod">
          <ac:chgData name="代數白痴 顧" userId="316db6a4f7ef8138" providerId="LiveId" clId="{967C1D32-7F5C-417D-BF46-ED84EEC4F444}" dt="2023-08-14T11:59:42.688" v="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">
        <pc:chgData name="代數白痴 顧" userId="316db6a4f7ef8138" providerId="LiveId" clId="{967C1D32-7F5C-417D-BF46-ED84EEC4F444}" dt="2023-08-14T12:09:03.613" v="224" actId="20577"/>
        <pc:sldMkLst>
          <pc:docMk/>
          <pc:sldMk cId="754667137" sldId="386"/>
        </pc:sldMkLst>
        <pc:spChg chg="mod">
          <ac:chgData name="代數白痴 顧" userId="316db6a4f7ef8138" providerId="LiveId" clId="{967C1D32-7F5C-417D-BF46-ED84EEC4F444}" dt="2023-08-14T12:09:03.613" v="224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02:09.352" v="141" actId="14100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08:37.397" v="194" actId="2711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03:46.504" v="192" actId="20577"/>
          <ac:spMkLst>
            <pc:docMk/>
            <pc:sldMk cId="754667137" sldId="386"/>
            <ac:spMk id="101" creationId="{665D392D-19FC-71B5-434C-0ABBBC91FB85}"/>
          </ac:spMkLst>
        </pc:spChg>
        <pc:graphicFrameChg chg="del">
          <ac:chgData name="代數白痴 顧" userId="316db6a4f7ef8138" providerId="LiveId" clId="{967C1D32-7F5C-417D-BF46-ED84EEC4F444}" dt="2023-08-14T12:02:55.723" v="154" actId="478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del">
          <ac:chgData name="代數白痴 顧" userId="316db6a4f7ef8138" providerId="LiveId" clId="{967C1D32-7F5C-417D-BF46-ED84EEC4F444}" dt="2023-08-14T12:02:56.820" v="155" actId="478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delSp modSp mod delAnim">
        <pc:chgData name="代數白痴 顧" userId="316db6a4f7ef8138" providerId="LiveId" clId="{967C1D32-7F5C-417D-BF46-ED84EEC4F444}" dt="2023-08-14T12:21:35.384" v="980" actId="20577"/>
        <pc:sldMkLst>
          <pc:docMk/>
          <pc:sldMk cId="731354489" sldId="387"/>
        </pc:sldMkLst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7" creationId="{3DC74343-DDF1-4598-E8CF-EDD929E4B93B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8" creationId="{9AC55E35-5E7D-64F5-884D-76A296866BBE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967C1D32-7F5C-417D-BF46-ED84EEC4F444}" dt="2023-08-14T12:21:35.384" v="98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17:51.020" v="710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20:25.222" v="923" actId="20577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9:50.994" v="817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9:46.209" v="804" actId="1035"/>
          <ac:grpSpMkLst>
            <pc:docMk/>
            <pc:sldMk cId="731354489" sldId="387"/>
            <ac:grpSpMk id="5" creationId="{4BAA3B68-1C7B-0A3C-CDE3-3D592655F73E}"/>
          </ac:grpSpMkLst>
        </pc:grp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2" creationId="{9EA42F19-E06A-4D1A-D18B-6AF2A278A62A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6" creationId="{6C03EC8D-3AAC-BEB2-DB20-62327A9D1160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11" creationId="{32046121-3942-9320-C51C-EF6DD965DA89}"/>
          </ac:cxnSpMkLst>
        </pc:cxnChg>
      </pc:sldChg>
      <pc:sldChg chg="addSp delSp modSp mod delAnim">
        <pc:chgData name="代數白痴 顧" userId="316db6a4f7ef8138" providerId="LiveId" clId="{967C1D32-7F5C-417D-BF46-ED84EEC4F444}" dt="2023-08-14T12:20:47.196" v="926" actId="1076"/>
        <pc:sldMkLst>
          <pc:docMk/>
          <pc:sldMk cId="3686676960" sldId="388"/>
        </pc:sldMkLst>
        <pc:spChg chg="add mod">
          <ac:chgData name="代數白痴 顧" userId="316db6a4f7ef8138" providerId="LiveId" clId="{967C1D32-7F5C-417D-BF46-ED84EEC4F444}" dt="2023-08-14T12:20:44.004" v="925" actId="1076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1" creationId="{F91EF903-DAA2-F710-6D00-B17EF2E33BD7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2" creationId="{5E08ADFD-7F7F-2BD4-8E8B-E3409C3671E2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3" creationId="{B2CDEABD-DEDB-D644-4F71-3BAB561A3AA5}"/>
          </ac:spMkLst>
        </pc:spChg>
        <pc:spChg chg="add mod">
          <ac:chgData name="代數白痴 顧" userId="316db6a4f7ef8138" providerId="LiveId" clId="{967C1D32-7F5C-417D-BF46-ED84EEC4F444}" dt="2023-08-14T12:20:47.196" v="926" actId="1076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967C1D32-7F5C-417D-BF46-ED84EEC4F444}" dt="2023-08-14T12:15:26.869" v="664" actId="20577"/>
          <ac:spMkLst>
            <pc:docMk/>
            <pc:sldMk cId="3686676960" sldId="388"/>
            <ac:spMk id="23" creationId="{00000000-0000-0000-0000-000000000000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4" creationId="{07FFE9AB-3110-4046-A2E3-65DDA02A8D8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8" creationId="{8F4B70D8-8CD0-C24B-59F5-0E537D4611FE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9" creationId="{B8796DEF-0928-E764-2D18-7736D6AAE9C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0" creationId="{6788957C-EF76-AAA1-A15C-E91ACB86EC1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1" creationId="{3586E56A-7FD1-0BAE-3DE6-E270049EF89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2" creationId="{674B3052-BACF-E1D6-59EE-82CDE308107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967C1D32-7F5C-417D-BF46-ED84EEC4F444}" dt="2023-08-14T12:11:43.496" v="40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14:08.420" v="555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4:26.795" v="596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4:20.670" v="575" actId="1036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967C1D32-7F5C-417D-BF46-ED84EEC4F444}" dt="2023-08-14T12:09:14.168" v="225" actId="478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picChg chg="add mod">
          <ac:chgData name="代數白痴 顧" userId="316db6a4f7ef8138" providerId="LiveId" clId="{967C1D32-7F5C-417D-BF46-ED84EEC4F444}" dt="2023-08-14T12:20:34.940" v="924" actId="14100"/>
          <ac:picMkLst>
            <pc:docMk/>
            <pc:sldMk cId="3686676960" sldId="388"/>
            <ac:picMk id="7" creationId="{B0F5FD12-3C3C-AC06-6A14-B2BE0D7B9825}"/>
          </ac:picMkLst>
        </pc:pic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8" creationId="{4210B4B4-9DF4-E664-841B-E30286DF502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0" creationId="{54165C26-67B7-7F88-9831-D29BA831C836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5" creationId="{13EC3642-5E92-91E8-C7C5-811E8AB020D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9" creationId="{19BDBEA5-2FF3-CD94-1BF6-DD37A571165E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1" creationId="{41F30F0F-7914-1355-065B-38CFD38E7108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6" creationId="{E76473B6-71AB-BB0D-D87E-70D110138CC5}"/>
          </ac:cxnSpMkLst>
        </pc:cxnChg>
      </pc:sldChg>
    </pc:docChg>
  </pc:docChgLst>
  <pc:docChgLst>
    <pc:chgData name="代數白痴 顧" userId="316db6a4f7ef8138" providerId="LiveId" clId="{32B31FEA-33FE-42D1-915B-EFD5D5BB0AE9}"/>
    <pc:docChg chg="custSel addSld delSld modSld">
      <pc:chgData name="代數白痴 顧" userId="316db6a4f7ef8138" providerId="LiveId" clId="{32B31FEA-33FE-42D1-915B-EFD5D5BB0AE9}" dt="2023-12-11T00:08:05.119" v="1361" actId="20577"/>
      <pc:docMkLst>
        <pc:docMk/>
      </pc:docMkLst>
      <pc:sldChg chg="addSp delSp modSp mod modTransition">
        <pc:chgData name="代數白痴 顧" userId="316db6a4f7ef8138" providerId="LiveId" clId="{32B31FEA-33FE-42D1-915B-EFD5D5BB0AE9}" dt="2023-12-11T00:08:05.119" v="1361" actId="20577"/>
        <pc:sldMkLst>
          <pc:docMk/>
          <pc:sldMk cId="2654160764" sldId="397"/>
        </pc:sldMkLst>
        <pc:spChg chg="mod">
          <ac:chgData name="代數白痴 顧" userId="316db6a4f7ef8138" providerId="LiveId" clId="{32B31FEA-33FE-42D1-915B-EFD5D5BB0AE9}" dt="2023-12-10T23:54:23.581" v="548" actId="113"/>
          <ac:spMkLst>
            <pc:docMk/>
            <pc:sldMk cId="2654160764" sldId="397"/>
            <ac:spMk id="6" creationId="{8D8544B7-409C-959B-0A1B-5A3E31FF14C1}"/>
          </ac:spMkLst>
        </pc:spChg>
        <pc:spChg chg="add del mod">
          <ac:chgData name="代數白痴 顧" userId="316db6a4f7ef8138" providerId="LiveId" clId="{32B31FEA-33FE-42D1-915B-EFD5D5BB0AE9}" dt="2023-12-10T23:55:14.997" v="564" actId="478"/>
          <ac:spMkLst>
            <pc:docMk/>
            <pc:sldMk cId="2654160764" sldId="397"/>
            <ac:spMk id="7" creationId="{AA03E7F3-99F2-21C6-7CB0-9B4476B402F2}"/>
          </ac:spMkLst>
        </pc:spChg>
        <pc:spChg chg="add 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8" creationId="{71799C7C-3422-9A46-B2C6-2D6584B6C81D}"/>
          </ac:spMkLst>
        </pc:spChg>
        <pc:spChg chg="del">
          <ac:chgData name="代數白痴 顧" userId="316db6a4f7ef8138" providerId="LiveId" clId="{32B31FEA-33FE-42D1-915B-EFD5D5BB0AE9}" dt="2023-12-10T23:50:47.635" v="7" actId="478"/>
          <ac:spMkLst>
            <pc:docMk/>
            <pc:sldMk cId="2654160764" sldId="397"/>
            <ac:spMk id="11" creationId="{D92904B8-2E9F-0C65-CB5A-2750BE80DFC5}"/>
          </ac:spMkLst>
        </pc:spChg>
        <pc:spChg chg="mod">
          <ac:chgData name="代數白痴 顧" userId="316db6a4f7ef8138" providerId="LiveId" clId="{32B31FEA-33FE-42D1-915B-EFD5D5BB0AE9}" dt="2023-12-11T00:08:05.119" v="1361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28" creationId="{093521CA-8655-42E0-89E7-F1E7A1B22C00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29" creationId="{08236550-0372-D4A8-5FDF-5E2252FC8C96}"/>
          </ac:spMkLst>
        </pc:spChg>
        <pc:spChg chg="add 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30" creationId="{33FB050E-5BB1-CEAF-93CD-9BC54960FFF6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31" creationId="{466D78C6-FBF2-43DB-D75C-542FE70C4E24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32" creationId="{D2628302-97F6-CF36-0B97-65D2EBA0C19C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33" creationId="{E4EF2892-2AB2-784F-C690-343A15D93462}"/>
          </ac:spMkLst>
        </pc:spChg>
        <pc:spChg chg="del mod topLvl">
          <ac:chgData name="代數白痴 顧" userId="316db6a4f7ef8138" providerId="LiveId" clId="{32B31FEA-33FE-42D1-915B-EFD5D5BB0AE9}" dt="2023-12-11T00:07:07.664" v="1322" actId="478"/>
          <ac:spMkLst>
            <pc:docMk/>
            <pc:sldMk cId="2654160764" sldId="397"/>
            <ac:spMk id="36" creationId="{D5355F57-920A-D97D-25C4-BE066D89ED50}"/>
          </ac:spMkLst>
        </pc:spChg>
        <pc:spChg chg="add mod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40" creationId="{506F6651-5414-85AA-B384-54EBAA5C4D83}"/>
          </ac:spMkLst>
        </pc:spChg>
        <pc:spChg chg="add mod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41" creationId="{40B3EAA5-B0CB-2E0C-254E-B46F41E2B0B2}"/>
          </ac:spMkLst>
        </pc:spChg>
        <pc:spChg chg="add mod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42" creationId="{921BAE89-257C-B3F6-3A00-BD9FCA3DFBF9}"/>
          </ac:spMkLst>
        </pc:spChg>
        <pc:spChg chg="del mod topLvl">
          <ac:chgData name="代數白痴 顧" userId="316db6a4f7ef8138" providerId="LiveId" clId="{32B31FEA-33FE-42D1-915B-EFD5D5BB0AE9}" dt="2023-12-10T23:57:55.033" v="599" actId="478"/>
          <ac:spMkLst>
            <pc:docMk/>
            <pc:sldMk cId="2654160764" sldId="397"/>
            <ac:spMk id="50" creationId="{70DE10A3-C595-7A7A-51B4-4F3D0B963603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52" creationId="{1748BAAC-415A-15E5-DFF5-C424644521B6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56" creationId="{6CFE313B-2D15-F6CC-954B-4D4E67A79E8C}"/>
          </ac:spMkLst>
        </pc:spChg>
        <pc:spChg chg="del mod topLvl">
          <ac:chgData name="代數白痴 顧" userId="316db6a4f7ef8138" providerId="LiveId" clId="{32B31FEA-33FE-42D1-915B-EFD5D5BB0AE9}" dt="2023-12-11T00:07:07.664" v="1322" actId="478"/>
          <ac:spMkLst>
            <pc:docMk/>
            <pc:sldMk cId="2654160764" sldId="397"/>
            <ac:spMk id="61" creationId="{32412C6F-A889-4A20-B0E1-3B38A89975DD}"/>
          </ac:spMkLst>
        </pc:spChg>
        <pc:spChg chg="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95" creationId="{FB77345D-46D3-EB37-B2D0-8900CA0FC239}"/>
          </ac:spMkLst>
        </pc:spChg>
        <pc:spChg chg="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96" creationId="{206467DB-014A-78F4-3E5D-14652E606D5F}"/>
          </ac:spMkLst>
        </pc:spChg>
        <pc:spChg chg="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97" creationId="{31D55897-A67D-A9C4-9481-017D571380D9}"/>
          </ac:spMkLst>
        </pc:spChg>
        <pc:spChg chg="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98" creationId="{BF87447F-C914-87DA-0F8A-39D9F332C532}"/>
          </ac:spMkLst>
        </pc:spChg>
        <pc:spChg chg="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99" creationId="{B1911823-D53E-43F4-DE26-EB4EB41DCB2E}"/>
          </ac:spMkLst>
        </pc:spChg>
        <pc:spChg chg="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100" creationId="{91177348-F30B-93F2-D204-128C2BF4D6B6}"/>
          </ac:spMkLst>
        </pc:spChg>
        <pc:grpChg chg="add mod">
          <ac:chgData name="代數白痴 顧" userId="316db6a4f7ef8138" providerId="LiveId" clId="{32B31FEA-33FE-42D1-915B-EFD5D5BB0AE9}" dt="2023-12-11T00:07:15.457" v="1323" actId="164"/>
          <ac:grpSpMkLst>
            <pc:docMk/>
            <pc:sldMk cId="2654160764" sldId="397"/>
            <ac:grpSpMk id="46" creationId="{34A6DB27-309D-9C5A-7F69-19EEA5814747}"/>
          </ac:grpSpMkLst>
        </pc:grpChg>
        <pc:grpChg chg="del">
          <ac:chgData name="代數白痴 顧" userId="316db6a4f7ef8138" providerId="LiveId" clId="{32B31FEA-33FE-42D1-915B-EFD5D5BB0AE9}" dt="2023-12-10T23:57:36.983" v="591" actId="165"/>
          <ac:grpSpMkLst>
            <pc:docMk/>
            <pc:sldMk cId="2654160764" sldId="397"/>
            <ac:grpSpMk id="62" creationId="{DC4A6B51-A606-A532-4E8F-BC50F9D26FC6}"/>
          </ac:grpSpMkLst>
        </pc:grpChg>
        <pc:picChg chg="add del mod">
          <ac:chgData name="代數白痴 顧" userId="316db6a4f7ef8138" providerId="LiveId" clId="{32B31FEA-33FE-42D1-915B-EFD5D5BB0AE9}" dt="2023-12-10T23:57:17.598" v="589" actId="478"/>
          <ac:picMkLst>
            <pc:docMk/>
            <pc:sldMk cId="2654160764" sldId="397"/>
            <ac:picMk id="5" creationId="{E86AEB6B-59F4-DC77-3CEB-FC68C1E30BC8}"/>
          </ac:picMkLst>
        </pc:picChg>
        <pc:picChg chg="add del mod">
          <ac:chgData name="代數白痴 顧" userId="316db6a4f7ef8138" providerId="LiveId" clId="{32B31FEA-33FE-42D1-915B-EFD5D5BB0AE9}" dt="2023-12-11T00:07:00.596" v="1320" actId="478"/>
          <ac:picMkLst>
            <pc:docMk/>
            <pc:sldMk cId="2654160764" sldId="397"/>
            <ac:picMk id="37" creationId="{B94490C8-1824-10C4-7D8C-0022FC88D281}"/>
          </ac:picMkLst>
        </pc:picChg>
        <pc:inkChg chg="add del">
          <ac:chgData name="代數白痴 顧" userId="316db6a4f7ef8138" providerId="LiveId" clId="{32B31FEA-33FE-42D1-915B-EFD5D5BB0AE9}" dt="2023-12-11T00:03:52.914" v="1266" actId="478"/>
          <ac:inkMkLst>
            <pc:docMk/>
            <pc:sldMk cId="2654160764" sldId="397"/>
            <ac:inkMk id="39" creationId="{70178918-A780-6D78-B8A5-722A2E9EE721}"/>
          </ac:inkMkLst>
        </pc:inkChg>
        <pc:cxnChg chg="del">
          <ac:chgData name="代數白痴 顧" userId="316db6a4f7ef8138" providerId="LiveId" clId="{32B31FEA-33FE-42D1-915B-EFD5D5BB0AE9}" dt="2023-12-10T23:54:20.535" v="547" actId="478"/>
          <ac:cxnSpMkLst>
            <pc:docMk/>
            <pc:sldMk cId="2654160764" sldId="397"/>
            <ac:cxnSpMk id="3" creationId="{D7DBD38D-C676-9EB8-ABFD-E9F546F27B2F}"/>
          </ac:cxnSpMkLst>
        </pc:cxnChg>
        <pc:cxnChg chg="del">
          <ac:chgData name="代數白痴 顧" userId="316db6a4f7ef8138" providerId="LiveId" clId="{32B31FEA-33FE-42D1-915B-EFD5D5BB0AE9}" dt="2023-12-10T23:54:20.535" v="547" actId="478"/>
          <ac:cxnSpMkLst>
            <pc:docMk/>
            <pc:sldMk cId="2654160764" sldId="397"/>
            <ac:cxnSpMk id="4" creationId="{9AB6AEDE-A57F-A8EB-BD26-92857D684E0A}"/>
          </ac:cxnSpMkLst>
        </pc:cxnChg>
        <pc:cxnChg chg="add mod">
          <ac:chgData name="代數白痴 顧" userId="316db6a4f7ef8138" providerId="LiveId" clId="{32B31FEA-33FE-42D1-915B-EFD5D5BB0AE9}" dt="2023-12-10T23:57:27.774" v="590" actId="1076"/>
          <ac:cxnSpMkLst>
            <pc:docMk/>
            <pc:sldMk cId="2654160764" sldId="397"/>
            <ac:cxnSpMk id="10" creationId="{4B77675E-0000-AB44-0AD3-311510DDB0A0}"/>
          </ac:cxnSpMkLst>
        </pc:cxnChg>
        <pc:cxnChg chg="mod">
          <ac:chgData name="代數白痴 顧" userId="316db6a4f7ef8138" providerId="LiveId" clId="{32B31FEA-33FE-42D1-915B-EFD5D5BB0AE9}" dt="2023-12-10T23:54:11.301" v="545" actId="1036"/>
          <ac:cxnSpMkLst>
            <pc:docMk/>
            <pc:sldMk cId="2654160764" sldId="397"/>
            <ac:cxnSpMk id="12" creationId="{FDD93B0D-D5D8-0C37-54F0-0E4024A03022}"/>
          </ac:cxnSpMkLst>
        </pc:cxnChg>
        <pc:cxnChg chg="mod">
          <ac:chgData name="代數白痴 顧" userId="316db6a4f7ef8138" providerId="LiveId" clId="{32B31FEA-33FE-42D1-915B-EFD5D5BB0AE9}" dt="2023-12-10T23:54:11.301" v="545" actId="1036"/>
          <ac:cxnSpMkLst>
            <pc:docMk/>
            <pc:sldMk cId="2654160764" sldId="397"/>
            <ac:cxnSpMk id="13" creationId="{E981D0EF-7604-B2D3-13A6-3765C2A97879}"/>
          </ac:cxnSpMkLst>
        </pc:cxnChg>
        <pc:cxnChg chg="mod">
          <ac:chgData name="代數白痴 顧" userId="316db6a4f7ef8138" providerId="LiveId" clId="{32B31FEA-33FE-42D1-915B-EFD5D5BB0AE9}" dt="2023-12-10T23:53:36.124" v="300" actId="1038"/>
          <ac:cxnSpMkLst>
            <pc:docMk/>
            <pc:sldMk cId="2654160764" sldId="397"/>
            <ac:cxnSpMk id="15" creationId="{9DD57486-D7A4-B5AE-1D60-6BB8F2697395}"/>
          </ac:cxnSpMkLst>
        </pc:cxnChg>
        <pc:cxnChg chg="add mod">
          <ac:chgData name="代數白痴 顧" userId="316db6a4f7ef8138" providerId="LiveId" clId="{32B31FEA-33FE-42D1-915B-EFD5D5BB0AE9}" dt="2023-12-10T23:57:27.774" v="590" actId="1076"/>
          <ac:cxnSpMkLst>
            <pc:docMk/>
            <pc:sldMk cId="2654160764" sldId="397"/>
            <ac:cxnSpMk id="16" creationId="{363848EC-C11D-FDBD-57FE-E064E7F89508}"/>
          </ac:cxnSpMkLst>
        </pc:cxnChg>
        <pc:cxnChg chg="mod">
          <ac:chgData name="代數白痴 顧" userId="316db6a4f7ef8138" providerId="LiveId" clId="{32B31FEA-33FE-42D1-915B-EFD5D5BB0AE9}" dt="2023-12-10T23:53:46.530" v="371" actId="1037"/>
          <ac:cxnSpMkLst>
            <pc:docMk/>
            <pc:sldMk cId="2654160764" sldId="397"/>
            <ac:cxnSpMk id="18" creationId="{C67E33C5-4AAB-459E-6525-ECE0DCCFB599}"/>
          </ac:cxnSpMkLst>
        </pc:cxnChg>
        <pc:cxnChg chg="mod topLvl">
          <ac:chgData name="代數白痴 顧" userId="316db6a4f7ef8138" providerId="LiveId" clId="{32B31FEA-33FE-42D1-915B-EFD5D5BB0AE9}" dt="2023-12-11T00:07:15.457" v="1323" actId="164"/>
          <ac:cxnSpMkLst>
            <pc:docMk/>
            <pc:sldMk cId="2654160764" sldId="397"/>
            <ac:cxnSpMk id="19" creationId="{A0E3B1CA-809B-486A-4D91-9D13DFFCF7E3}"/>
          </ac:cxnSpMkLst>
        </pc:cxnChg>
        <pc:cxnChg chg="mod">
          <ac:chgData name="代數白痴 顧" userId="316db6a4f7ef8138" providerId="LiveId" clId="{32B31FEA-33FE-42D1-915B-EFD5D5BB0AE9}" dt="2023-12-10T23:53:54.126" v="435" actId="1038"/>
          <ac:cxnSpMkLst>
            <pc:docMk/>
            <pc:sldMk cId="2654160764" sldId="397"/>
            <ac:cxnSpMk id="20" creationId="{069535CC-484B-99B6-16F8-25555DA49187}"/>
          </ac:cxnSpMkLst>
        </pc:cxnChg>
        <pc:cxnChg chg="del">
          <ac:chgData name="代數白痴 顧" userId="316db6a4f7ef8138" providerId="LiveId" clId="{32B31FEA-33FE-42D1-915B-EFD5D5BB0AE9}" dt="2023-12-10T23:54:20.535" v="547" actId="478"/>
          <ac:cxnSpMkLst>
            <pc:docMk/>
            <pc:sldMk cId="2654160764" sldId="397"/>
            <ac:cxnSpMk id="21" creationId="{121E2FAE-0812-9F4F-9691-CCB8D449EFE7}"/>
          </ac:cxnSpMkLst>
        </pc:cxnChg>
        <pc:cxnChg chg="mod topLvl">
          <ac:chgData name="代數白痴 顧" userId="316db6a4f7ef8138" providerId="LiveId" clId="{32B31FEA-33FE-42D1-915B-EFD5D5BB0AE9}" dt="2023-12-11T00:07:15.457" v="1323" actId="164"/>
          <ac:cxnSpMkLst>
            <pc:docMk/>
            <pc:sldMk cId="2654160764" sldId="397"/>
            <ac:cxnSpMk id="22" creationId="{DB330BC1-050D-C7A8-88DF-6E53EFEE0C21}"/>
          </ac:cxnSpMkLst>
        </pc:cxnChg>
        <pc:cxnChg chg="del mod topLvl">
          <ac:chgData name="代數白痴 顧" userId="316db6a4f7ef8138" providerId="LiveId" clId="{32B31FEA-33FE-42D1-915B-EFD5D5BB0AE9}" dt="2023-12-11T00:01:18.622" v="1230" actId="478"/>
          <ac:cxnSpMkLst>
            <pc:docMk/>
            <pc:sldMk cId="2654160764" sldId="397"/>
            <ac:cxnSpMk id="24" creationId="{A6E0E261-F204-36E1-6372-9F7E50F1ACC0}"/>
          </ac:cxnSpMkLst>
        </pc:cxnChg>
        <pc:cxnChg chg="del mod topLvl">
          <ac:chgData name="代數白痴 顧" userId="316db6a4f7ef8138" providerId="LiveId" clId="{32B31FEA-33FE-42D1-915B-EFD5D5BB0AE9}" dt="2023-12-11T00:01:18.622" v="1230" actId="478"/>
          <ac:cxnSpMkLst>
            <pc:docMk/>
            <pc:sldMk cId="2654160764" sldId="397"/>
            <ac:cxnSpMk id="25" creationId="{71B06191-07F8-150C-A373-9931CAE653D7}"/>
          </ac:cxnSpMkLst>
        </pc:cxnChg>
        <pc:cxnChg chg="del mod topLvl">
          <ac:chgData name="代數白痴 顧" userId="316db6a4f7ef8138" providerId="LiveId" clId="{32B31FEA-33FE-42D1-915B-EFD5D5BB0AE9}" dt="2023-12-11T00:01:18.622" v="1230" actId="478"/>
          <ac:cxnSpMkLst>
            <pc:docMk/>
            <pc:sldMk cId="2654160764" sldId="397"/>
            <ac:cxnSpMk id="26" creationId="{FF9ED57F-2295-7CD6-87E2-35E3BB423FD4}"/>
          </ac:cxnSpMkLst>
        </pc:cxnChg>
        <pc:cxnChg chg="add mod">
          <ac:chgData name="代數白痴 顧" userId="316db6a4f7ef8138" providerId="LiveId" clId="{32B31FEA-33FE-42D1-915B-EFD5D5BB0AE9}" dt="2023-12-10T23:57:27.774" v="590" actId="1076"/>
          <ac:cxnSpMkLst>
            <pc:docMk/>
            <pc:sldMk cId="2654160764" sldId="397"/>
            <ac:cxnSpMk id="27" creationId="{4BFF78C3-4B56-6276-5414-A8D60A207B0D}"/>
          </ac:cxnSpMkLst>
        </pc:cxnChg>
        <pc:cxnChg chg="del mod">
          <ac:chgData name="代數白痴 顧" userId="316db6a4f7ef8138" providerId="LiveId" clId="{32B31FEA-33FE-42D1-915B-EFD5D5BB0AE9}" dt="2023-12-10T23:50:47.635" v="7" actId="478"/>
          <ac:cxnSpMkLst>
            <pc:docMk/>
            <pc:sldMk cId="2654160764" sldId="397"/>
            <ac:cxnSpMk id="35" creationId="{684853C4-1BAE-A719-F081-A58DA6F5FA2D}"/>
          </ac:cxnSpMkLst>
        </pc:cxnChg>
        <pc:cxnChg chg="del mod">
          <ac:chgData name="代數白痴 顧" userId="316db6a4f7ef8138" providerId="LiveId" clId="{32B31FEA-33FE-42D1-915B-EFD5D5BB0AE9}" dt="2023-12-10T23:50:47.635" v="7" actId="478"/>
          <ac:cxnSpMkLst>
            <pc:docMk/>
            <pc:sldMk cId="2654160764" sldId="397"/>
            <ac:cxnSpMk id="38" creationId="{B5BE9A39-48ED-AC6F-6FF4-99875E237164}"/>
          </ac:cxnSpMkLst>
        </pc:cxnChg>
        <pc:cxnChg chg="del mod topLvl">
          <ac:chgData name="代數白痴 顧" userId="316db6a4f7ef8138" providerId="LiveId" clId="{32B31FEA-33FE-42D1-915B-EFD5D5BB0AE9}" dt="2023-12-11T00:01:18.622" v="1230" actId="478"/>
          <ac:cxnSpMkLst>
            <pc:docMk/>
            <pc:sldMk cId="2654160764" sldId="397"/>
            <ac:cxnSpMk id="44" creationId="{C04030C5-4CE4-3201-BBCE-E5A0B0947E84}"/>
          </ac:cxnSpMkLst>
        </pc:cxnChg>
        <pc:cxnChg chg="add mod">
          <ac:chgData name="代數白痴 顧" userId="316db6a4f7ef8138" providerId="LiveId" clId="{32B31FEA-33FE-42D1-915B-EFD5D5BB0AE9}" dt="2023-12-11T00:07:15.457" v="1323" actId="164"/>
          <ac:cxnSpMkLst>
            <pc:docMk/>
            <pc:sldMk cId="2654160764" sldId="397"/>
            <ac:cxnSpMk id="45" creationId="{5DF11FEB-1047-69B3-22C5-FC915FAA798B}"/>
          </ac:cxnSpMkLst>
        </pc:cxnChg>
        <pc:cxnChg chg="del mod topLvl">
          <ac:chgData name="代數白痴 顧" userId="316db6a4f7ef8138" providerId="LiveId" clId="{32B31FEA-33FE-42D1-915B-EFD5D5BB0AE9}" dt="2023-12-10T23:57:55.033" v="599" actId="478"/>
          <ac:cxnSpMkLst>
            <pc:docMk/>
            <pc:sldMk cId="2654160764" sldId="397"/>
            <ac:cxnSpMk id="53" creationId="{EDC33873-9D91-F083-6230-ED8212DCC73A}"/>
          </ac:cxnSpMkLst>
        </pc:cxnChg>
        <pc:cxnChg chg="mod topLvl">
          <ac:chgData name="代數白痴 顧" userId="316db6a4f7ef8138" providerId="LiveId" clId="{32B31FEA-33FE-42D1-915B-EFD5D5BB0AE9}" dt="2023-12-11T00:07:15.457" v="1323" actId="164"/>
          <ac:cxnSpMkLst>
            <pc:docMk/>
            <pc:sldMk cId="2654160764" sldId="397"/>
            <ac:cxnSpMk id="54" creationId="{8418AF6B-E1A5-042B-1FAE-090745B32600}"/>
          </ac:cxnSpMkLst>
        </pc:cxnChg>
        <pc:cxnChg chg="del mod topLvl">
          <ac:chgData name="代數白痴 顧" userId="316db6a4f7ef8138" providerId="LiveId" clId="{32B31FEA-33FE-42D1-915B-EFD5D5BB0AE9}" dt="2023-12-10T23:57:55.033" v="599" actId="478"/>
          <ac:cxnSpMkLst>
            <pc:docMk/>
            <pc:sldMk cId="2654160764" sldId="397"/>
            <ac:cxnSpMk id="59" creationId="{172C4929-DAF4-2A75-0186-E814D150C2FA}"/>
          </ac:cxnSpMkLst>
        </pc:cxnChg>
      </pc:sldChg>
      <pc:sldChg chg="add del modTransition">
        <pc:chgData name="代數白痴 顧" userId="316db6a4f7ef8138" providerId="LiveId" clId="{32B31FEA-33FE-42D1-915B-EFD5D5BB0AE9}" dt="2023-12-11T00:07:18.984" v="1324" actId="2696"/>
        <pc:sldMkLst>
          <pc:docMk/>
          <pc:sldMk cId="3885842629" sldId="398"/>
        </pc:sldMkLst>
      </pc:sldChg>
    </pc:docChg>
  </pc:docChgLst>
  <pc:docChgLst>
    <pc:chgData name="代數白痴 顧" userId="316db6a4f7ef8138" providerId="LiveId" clId="{BC4C418C-2448-478E-8648-316E8421B4D4}"/>
    <pc:docChg chg="undo custSel modSld">
      <pc:chgData name="代數白痴 顧" userId="316db6a4f7ef8138" providerId="LiveId" clId="{BC4C418C-2448-478E-8648-316E8421B4D4}" dt="2023-09-22T07:29:22.333" v="4696"/>
      <pc:docMkLst>
        <pc:docMk/>
      </pc:docMkLst>
      <pc:sldChg chg="addSp delSp modSp mod modTransition delAnim modAnim">
        <pc:chgData name="代數白痴 顧" userId="316db6a4f7ef8138" providerId="LiveId" clId="{BC4C418C-2448-478E-8648-316E8421B4D4}" dt="2023-09-22T07:29:22.333" v="4696"/>
        <pc:sldMkLst>
          <pc:docMk/>
          <pc:sldMk cId="754667137" sldId="386"/>
        </pc:sldMkLst>
        <pc:spChg chg="add del mod ord">
          <ac:chgData name="代數白痴 顧" userId="316db6a4f7ef8138" providerId="LiveId" clId="{BC4C418C-2448-478E-8648-316E8421B4D4}" dt="2023-09-21T05:38:22.377" v="2772" actId="478"/>
          <ac:spMkLst>
            <pc:docMk/>
            <pc:sldMk cId="754667137" sldId="386"/>
            <ac:spMk id="2" creationId="{8C8D714D-D234-6167-0CB9-E1C051BAA61F}"/>
          </ac:spMkLst>
        </pc:spChg>
        <pc:spChg chg="add del mod or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4" creationId="{76252839-F704-D428-20B4-399D3BA2F524}"/>
          </ac:spMkLst>
        </pc:spChg>
        <pc:spChg chg="add del mod or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7" creationId="{C54825F2-9387-4F70-A8E0-FC31D1DEE28F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9" creationId="{BA36953F-138E-B6D3-07AB-1AD2664F9C4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6" creationId="{5754F49E-29F0-2EF0-3512-1697FFB0CED2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7" creationId="{B406051D-6F1E-A3CC-DF59-EBB87A138FC6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8" creationId="{CF819AB3-4A9D-9133-65E5-F7ABF1B770EA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9" creationId="{B2F05D3D-564D-3D15-DDCA-6AA9DB9C8E6D}"/>
          </ac:spMkLst>
        </pc:spChg>
        <pc:spChg chg="add mod">
          <ac:chgData name="代數白痴 顧" userId="316db6a4f7ef8138" providerId="LiveId" clId="{BC4C418C-2448-478E-8648-316E8421B4D4}" dt="2023-09-22T05:30:27.079" v="4552" actId="1076"/>
          <ac:spMkLst>
            <pc:docMk/>
            <pc:sldMk cId="754667137" sldId="386"/>
            <ac:spMk id="21" creationId="{4637389F-039F-5359-547D-FB39F8385123}"/>
          </ac:spMkLst>
        </pc:spChg>
        <pc:spChg chg="add del mod">
          <ac:chgData name="代數白痴 顧" userId="316db6a4f7ef8138" providerId="LiveId" clId="{BC4C418C-2448-478E-8648-316E8421B4D4}" dt="2023-09-20T23:57:22.895" v="685" actId="478"/>
          <ac:spMkLst>
            <pc:docMk/>
            <pc:sldMk cId="754667137" sldId="386"/>
            <ac:spMk id="21" creationId="{C2991ED2-4976-2589-906F-BC83A26ADC42}"/>
          </ac:spMkLst>
        </pc:spChg>
        <pc:spChg chg="add mod">
          <ac:chgData name="代數白痴 顧" userId="316db6a4f7ef8138" providerId="LiveId" clId="{BC4C418C-2448-478E-8648-316E8421B4D4}" dt="2023-09-22T05:14:33.592" v="3903" actId="1037"/>
          <ac:spMkLst>
            <pc:docMk/>
            <pc:sldMk cId="754667137" sldId="386"/>
            <ac:spMk id="22" creationId="{AB78436B-4651-D5AD-543D-B6F604EDFFA0}"/>
          </ac:spMkLst>
        </pc:spChg>
        <pc:spChg chg="mod">
          <ac:chgData name="代數白痴 顧" userId="316db6a4f7ef8138" providerId="LiveId" clId="{BC4C418C-2448-478E-8648-316E8421B4D4}" dt="2023-09-22T05:03:17.484" v="2897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2T05:30:32.086" v="4554" actId="1076"/>
          <ac:spMkLst>
            <pc:docMk/>
            <pc:sldMk cId="754667137" sldId="386"/>
            <ac:spMk id="24" creationId="{88F8513B-1ED2-3139-3C8D-4D4BB26FA167}"/>
          </ac:spMkLst>
        </pc:spChg>
        <pc:spChg chg="add mod">
          <ac:chgData name="代數白痴 顧" userId="316db6a4f7ef8138" providerId="LiveId" clId="{BC4C418C-2448-478E-8648-316E8421B4D4}" dt="2023-09-22T05:30:30.316" v="4553" actId="1076"/>
          <ac:spMkLst>
            <pc:docMk/>
            <pc:sldMk cId="754667137" sldId="386"/>
            <ac:spMk id="25" creationId="{AA243613-DFF5-E442-F8BD-354616883C83}"/>
          </ac:spMkLst>
        </pc:spChg>
        <pc:spChg chg="add mod">
          <ac:chgData name="代數白痴 顧" userId="316db6a4f7ef8138" providerId="LiveId" clId="{BC4C418C-2448-478E-8648-316E8421B4D4}" dt="2023-09-22T05:30:19.389" v="4550" actId="1076"/>
          <ac:spMkLst>
            <pc:docMk/>
            <pc:sldMk cId="754667137" sldId="386"/>
            <ac:spMk id="26" creationId="{9FE57BA0-A912-215E-8553-A01A33D9256C}"/>
          </ac:spMkLst>
        </pc:spChg>
        <pc:spChg chg="add mod">
          <ac:chgData name="代數白痴 顧" userId="316db6a4f7ef8138" providerId="LiveId" clId="{BC4C418C-2448-478E-8648-316E8421B4D4}" dt="2023-09-22T05:30:21.845" v="4551" actId="1076"/>
          <ac:spMkLst>
            <pc:docMk/>
            <pc:sldMk cId="754667137" sldId="386"/>
            <ac:spMk id="27" creationId="{BE6C63F3-C2C5-B476-B765-5E5D499338B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4" creationId="{D4B48CA5-AAA8-26B2-FC6B-286F887D7B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5" creationId="{6A21E600-BFB8-B639-F417-901437BB5816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7" creationId="{0A53068D-3B93-E605-55A8-8C7732A6126A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8" creationId="{E9F6A5ED-787B-86AC-08CF-45F43BDF0C2A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9" creationId="{7776537A-67DC-B447-CF19-9AEBD1562305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9" creationId="{CCC6D122-E8CD-00F2-D7E1-FECF5E9BC93D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0" creationId="{2B635AE2-FE72-8133-BBFA-5E9D7B446533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0" creationId="{B6DD4348-677D-DA82-2EC7-C95A9A1745C6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1" creationId="{2D164CE7-942A-AAE9-2477-6F152B5E707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1" creationId="{F4E5CC02-638F-26F7-E062-A9DAAF448D59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2" creationId="{3A608119-F07C-4876-DCC7-5726CE5D92A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5" creationId="{C291A21E-2A01-B206-AE24-D56F1C66D0D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6" creationId="{8538FDC8-F961-2CAD-83FB-BA1DC045E5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9" creationId="{3CD45AC4-9459-8CC8-1471-56F381C5B8D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0" creationId="{8D664B52-2BAB-B0B3-42FE-35B2DF33E238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1" creationId="{4B24AA49-220D-8CE2-857C-ADFC9B53B42E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5" creationId="{AA7DF23F-5A42-D58A-D452-40DAEE7173B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6" creationId="{C70AE3B7-E5A6-48BC-5A35-2216BA502528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9" creationId="{AB74BB6C-AFC1-E0C2-792A-1A2B5551BECE}"/>
          </ac:spMkLst>
        </pc:spChg>
        <pc:spChg chg="mod">
          <ac:chgData name="代數白痴 顧" userId="316db6a4f7ef8138" providerId="LiveId" clId="{BC4C418C-2448-478E-8648-316E8421B4D4}" dt="2023-09-22T05:14:44.889" v="3905" actId="20577"/>
          <ac:spMkLst>
            <pc:docMk/>
            <pc:sldMk cId="754667137" sldId="386"/>
            <ac:spMk id="60" creationId="{90ECAF3B-FFFF-A531-AFBE-31708C7D891C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1" creationId="{62814729-E4C4-A752-080D-A931CC004F9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2" creationId="{CA4F4A71-8563-4CBD-9612-AE104071FBDA}"/>
          </ac:spMkLst>
        </pc:spChg>
        <pc:spChg chg="add del mod">
          <ac:chgData name="代數白痴 顧" userId="316db6a4f7ef8138" providerId="LiveId" clId="{BC4C418C-2448-478E-8648-316E8421B4D4}" dt="2023-09-22T07:28:56.821" v="4691" actId="478"/>
          <ac:spMkLst>
            <pc:docMk/>
            <pc:sldMk cId="754667137" sldId="386"/>
            <ac:spMk id="64" creationId="{02110D10-11DB-BBC2-5AA4-1ED68611D77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6" creationId="{8DBDAB1F-3F47-2D44-514B-FF41A08F92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7" creationId="{C58DF2A8-343B-BE25-C21B-5BCC48D8887E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80" creationId="{0B161CAC-46F9-623C-E98F-BC0E731BFA9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90" creationId="{0AABA280-7F71-CDE8-261C-F44E750B1396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07" creationId="{FA4D8D0D-595F-F3BF-294A-36BF87218051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1" creationId="{CF9D6D0C-D902-2508-B0C8-C945DEB84D7E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12" creationId="{C6C3C595-B151-BCD5-6AD2-7A9D077217B2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4" creationId="{CD62FF1D-E72E-6199-0E4D-25B61CC95A1C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5" creationId="{C7A20CF9-EC92-B0CB-EFC4-A8A43C734F87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6" creationId="{228B9FF3-A3D2-1DDC-4106-0877D23FAE2F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7" creationId="{D297C042-0E76-1538-2A53-BABBFA025430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8" creationId="{019A36AB-EDF6-F85B-983E-69EC9AC6A045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9" creationId="{0C9873A3-9A41-741D-B682-E3C58BA83A1B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20" creationId="{78D971B0-BD78-27D6-51D4-7E780D743C67}"/>
          </ac:spMkLst>
        </pc:spChg>
        <pc:spChg chg="mod">
          <ac:chgData name="代數白痴 顧" userId="316db6a4f7ef8138" providerId="LiveId" clId="{BC4C418C-2448-478E-8648-316E8421B4D4}" dt="2023-09-22T05:08:39.695" v="3847" actId="165"/>
          <ac:spMkLst>
            <pc:docMk/>
            <pc:sldMk cId="754667137" sldId="386"/>
            <ac:spMk id="123" creationId="{CDFF00A1-B272-C834-7727-33F11794FC9B}"/>
          </ac:spMkLst>
        </pc:spChg>
        <pc:spChg chg="mod">
          <ac:chgData name="代數白痴 顧" userId="316db6a4f7ef8138" providerId="LiveId" clId="{BC4C418C-2448-478E-8648-316E8421B4D4}" dt="2023-09-22T05:08:39.695" v="3847" actId="165"/>
          <ac:spMkLst>
            <pc:docMk/>
            <pc:sldMk cId="754667137" sldId="386"/>
            <ac:spMk id="124" creationId="{E2EF30B9-102F-7A4D-0114-5A38E89A51A8}"/>
          </ac:spMkLst>
        </pc:spChg>
        <pc:spChg chg="mod ord">
          <ac:chgData name="代數白痴 顧" userId="316db6a4f7ef8138" providerId="LiveId" clId="{BC4C418C-2448-478E-8648-316E8421B4D4}" dt="2023-09-22T05:21:20.858" v="4481" actId="167"/>
          <ac:spMkLst>
            <pc:docMk/>
            <pc:sldMk cId="754667137" sldId="386"/>
            <ac:spMk id="125" creationId="{94FDA804-DB18-7A51-1B41-2C548DE59373}"/>
          </ac:spMkLst>
        </pc:spChg>
        <pc:spChg chg="mod">
          <ac:chgData name="代數白痴 顧" userId="316db6a4f7ef8138" providerId="LiveId" clId="{BC4C418C-2448-478E-8648-316E8421B4D4}" dt="2023-09-22T05:20:16.696" v="4427" actId="20577"/>
          <ac:spMkLst>
            <pc:docMk/>
            <pc:sldMk cId="754667137" sldId="386"/>
            <ac:spMk id="126" creationId="{8A0E8D83-3163-C65A-85C0-A9A19EDD089E}"/>
          </ac:spMkLst>
        </pc:spChg>
        <pc:spChg chg="add del mod or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49" creationId="{7EE51257-9C7E-51C2-95A7-AF2876D15BB2}"/>
          </ac:spMkLst>
        </pc:spChg>
        <pc:spChg chg="add del mod or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0" creationId="{164F6070-D891-9C81-4B31-6CD6AFC02C18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8" creationId="{5E9AB1C6-BE0B-F867-82CE-E47B56B3DE24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9" creationId="{6D23D6E4-1D7A-44B8-2CFD-AABA47B83744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0" creationId="{064D149F-1EB2-289E-0B53-67E34A70CB8B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1" creationId="{136FEEA0-A41A-BA97-F45D-53A4785389FA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2" creationId="{DF0081A1-2724-22EE-1195-AB1B2BDECF8C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3" creationId="{D0B49CAF-775D-DE29-C252-24A13BCA87C7}"/>
          </ac:spMkLst>
        </pc:spChg>
        <pc:grpChg chg="add mod">
          <ac:chgData name="代數白痴 顧" userId="316db6a4f7ef8138" providerId="LiveId" clId="{BC4C418C-2448-478E-8648-316E8421B4D4}" dt="2023-09-22T05:26:31.741" v="4514" actId="164"/>
          <ac:grpSpMkLst>
            <pc:docMk/>
            <pc:sldMk cId="754667137" sldId="386"/>
            <ac:grpSpMk id="43" creationId="{DB552136-D29E-EDA2-89A1-0DBF11CE3420}"/>
          </ac:grpSpMkLst>
        </pc:grpChg>
        <pc:grpChg chg="add del mod">
          <ac:chgData name="代數白痴 顧" userId="316db6a4f7ef8138" providerId="LiveId" clId="{BC4C418C-2448-478E-8648-316E8421B4D4}" dt="2023-09-21T00:02:28.617" v="741" actId="165"/>
          <ac:grpSpMkLst>
            <pc:docMk/>
            <pc:sldMk cId="754667137" sldId="386"/>
            <ac:grpSpMk id="100" creationId="{8145FC93-80AF-4C17-6F28-C2F7F4FCE241}"/>
          </ac:grpSpMkLst>
        </pc:grpChg>
        <pc:grpChg chg="add mod topLvl">
          <ac:chgData name="代數白痴 顧" userId="316db6a4f7ef8138" providerId="LiveId" clId="{BC4C418C-2448-478E-8648-316E8421B4D4}" dt="2023-09-22T05:26:31.741" v="4514" actId="164"/>
          <ac:grpSpMkLst>
            <pc:docMk/>
            <pc:sldMk cId="754667137" sldId="386"/>
            <ac:grpSpMk id="121" creationId="{4172A6B1-D41B-6461-7957-C7B611058D7B}"/>
          </ac:grpSpMkLst>
        </pc:grpChg>
        <pc:grpChg chg="add del mod">
          <ac:chgData name="代數白痴 顧" userId="316db6a4f7ef8138" providerId="LiveId" clId="{BC4C418C-2448-478E-8648-316E8421B4D4}" dt="2023-09-22T05:08:39.695" v="3847" actId="165"/>
          <ac:grpSpMkLst>
            <pc:docMk/>
            <pc:sldMk cId="754667137" sldId="386"/>
            <ac:grpSpMk id="164" creationId="{ABBB0B38-3B73-7C7A-390D-D0FAF877D0A7}"/>
          </ac:grpSpMkLst>
        </pc:grpChg>
        <pc:graphicFrameChg chg="add mod">
          <ac:chgData name="代數白痴 顧" userId="316db6a4f7ef8138" providerId="LiveId" clId="{BC4C418C-2448-478E-8648-316E8421B4D4}" dt="2023-09-22T05:05:21.629" v="3160" actId="1038"/>
          <ac:graphicFrameMkLst>
            <pc:docMk/>
            <pc:sldMk cId="754667137" sldId="386"/>
            <ac:graphicFrameMk id="2" creationId="{BC59AAED-E4F9-D1D1-66B7-C0665BCCA384}"/>
          </ac:graphicFrameMkLst>
        </pc:graphicFrameChg>
        <pc:graphicFrameChg chg="add mod">
          <ac:chgData name="代數白痴 顧" userId="316db6a4f7ef8138" providerId="LiveId" clId="{BC4C418C-2448-478E-8648-316E8421B4D4}" dt="2023-09-22T05:08:05.503" v="3803" actId="1036"/>
          <ac:graphicFrameMkLst>
            <pc:docMk/>
            <pc:sldMk cId="754667137" sldId="386"/>
            <ac:graphicFrameMk id="14" creationId="{49512D5C-6014-99C4-3E01-7B791DE5ADC2}"/>
          </ac:graphicFrameMkLst>
        </pc:graphicFrameChg>
        <pc:graphicFrameChg chg="add mod">
          <ac:chgData name="代數白痴 顧" userId="316db6a4f7ef8138" providerId="LiveId" clId="{BC4C418C-2448-478E-8648-316E8421B4D4}" dt="2023-09-22T05:08:33.181" v="3846" actId="1037"/>
          <ac:graphicFrameMkLst>
            <pc:docMk/>
            <pc:sldMk cId="754667137" sldId="386"/>
            <ac:graphicFrameMk id="16" creationId="{804DFCA3-9D6D-1E83-31A8-A2699FEDDEEF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28" creationId="{9FF47D7F-B328-DD14-FFEA-DFECC9DDE2A5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1" creationId="{FF3A6F6A-B52D-B69F-A390-5EA952DB1ECE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2" creationId="{34F34675-E82E-FF7E-FBB0-16B11743667A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3" creationId="{A0D06723-81C8-8D36-6893-2DDE08B3EBEB}"/>
          </ac:graphicFrameMkLst>
        </pc:graphicFrameChg>
        <pc:picChg chg="add del mod">
          <ac:chgData name="代數白痴 顧" userId="316db6a4f7ef8138" providerId="LiveId" clId="{BC4C418C-2448-478E-8648-316E8421B4D4}" dt="2023-09-21T00:00:04.050" v="714" actId="478"/>
          <ac:picMkLst>
            <pc:docMk/>
            <pc:sldMk cId="754667137" sldId="386"/>
            <ac:picMk id="8" creationId="{97C168C2-1AAD-1861-20FF-BBAFD2B524B8}"/>
          </ac:picMkLst>
        </pc:picChg>
        <pc:picChg chg="add del mod">
          <ac:chgData name="代數白痴 顧" userId="316db6a4f7ef8138" providerId="LiveId" clId="{BC4C418C-2448-478E-8648-316E8421B4D4}" dt="2023-09-22T05:08:59.708" v="3851" actId="478"/>
          <ac:picMkLst>
            <pc:docMk/>
            <pc:sldMk cId="754667137" sldId="386"/>
            <ac:picMk id="17" creationId="{FD31AC68-FFA7-AA79-D6B9-AFC3F5ED2351}"/>
          </ac:picMkLst>
        </pc:picChg>
        <pc:picChg chg="add mod">
          <ac:chgData name="代數白痴 顧" userId="316db6a4f7ef8138" providerId="LiveId" clId="{BC4C418C-2448-478E-8648-316E8421B4D4}" dt="2023-09-22T05:13:04.942" v="3871" actId="1076"/>
          <ac:picMkLst>
            <pc:docMk/>
            <pc:sldMk cId="754667137" sldId="386"/>
            <ac:picMk id="20" creationId="{05B00E74-0EFA-1A16-8548-1ABA9F5DE776}"/>
          </ac:picMkLst>
        </pc:picChg>
        <pc:picChg chg="add mod">
          <ac:chgData name="代數白痴 顧" userId="316db6a4f7ef8138" providerId="LiveId" clId="{BC4C418C-2448-478E-8648-316E8421B4D4}" dt="2023-09-22T05:26:31.741" v="4514" actId="164"/>
          <ac:picMkLst>
            <pc:docMk/>
            <pc:sldMk cId="754667137" sldId="386"/>
            <ac:picMk id="36" creationId="{142A36C4-EA4F-CD58-0463-5AA7F2960599}"/>
          </ac:picMkLst>
        </pc:picChg>
        <pc:picChg chg="add del mod">
          <ac:chgData name="代數白痴 顧" userId="316db6a4f7ef8138" providerId="LiveId" clId="{BC4C418C-2448-478E-8648-316E8421B4D4}" dt="2023-09-21T00:51:43.387" v="997" actId="478"/>
          <ac:picMkLst>
            <pc:docMk/>
            <pc:sldMk cId="754667137" sldId="386"/>
            <ac:picMk id="131" creationId="{C6B2DA7A-4F2A-F74A-5ECE-9BA42540F829}"/>
          </ac:picMkLst>
        </pc:picChg>
        <pc:cxnChg chg="add mod">
          <ac:chgData name="代數白痴 顧" userId="316db6a4f7ef8138" providerId="LiveId" clId="{BC4C418C-2448-478E-8648-316E8421B4D4}" dt="2023-09-22T05:06:30.980" v="3245" actId="1038"/>
          <ac:cxnSpMkLst>
            <pc:docMk/>
            <pc:sldMk cId="754667137" sldId="386"/>
            <ac:cxnSpMk id="3" creationId="{6A286D77-4CAA-9C16-A506-28BBD1EC5CD3}"/>
          </ac:cxnSpMkLst>
        </pc:cxnChg>
        <pc:cxnChg chg="add mod">
          <ac:chgData name="代數白痴 顧" userId="316db6a4f7ef8138" providerId="LiveId" clId="{BC4C418C-2448-478E-8648-316E8421B4D4}" dt="2023-09-22T05:06:38.228" v="3312" actId="1038"/>
          <ac:cxnSpMkLst>
            <pc:docMk/>
            <pc:sldMk cId="754667137" sldId="386"/>
            <ac:cxnSpMk id="5" creationId="{1384F47A-8CF6-5821-3B3E-3FF3D57DE0F9}"/>
          </ac:cxnSpMkLst>
        </pc:cxnChg>
        <pc:cxnChg chg="add mod">
          <ac:chgData name="代數白痴 顧" userId="316db6a4f7ef8138" providerId="LiveId" clId="{BC4C418C-2448-478E-8648-316E8421B4D4}" dt="2023-09-22T05:06:49.967" v="3422" actId="1038"/>
          <ac:cxnSpMkLst>
            <pc:docMk/>
            <pc:sldMk cId="754667137" sldId="386"/>
            <ac:cxnSpMk id="6" creationId="{B20D77E5-8111-71B0-A0BD-12C4F06B6565}"/>
          </ac:cxnSpMkLst>
        </pc:cxnChg>
        <pc:cxnChg chg="add mod">
          <ac:chgData name="代數白痴 顧" userId="316db6a4f7ef8138" providerId="LiveId" clId="{BC4C418C-2448-478E-8648-316E8421B4D4}" dt="2023-09-22T05:07:10.509" v="3613" actId="14100"/>
          <ac:cxnSpMkLst>
            <pc:docMk/>
            <pc:sldMk cId="754667137" sldId="386"/>
            <ac:cxnSpMk id="8" creationId="{DF86CED7-9CEC-FF3C-1A8D-8E2622439DDD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" creationId="{E4DF225D-C1A1-9242-AAB2-5EEFA2345930}"/>
          </ac:cxnSpMkLst>
        </pc:cxnChg>
        <pc:cxnChg chg="add mod">
          <ac:chgData name="代數白痴 顧" userId="316db6a4f7ef8138" providerId="LiveId" clId="{BC4C418C-2448-478E-8648-316E8421B4D4}" dt="2023-09-22T05:07:20.858" v="3680" actId="1037"/>
          <ac:cxnSpMkLst>
            <pc:docMk/>
            <pc:sldMk cId="754667137" sldId="386"/>
            <ac:cxnSpMk id="11" creationId="{F0AE64F3-518D-B6EA-04FF-D1937CC2A38B}"/>
          </ac:cxnSpMkLst>
        </pc:cxnChg>
        <pc:cxnChg chg="add mod">
          <ac:chgData name="代數白痴 顧" userId="316db6a4f7ef8138" providerId="LiveId" clId="{BC4C418C-2448-478E-8648-316E8421B4D4}" dt="2023-09-22T05:07:26.913" v="3730" actId="1038"/>
          <ac:cxnSpMkLst>
            <pc:docMk/>
            <pc:sldMk cId="754667137" sldId="386"/>
            <ac:cxnSpMk id="12" creationId="{26C449C4-CF26-6A41-3A7B-DBCC0F388568}"/>
          </ac:cxnSpMkLst>
        </pc:cxnChg>
        <pc:cxnChg chg="add del mod">
          <ac:chgData name="代數白痴 顧" userId="316db6a4f7ef8138" providerId="LiveId" clId="{BC4C418C-2448-478E-8648-316E8421B4D4}" dt="2023-09-20T23:54:52.490" v="664" actId="478"/>
          <ac:cxnSpMkLst>
            <pc:docMk/>
            <pc:sldMk cId="754667137" sldId="386"/>
            <ac:cxnSpMk id="12" creationId="{FE44919D-A61E-B6AF-5244-9ECCDB0DD3F9}"/>
          </ac:cxnSpMkLst>
        </pc:cxnChg>
        <pc:cxnChg chg="add mod">
          <ac:chgData name="代數白痴 顧" userId="316db6a4f7ef8138" providerId="LiveId" clId="{BC4C418C-2448-478E-8648-316E8421B4D4}" dt="2023-09-22T05:07:38.353" v="3781" actId="1038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4" creationId="{29E321DE-739E-5589-734F-19544167270D}"/>
          </ac:cxnSpMkLst>
        </pc:cxnChg>
        <pc:cxnChg chg="add del mod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15" creationId="{AF25661D-5705-A874-2446-E9A6CD164FCB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0" creationId="{637BF08F-B6FD-D2C7-C0A9-663D8DB4221A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2" creationId="{9847AC17-8F88-BE6C-1472-A5AF95A36B6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25" creationId="{869234FE-16FE-9AE4-4196-B01E85DA31FC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27" creationId="{D7485DA5-47AC-860F-CD0D-B394DCF9A882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8" creationId="{9ACD6245-8D7A-56B5-54A3-DC4F21608589}"/>
          </ac:cxnSpMkLst>
        </pc:cxnChg>
        <pc:cxnChg chg="add del mod">
          <ac:chgData name="代數白痴 顧" userId="316db6a4f7ef8138" providerId="LiveId" clId="{BC4C418C-2448-478E-8648-316E8421B4D4}" dt="2023-09-22T05:21:35.132" v="4483" actId="478"/>
          <ac:cxnSpMkLst>
            <pc:docMk/>
            <pc:sldMk cId="754667137" sldId="386"/>
            <ac:cxnSpMk id="30" creationId="{E5B57ACA-B501-0BFC-A063-3673A3D73556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31" creationId="{31BAE594-6151-7D55-2AA3-88E304A70184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33" creationId="{0CAC0108-4978-05C1-3AD5-A7FAA6ED5378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37" creationId="{3D171F9D-5482-2848-D5B5-9ACBF367EF06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38" creationId="{C24963F8-DCB2-E10A-1CEF-C20D4AA69C9A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2" creationId="{959C991D-0B61-7376-6A1C-ED396308A20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3" creationId="{C1C6507E-1F83-3C2B-C749-E08AE464803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4" creationId="{0E218771-1ABE-ED67-90AF-E17269FEF8A0}"/>
          </ac:cxnSpMkLst>
        </pc:cxnChg>
        <pc:cxnChg chg="add del">
          <ac:chgData name="代數白痴 顧" userId="316db6a4f7ef8138" providerId="LiveId" clId="{BC4C418C-2448-478E-8648-316E8421B4D4}" dt="2023-09-22T05:27:21.441" v="4516" actId="478"/>
          <ac:cxnSpMkLst>
            <pc:docMk/>
            <pc:sldMk cId="754667137" sldId="386"/>
            <ac:cxnSpMk id="45" creationId="{D86D9419-A41A-9765-3855-7E5154DCBAD9}"/>
          </ac:cxnSpMkLst>
        </pc:cxnChg>
        <pc:cxnChg chg="add mod">
          <ac:chgData name="代數白痴 顧" userId="316db6a4f7ef8138" providerId="LiveId" clId="{BC4C418C-2448-478E-8648-316E8421B4D4}" dt="2023-09-22T05:28:14.165" v="4526" actId="14100"/>
          <ac:cxnSpMkLst>
            <pc:docMk/>
            <pc:sldMk cId="754667137" sldId="386"/>
            <ac:cxnSpMk id="47" creationId="{6FCC769F-1246-9E94-7644-F0AAC82CD965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7" creationId="{A278C6D2-6C9A-F873-C7F9-2327A1069319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8" creationId="{DCFE519E-5BF6-F942-C51A-EE58CDD239E9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2" creationId="{458169C0-9F16-1266-7E10-2364780B527B}"/>
          </ac:cxnSpMkLst>
        </pc:cxnChg>
        <pc:cxnChg chg="add mod">
          <ac:chgData name="代數白痴 顧" userId="316db6a4f7ef8138" providerId="LiveId" clId="{BC4C418C-2448-478E-8648-316E8421B4D4}" dt="2023-09-22T05:28:45.574" v="4533" actId="14100"/>
          <ac:cxnSpMkLst>
            <pc:docMk/>
            <pc:sldMk cId="754667137" sldId="386"/>
            <ac:cxnSpMk id="52" creationId="{A749916C-6F43-BF2C-6373-6CB2C391642F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3" creationId="{67CCF68D-CB3E-4BC6-14A5-13F3587A75F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4" creationId="{ED4954EE-1CA0-0FB7-310E-BAA3EEC6BED9}"/>
          </ac:cxnSpMkLst>
        </pc:cxnChg>
        <pc:cxnChg chg="add mod">
          <ac:chgData name="代數白痴 顧" userId="316db6a4f7ef8138" providerId="LiveId" clId="{BC4C418C-2448-478E-8648-316E8421B4D4}" dt="2023-09-22T05:29:31.189" v="4543" actId="14100"/>
          <ac:cxnSpMkLst>
            <pc:docMk/>
            <pc:sldMk cId="754667137" sldId="386"/>
            <ac:cxnSpMk id="56" creationId="{CB86CEDD-C98A-1E57-5E0B-A6D6B6C3227C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7" creationId="{B03DCD9E-4E72-7E05-ADC9-E2E6799EDE10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8" creationId="{417003E0-44F4-CC76-5A29-BE36D43210E5}"/>
          </ac:cxnSpMkLst>
        </pc:cxnChg>
        <pc:cxnChg chg="add mod">
          <ac:chgData name="代數白痴 顧" userId="316db6a4f7ef8138" providerId="LiveId" clId="{BC4C418C-2448-478E-8648-316E8421B4D4}" dt="2023-09-22T05:30:10.205" v="4548" actId="14100"/>
          <ac:cxnSpMkLst>
            <pc:docMk/>
            <pc:sldMk cId="754667137" sldId="386"/>
            <ac:cxnSpMk id="62" creationId="{5D09F3A5-F2BF-9AF2-5F71-D7DCFEE671EF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3" creationId="{CC7EF02B-06F2-68BC-FA85-D1548B24DA9B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4" creationId="{A6B2FA41-AB03-2A3F-998A-EE8E1245248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5" creationId="{DFBFA1AE-52B4-3545-31DA-F93B9A012BA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2" creationId="{2EC6A9AB-46CE-DDB3-222C-31C64C92BD0D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5" creationId="{E48799C8-F485-C763-B73C-FBA345AC918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8" creationId="{CBEA46F2-6179-5E95-C005-471A7084C60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81" creationId="{20D8CF43-D3A2-0C83-163A-CDF3C1EF4106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86" creationId="{C9C0C1C7-26B1-8C15-B829-6BF6BB8BAEB1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89" creationId="{A9ACC9B3-2C6D-DB5F-0CE0-E5FEFDF43C33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1" creationId="{EF140235-2DB4-0FF0-77C6-B08A0E82DC99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2" creationId="{21D69562-5FAE-E43D-1416-D7FBA320B28A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3" creationId="{BC2CEA5C-DA60-2E1B-2A24-372276078C0C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4" creationId="{64484339-ED69-FED8-5374-F64F9CF6CFC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5" creationId="{71092705-B531-CE26-7913-650BD3A86BD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6" creationId="{32E7D953-FFA9-044A-DD0E-CFFF40D4BCC0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7" creationId="{CFA58F4D-4F91-BEFB-9900-96352792EA10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8" creationId="{660C9326-92A0-7CCA-AC14-CAB135B61165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9" creationId="{800A1295-FE40-889A-9644-36A44073C96E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08" creationId="{77847ECA-8683-2B88-AF25-58C2EF244C8E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09" creationId="{78CC8531-E4E8-EC35-2837-672879D79BE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0" creationId="{94E3FB83-FA3F-3750-0573-D98A23F315CC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3" creationId="{4BE020D8-51FD-7463-7994-32F301490CCA}"/>
          </ac:cxnSpMkLst>
        </pc:cxnChg>
        <pc:cxnChg chg="mod">
          <ac:chgData name="代數白痴 顧" userId="316db6a4f7ef8138" providerId="LiveId" clId="{BC4C418C-2448-478E-8648-316E8421B4D4}" dt="2023-09-22T05:21:25.629" v="4482" actId="14100"/>
          <ac:cxnSpMkLst>
            <pc:docMk/>
            <pc:sldMk cId="754667137" sldId="386"/>
            <ac:cxnSpMk id="122" creationId="{16CD59A0-6606-B838-E37D-B62392787CE5}"/>
          </ac:cxnSpMkLst>
        </pc:cxnChg>
        <pc:cxnChg chg="add mod topLvl">
          <ac:chgData name="代數白痴 顧" userId="316db6a4f7ef8138" providerId="LiveId" clId="{BC4C418C-2448-478E-8648-316E8421B4D4}" dt="2023-09-22T05:26:31.741" v="4514" actId="164"/>
          <ac:cxnSpMkLst>
            <pc:docMk/>
            <pc:sldMk cId="754667137" sldId="386"/>
            <ac:cxnSpMk id="128" creationId="{92197440-A666-3AB7-E897-029870B0687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4" creationId="{3D69CC68-C703-A39D-B9E4-432A1C65CC2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7" creationId="{F12E6A03-247A-EFD9-CA97-788B1CF18BF7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9" creationId="{E102C109-6E6A-1673-603A-9BE73BCB277F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1" creationId="{69DDB54A-6FD3-0E21-2B1F-C96865682424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4" creationId="{19087189-9E4E-0ECF-6A39-95914E3DC8D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6" creationId="{FA518E53-9A62-6667-A9EF-968A0BD22286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8" creationId="{0067764E-1A9F-FE78-8B09-878B1B55A848}"/>
          </ac:cxnSpMkLst>
        </pc:cxnChg>
      </pc:sldChg>
      <pc:sldChg chg="addSp delSp modSp mod modTransition modAnim">
        <pc:chgData name="代數白痴 顧" userId="316db6a4f7ef8138" providerId="LiveId" clId="{BC4C418C-2448-478E-8648-316E8421B4D4}" dt="2023-09-22T05:30:58.700" v="4557"/>
        <pc:sldMkLst>
          <pc:docMk/>
          <pc:sldMk cId="731354489" sldId="387"/>
        </pc:sldMkLst>
        <pc:spChg chg="mod">
          <ac:chgData name="代數白痴 顧" userId="316db6a4f7ef8138" providerId="LiveId" clId="{BC4C418C-2448-478E-8648-316E8421B4D4}" dt="2023-09-21T05:12:42.143" v="1746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BC4C418C-2448-478E-8648-316E8421B4D4}" dt="2023-09-21T05:09:56.081" v="1742" actId="113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4" creationId="{EB6FF485-E290-0FBD-D967-A080D739E71E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5" creationId="{2CAA7C15-4F75-2E7B-6C11-C68D7DB2A663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6" creationId="{979707CA-0C4F-337D-E5E0-7F7B76585B39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7" creationId="{B1F4E0DE-224E-DFB5-997D-5D69DC8E4A3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8" creationId="{84371D54-26EF-EC22-850D-E1EAB71C676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9" creationId="{307685F2-86C6-09D4-DD9D-218DC8AC6FA8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0" creationId="{2F65B4B8-2EEB-5C18-FE66-11681A8B03AF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1" creationId="{45D868B3-FA06-E813-016A-7BE9142C68E1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2" creationId="{0281B1C8-4EF1-A744-43F4-6108A8718B79}"/>
          </ac:spMkLst>
        </pc:spChg>
        <pc:spChg chg="mod">
          <ac:chgData name="代數白痴 顧" userId="316db6a4f7ef8138" providerId="LiveId" clId="{BC4C418C-2448-478E-8648-316E8421B4D4}" dt="2023-09-21T04:58:16.345" v="1096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4" creationId="{3C9AC322-BE2D-48B1-4E0E-6B0112E72684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5" creationId="{9B0A9701-8CE1-6372-0F59-E4434E25706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6" creationId="{CC71955C-5A2C-B1A6-BEB4-4D4FC14A0EB8}"/>
          </ac:spMkLst>
        </pc:spChg>
        <pc:spChg chg="add del mod ord">
          <ac:chgData name="代數白痴 顧" userId="316db6a4f7ef8138" providerId="LiveId" clId="{BC4C418C-2448-478E-8648-316E8421B4D4}" dt="2023-09-21T05:42:20.252" v="2796" actId="478"/>
          <ac:spMkLst>
            <pc:docMk/>
            <pc:sldMk cId="731354489" sldId="387"/>
            <ac:spMk id="31" creationId="{D6D09BDD-DB2D-6131-42CF-492E9F205069}"/>
          </ac:spMkLst>
        </pc:spChg>
        <pc:spChg chg="add mod">
          <ac:chgData name="代數白痴 顧" userId="316db6a4f7ef8138" providerId="LiveId" clId="{BC4C418C-2448-478E-8648-316E8421B4D4}" dt="2023-09-21T05:43:54.829" v="2810" actId="692"/>
          <ac:spMkLst>
            <pc:docMk/>
            <pc:sldMk cId="731354489" sldId="387"/>
            <ac:spMk id="32" creationId="{DDE84B6D-837A-A1CA-F35B-9BA71731ACAB}"/>
          </ac:spMkLst>
        </pc:spChg>
        <pc:spChg chg="mod">
          <ac:chgData name="代數白痴 顧" userId="316db6a4f7ef8138" providerId="LiveId" clId="{BC4C418C-2448-478E-8648-316E8421B4D4}" dt="2023-09-21T05:01:25.483" v="1434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BC4C418C-2448-478E-8648-316E8421B4D4}" dt="2023-09-21T05:14:32.050" v="1751" actId="164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BC4C418C-2448-478E-8648-316E8421B4D4}" dt="2023-09-21T05:14:32.050" v="1751" actId="164"/>
          <ac:grpSpMkLst>
            <pc:docMk/>
            <pc:sldMk cId="731354489" sldId="387"/>
            <ac:grpSpMk id="30" creationId="{19C2BAAD-889C-F7C4-FEB9-AD974E6C83D0}"/>
          </ac:grpSpMkLst>
        </pc:grpChg>
        <pc:picChg chg="add del mod">
          <ac:chgData name="代數白痴 顧" userId="316db6a4f7ef8138" providerId="LiveId" clId="{BC4C418C-2448-478E-8648-316E8421B4D4}" dt="2023-09-21T05:07:25.905" v="1499" actId="478"/>
          <ac:picMkLst>
            <pc:docMk/>
            <pc:sldMk cId="731354489" sldId="387"/>
            <ac:picMk id="8" creationId="{5FFF9FE7-FEE3-CA4B-FAEE-79B3E5331157}"/>
          </ac:picMkLst>
        </pc:picChg>
        <pc:picChg chg="add mod">
          <ac:chgData name="代數白痴 顧" userId="316db6a4f7ef8138" providerId="LiveId" clId="{BC4C418C-2448-478E-8648-316E8421B4D4}" dt="2023-09-21T05:34:15.005" v="2762" actId="1076"/>
          <ac:picMkLst>
            <pc:docMk/>
            <pc:sldMk cId="731354489" sldId="387"/>
            <ac:picMk id="13" creationId="{ACB4EDCF-5878-698C-6FCC-F11B8BD7F65A}"/>
          </ac:picMkLst>
        </pc:picChg>
        <pc:picChg chg="add mod">
          <ac:chgData name="代數白痴 顧" userId="316db6a4f7ef8138" providerId="LiveId" clId="{BC4C418C-2448-478E-8648-316E8421B4D4}" dt="2023-09-21T05:14:32.050" v="1751" actId="164"/>
          <ac:picMkLst>
            <pc:docMk/>
            <pc:sldMk cId="731354489" sldId="387"/>
            <ac:picMk id="29" creationId="{EEE0AA7A-CBD9-CDEC-A931-7CF70BA8ABF9}"/>
          </ac:picMkLst>
        </pc:picChg>
        <pc:cxnChg chg="add mod">
          <ac:chgData name="代數白痴 顧" userId="316db6a4f7ef8138" providerId="LiveId" clId="{BC4C418C-2448-478E-8648-316E8421B4D4}" dt="2023-09-21T05:01:19.297" v="1417" actId="1038"/>
          <ac:cxnSpMkLst>
            <pc:docMk/>
            <pc:sldMk cId="731354489" sldId="387"/>
            <ac:cxnSpMk id="3" creationId="{C5A77FD0-E06F-C897-3AB0-08C5DCB0801E}"/>
          </ac:cxnSpMkLst>
        </pc:cxnChg>
        <pc:cxnChg chg="add mod">
          <ac:chgData name="代數白痴 顧" userId="316db6a4f7ef8138" providerId="LiveId" clId="{BC4C418C-2448-478E-8648-316E8421B4D4}" dt="2023-09-21T05:01:15.223" v="1416" actId="1038"/>
          <ac:cxnSpMkLst>
            <pc:docMk/>
            <pc:sldMk cId="731354489" sldId="387"/>
            <ac:cxnSpMk id="4" creationId="{03227393-90B5-DEE6-AA19-E52BD04197B9}"/>
          </ac:cxnSpMkLst>
        </pc:cxnChg>
        <pc:cxnChg chg="mod">
          <ac:chgData name="代數白痴 顧" userId="316db6a4f7ef8138" providerId="LiveId" clId="{BC4C418C-2448-478E-8648-316E8421B4D4}" dt="2023-09-21T05:10:06.877" v="1744" actId="14100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BC4C418C-2448-478E-8648-316E8421B4D4}" dt="2023-09-22T05:30:58.698" v="4555"/>
        <pc:sldMkLst>
          <pc:docMk/>
          <pc:sldMk cId="151402070" sldId="390"/>
        </pc:sldMkLst>
        <pc:spChg chg="mod">
          <ac:chgData name="代數白痴 顧" userId="316db6a4f7ef8138" providerId="LiveId" clId="{BC4C418C-2448-478E-8648-316E8421B4D4}" dt="2023-09-22T05:01:29.033" v="282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modAnim">
        <pc:chgData name="代數白痴 顧" userId="316db6a4f7ef8138" providerId="LiveId" clId="{BC4C418C-2448-478E-8648-316E8421B4D4}" dt="2023-09-22T05:30:58.701" v="4558"/>
        <pc:sldMkLst>
          <pc:docMk/>
          <pc:sldMk cId="2267038628" sldId="392"/>
        </pc:sldMkLst>
        <pc:spChg chg="add mod">
          <ac:chgData name="代數白痴 顧" userId="316db6a4f7ef8138" providerId="LiveId" clId="{BC4C418C-2448-478E-8648-316E8421B4D4}" dt="2023-09-21T05:23:33.678" v="2230" actId="692"/>
          <ac:spMkLst>
            <pc:docMk/>
            <pc:sldMk cId="2267038628" sldId="392"/>
            <ac:spMk id="7" creationId="{DCE27574-8451-35F2-4F58-D0EAD3136042}"/>
          </ac:spMkLst>
        </pc:spChg>
        <pc:spChg chg="mod">
          <ac:chgData name="代數白痴 顧" userId="316db6a4f7ef8138" providerId="LiveId" clId="{BC4C418C-2448-478E-8648-316E8421B4D4}" dt="2023-09-21T05:30:14.713" v="2702" actId="14100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BC4C418C-2448-478E-8648-316E8421B4D4}" dt="2023-09-21T05:27:05.085" v="2563" actId="1038"/>
          <ac:spMkLst>
            <pc:docMk/>
            <pc:sldMk cId="2267038628" sldId="392"/>
            <ac:spMk id="10" creationId="{3DE5A842-2134-9639-2AC0-310AE1A246E8}"/>
          </ac:spMkLst>
        </pc:spChg>
        <pc:spChg chg="add mod">
          <ac:chgData name="代數白痴 顧" userId="316db6a4f7ef8138" providerId="LiveId" clId="{BC4C418C-2448-478E-8648-316E8421B4D4}" dt="2023-09-21T05:22:35.284" v="2214" actId="692"/>
          <ac:spMkLst>
            <pc:docMk/>
            <pc:sldMk cId="2267038628" sldId="392"/>
            <ac:spMk id="21" creationId="{DE727E3F-DDF6-390C-3867-C86669331410}"/>
          </ac:spMkLst>
        </pc:spChg>
        <pc:spChg chg="mod">
          <ac:chgData name="代數白痴 顧" userId="316db6a4f7ef8138" providerId="LiveId" clId="{BC4C418C-2448-478E-8648-316E8421B4D4}" dt="2023-09-21T05:16:03.517" v="1786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1T05:23:16.360" v="2226" actId="1036"/>
          <ac:spMkLst>
            <pc:docMk/>
            <pc:sldMk cId="2267038628" sldId="392"/>
            <ac:spMk id="24" creationId="{328CB04F-73C1-328D-7540-2BF2F9D2A629}"/>
          </ac:spMkLst>
        </pc:spChg>
        <pc:spChg chg="add mod">
          <ac:chgData name="代數白痴 顧" userId="316db6a4f7ef8138" providerId="LiveId" clId="{BC4C418C-2448-478E-8648-316E8421B4D4}" dt="2023-09-21T05:23:53.340" v="2238" actId="1036"/>
          <ac:spMkLst>
            <pc:docMk/>
            <pc:sldMk cId="2267038628" sldId="392"/>
            <ac:spMk id="27" creationId="{284C2A15-13EC-156A-164E-3636BD7B42C8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1" creationId="{C09DE6BA-320D-42D7-F7FA-7F85BAB2A7BA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2" creationId="{08327DEC-E1AD-9052-CA54-24031C1ACB67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3" creationId="{AF8886DE-68B3-8179-B29C-991A84DD25BD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4" creationId="{E86217CF-0464-97CE-6D52-80FD17EE5030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5" creationId="{733F95C2-E70B-BDC1-C49D-1341069A581C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6" creationId="{C6142AC7-BDDD-5550-04B8-A5C018848054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7" creationId="{FEBC1EE9-AA9D-15A0-9A72-E1064B407FAD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8" creationId="{71E4668E-4DE1-28E2-7E69-4176C2049056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9" creationId="{3CB60DF3-5ED3-FC51-B427-596AC88AD126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0" creationId="{77BAD00D-0445-B8C0-E608-EE88E2949602}"/>
          </ac:spMkLst>
        </pc:spChg>
        <pc:spChg chg="add mod">
          <ac:chgData name="代數白痴 顧" userId="316db6a4f7ef8138" providerId="LiveId" clId="{BC4C418C-2448-478E-8648-316E8421B4D4}" dt="2023-09-21T05:24:00.197" v="2242" actId="1076"/>
          <ac:spMkLst>
            <pc:docMk/>
            <pc:sldMk cId="2267038628" sldId="392"/>
            <ac:spMk id="41" creationId="{15344B0A-63A9-A8EC-F345-F4616BAC13DF}"/>
          </ac:spMkLst>
        </pc:spChg>
        <pc:spChg chg="add mod">
          <ac:chgData name="代數白痴 顧" userId="316db6a4f7ef8138" providerId="LiveId" clId="{BC4C418C-2448-478E-8648-316E8421B4D4}" dt="2023-09-21T05:24:07.205" v="2246" actId="1076"/>
          <ac:spMkLst>
            <pc:docMk/>
            <pc:sldMk cId="2267038628" sldId="392"/>
            <ac:spMk id="42" creationId="{F9F326BD-D9C9-2D44-EE8A-972B7BD35AEB}"/>
          </ac:spMkLst>
        </pc:spChg>
        <pc:spChg chg="add mod">
          <ac:chgData name="代數白痴 顧" userId="316db6a4f7ef8138" providerId="LiveId" clId="{BC4C418C-2448-478E-8648-316E8421B4D4}" dt="2023-09-21T05:24:14.271" v="2252" actId="1036"/>
          <ac:spMkLst>
            <pc:docMk/>
            <pc:sldMk cId="2267038628" sldId="392"/>
            <ac:spMk id="43" creationId="{FD7EE82B-5FD8-1F64-D031-09CC5319C6CA}"/>
          </ac:spMkLst>
        </pc:spChg>
        <pc:spChg chg="add mod">
          <ac:chgData name="代數白痴 顧" userId="316db6a4f7ef8138" providerId="LiveId" clId="{BC4C418C-2448-478E-8648-316E8421B4D4}" dt="2023-09-21T05:24:24.365" v="2257" actId="1076"/>
          <ac:spMkLst>
            <pc:docMk/>
            <pc:sldMk cId="2267038628" sldId="392"/>
            <ac:spMk id="44" creationId="{5504A248-8875-63C6-F663-26546FF0617C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5" creationId="{6D3A60CB-CA21-1BC9-46C9-152F8B90DF31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6" creationId="{CBEC9E16-0B2F-7E77-53B9-4607C4D2614D}"/>
          </ac:spMkLst>
        </pc:spChg>
        <pc:spChg chg="add mod">
          <ac:chgData name="代數白痴 顧" userId="316db6a4f7ef8138" providerId="LiveId" clId="{BC4C418C-2448-478E-8648-316E8421B4D4}" dt="2023-09-21T05:24:30.933" v="2261" actId="1076"/>
          <ac:spMkLst>
            <pc:docMk/>
            <pc:sldMk cId="2267038628" sldId="392"/>
            <ac:spMk id="47" creationId="{0C9126D1-245D-C42D-B4E7-A2DB79E5C80F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8" creationId="{88452877-8DED-1F21-19FF-3F87A66A6B80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9" creationId="{9A0CDBF4-394B-0785-C73B-22FCD150766B}"/>
          </ac:spMkLst>
        </pc:spChg>
        <pc:spChg chg="add mod">
          <ac:chgData name="代數白痴 顧" userId="316db6a4f7ef8138" providerId="LiveId" clId="{BC4C418C-2448-478E-8648-316E8421B4D4}" dt="2023-09-21T05:24:36.709" v="2265" actId="1076"/>
          <ac:spMkLst>
            <pc:docMk/>
            <pc:sldMk cId="2267038628" sldId="392"/>
            <ac:spMk id="50" creationId="{DACCA48D-CC74-03E3-3D64-A9A32603AD7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53" creationId="{564C01A1-2875-7FD6-E7B9-2617E6FF28DA}"/>
          </ac:spMkLst>
        </pc:spChg>
        <pc:spChg chg="mod">
          <ac:chgData name="代數白痴 顧" userId="316db6a4f7ef8138" providerId="LiveId" clId="{BC4C418C-2448-478E-8648-316E8421B4D4}" dt="2023-09-21T05:20:47.776" v="2200" actId="20577"/>
          <ac:spMkLst>
            <pc:docMk/>
            <pc:sldMk cId="2267038628" sldId="392"/>
            <ac:spMk id="60" creationId="{90ECAF3B-FFFF-A531-AFBE-31708C7D891C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1" creationId="{E5474173-53C4-A736-8E11-30270ADE938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2" creationId="{AB5DC441-F40D-D9E8-D6C4-B831C14AED9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3" creationId="{351EEFBE-7109-BA15-CD85-5E4AC9F61393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4" creationId="{9883729F-A9BE-9ACE-81A3-E57365E3914E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5" creationId="{AA7C0A60-453F-1C76-3AB3-8797F29DCD56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6" creationId="{712F4E98-7DAF-2A0C-FD13-AB81D27049C0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7" creationId="{0D76D768-A6C1-A216-32C1-965CC2B7A187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8" creationId="{48346C49-2674-12BD-01C3-5FB6199FDCAE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9" creationId="{E6E877DB-B4B1-A4CA-69E9-2846FFDA1C34}"/>
          </ac:spMkLst>
        </pc:spChg>
        <pc:grpChg chg="mod">
          <ac:chgData name="代數白痴 顧" userId="316db6a4f7ef8138" providerId="LiveId" clId="{BC4C418C-2448-478E-8648-316E8421B4D4}" dt="2023-09-21T05:33:45.923" v="2760" actId="164"/>
          <ac:grpSpMkLst>
            <pc:docMk/>
            <pc:sldMk cId="2267038628" sldId="392"/>
            <ac:grpSpMk id="3" creationId="{B7912554-F7C1-5852-8AB5-6489B5423E94}"/>
          </ac:grpSpMkLst>
        </pc:grpChg>
        <pc:grpChg chg="add mod">
          <ac:chgData name="代數白痴 顧" userId="316db6a4f7ef8138" providerId="LiveId" clId="{BC4C418C-2448-478E-8648-316E8421B4D4}" dt="2023-09-21T05:33:45.923" v="2760" actId="164"/>
          <ac:grpSpMkLst>
            <pc:docMk/>
            <pc:sldMk cId="2267038628" sldId="392"/>
            <ac:grpSpMk id="70" creationId="{1A5647C6-9632-D592-766A-EB14E5D20351}"/>
          </ac:grpSpMkLst>
        </pc:grpChg>
        <pc:picChg chg="add del mod">
          <ac:chgData name="代數白痴 顧" userId="316db6a4f7ef8138" providerId="LiveId" clId="{BC4C418C-2448-478E-8648-316E8421B4D4}" dt="2023-09-21T05:24:40.983" v="2267" actId="478"/>
          <ac:picMkLst>
            <pc:docMk/>
            <pc:sldMk cId="2267038628" sldId="392"/>
            <ac:picMk id="2" creationId="{A9ED54F2-54DB-80AE-A797-ADE17E4BC4E1}"/>
          </ac:picMkLst>
        </pc:picChg>
        <pc:picChg chg="del">
          <ac:chgData name="代數白痴 顧" userId="316db6a4f7ef8138" providerId="LiveId" clId="{BC4C418C-2448-478E-8648-316E8421B4D4}" dt="2023-09-21T05:14:52.942" v="1753" actId="478"/>
          <ac:picMkLst>
            <pc:docMk/>
            <pc:sldMk cId="2267038628" sldId="392"/>
            <ac:picMk id="5" creationId="{ED6C6582-BC2B-B1E2-282F-2D7B7AD200F8}"/>
          </ac:picMkLst>
        </pc:picChg>
        <pc:picChg chg="add del mod">
          <ac:chgData name="代數白痴 顧" userId="316db6a4f7ef8138" providerId="LiveId" clId="{BC4C418C-2448-478E-8648-316E8421B4D4}" dt="2023-09-21T05:33:24.455" v="2757" actId="478"/>
          <ac:picMkLst>
            <pc:docMk/>
            <pc:sldMk cId="2267038628" sldId="392"/>
            <ac:picMk id="52" creationId="{0B4904D0-B790-CFFD-CCE5-F0043A50A038}"/>
          </ac:picMkLst>
        </pc:picChg>
        <pc:cxnChg chg="mod">
          <ac:chgData name="代數白痴 顧" userId="316db6a4f7ef8138" providerId="LiveId" clId="{BC4C418C-2448-478E-8648-316E8421B4D4}" dt="2023-09-21T05:30:19.077" v="2703" actId="14100"/>
          <ac:cxnSpMkLst>
            <pc:docMk/>
            <pc:sldMk cId="2267038628" sldId="392"/>
            <ac:cxnSpMk id="4" creationId="{83F64235-E818-7663-F7B2-DBAE45A493C5}"/>
          </ac:cxnSpMkLst>
        </pc:cxnChg>
        <pc:cxnChg chg="add mod">
          <ac:chgData name="代數白痴 顧" userId="316db6a4f7ef8138" providerId="LiveId" clId="{BC4C418C-2448-478E-8648-316E8421B4D4}" dt="2023-09-21T05:22:15.645" v="2211" actId="14100"/>
          <ac:cxnSpMkLst>
            <pc:docMk/>
            <pc:sldMk cId="2267038628" sldId="392"/>
            <ac:cxnSpMk id="12" creationId="{CA5A048C-419E-E5BE-0FD5-36C31EEC49E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3" creationId="{E6F04A88-C022-20B4-38DF-FAD2489FFC1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5" creationId="{0744E7DB-3EF3-3CCD-DBD2-A488B12E1EAE}"/>
          </ac:cxnSpMkLst>
        </pc:cxnChg>
        <pc:cxnChg chg="add">
          <ac:chgData name="代數白痴 顧" userId="316db6a4f7ef8138" providerId="LiveId" clId="{BC4C418C-2448-478E-8648-316E8421B4D4}" dt="2023-09-21T05:22:21.862" v="2212" actId="11529"/>
          <ac:cxnSpMkLst>
            <pc:docMk/>
            <pc:sldMk cId="2267038628" sldId="392"/>
            <ac:cxnSpMk id="17" creationId="{D33EB825-4CD5-085E-FE4D-D92A655B2754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8" creationId="{9FDC1AFB-A13F-E1E8-7E96-630B267811C2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9" creationId="{CB33CE86-557F-6311-196C-7CF9DCB4E7D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0" creationId="{030C09E4-035D-8760-24E5-04C935A4C28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2" creationId="{403AD63D-A29C-A8CE-AD5A-E9F9EBEC0E82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5" creationId="{4B0BCC87-8670-3781-8ACF-9C39C200F581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6" creationId="{A0B58DE1-2D13-D5D3-8839-95867F93104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8" creationId="{A7D47334-5437-A79D-6707-879B5AE7A931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9" creationId="{54D8980F-FAC9-45BB-31A3-6343C85C156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30" creationId="{A8228A43-8BA4-9145-6DAA-33D717062830}"/>
          </ac:cxnSpMkLst>
        </pc:cxnChg>
        <pc:cxnChg chg="add del">
          <ac:chgData name="代數白痴 顧" userId="316db6a4f7ef8138" providerId="LiveId" clId="{BC4C418C-2448-478E-8648-316E8421B4D4}" dt="2023-09-21T05:31:15.446" v="2712" actId="478"/>
          <ac:cxnSpMkLst>
            <pc:docMk/>
            <pc:sldMk cId="2267038628" sldId="392"/>
            <ac:cxnSpMk id="55" creationId="{25E36D27-3688-17DB-AD94-71E8EC565837}"/>
          </ac:cxnSpMkLst>
        </pc:cxnChg>
        <pc:cxnChg chg="add mod">
          <ac:chgData name="代數白痴 顧" userId="316db6a4f7ef8138" providerId="LiveId" clId="{BC4C418C-2448-478E-8648-316E8421B4D4}" dt="2023-09-21T05:33:45.923" v="2760" actId="164"/>
          <ac:cxnSpMkLst>
            <pc:docMk/>
            <pc:sldMk cId="2267038628" sldId="392"/>
            <ac:cxnSpMk id="57" creationId="{37E0FA27-184D-56CC-C2BE-7AD19A2547DB}"/>
          </ac:cxnSpMkLst>
        </pc:cxnChg>
        <pc:cxnChg chg="add mod">
          <ac:chgData name="代數白痴 顧" userId="316db6a4f7ef8138" providerId="LiveId" clId="{BC4C418C-2448-478E-8648-316E8421B4D4}" dt="2023-09-21T05:33:45.923" v="2760" actId="164"/>
          <ac:cxnSpMkLst>
            <pc:docMk/>
            <pc:sldMk cId="2267038628" sldId="392"/>
            <ac:cxnSpMk id="59" creationId="{888B6600-FC4D-0662-2A5C-B316B2DE408C}"/>
          </ac:cxnSpMkLst>
        </pc:cxnChg>
      </pc:sldChg>
    </pc:docChg>
  </pc:docChgLst>
  <pc:docChgLst>
    <pc:chgData name="代數白痴 顧" userId="316db6a4f7ef8138" providerId="LiveId" clId="{ADA79A59-51F9-4CD5-AB44-E557C118F215}"/>
    <pc:docChg chg="undo custSel delSld modSld sldOrd">
      <pc:chgData name="代數白痴 顧" userId="316db6a4f7ef8138" providerId="LiveId" clId="{ADA79A59-51F9-4CD5-AB44-E557C118F215}" dt="2023-07-31T01:32:36.425" v="10920" actId="20577"/>
      <pc:docMkLst>
        <pc:docMk/>
      </pc:docMkLst>
      <pc:sldChg chg="addSp modSp mod ord modAnim modNotesTx">
        <pc:chgData name="代數白痴 顧" userId="316db6a4f7ef8138" providerId="LiveId" clId="{ADA79A59-51F9-4CD5-AB44-E557C118F215}" dt="2023-07-31T00:55:45.003" v="5793" actId="20577"/>
        <pc:sldMkLst>
          <pc:docMk/>
          <pc:sldMk cId="2873434386" sldId="379"/>
        </pc:sldMkLst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4" creationId="{75D118FD-00DC-A7EF-4271-A39211494CCE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5" creationId="{68944F57-C000-3BFA-8BE5-5DF81F9FD830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6" creationId="{7D7AED1B-E30E-63C6-E7CA-EF54EB800F55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9" creationId="{38188A9B-E613-CF29-8FF6-5CD1C7809C38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10" creationId="{AF3890B4-94CC-5D6D-C332-E53D8DF53DB3}"/>
          </ac:spMkLst>
        </pc:spChg>
        <pc:spChg chg="mod">
          <ac:chgData name="代數白痴 顧" userId="316db6a4f7ef8138" providerId="LiveId" clId="{ADA79A59-51F9-4CD5-AB44-E557C118F215}" dt="2023-07-30T23:41:33.914" v="388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45:09.270" v="447" actId="20577"/>
          <ac:spMkLst>
            <pc:docMk/>
            <pc:sldMk cId="2873434386" sldId="379"/>
            <ac:spMk id="89" creationId="{9E8FE398-ED8E-E5DE-BD50-E0471252FAF6}"/>
          </ac:spMkLst>
        </pc:spChg>
        <pc:grpChg chg="mod">
          <ac:chgData name="代數白痴 顧" userId="316db6a4f7ef8138" providerId="LiveId" clId="{ADA79A59-51F9-4CD5-AB44-E557C118F215}" dt="2023-07-30T23:41:37.494" v="390" actId="1076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51:54.776" v="5348" actId="1076"/>
          <ac:grpSpMkLst>
            <pc:docMk/>
            <pc:sldMk cId="2873434386" sldId="379"/>
            <ac:grpSpMk id="3" creationId="{1C66F9A2-4DEC-2920-8048-3D184BC42562}"/>
          </ac:grpSpMkLst>
        </pc:grp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7" creationId="{E62864BC-D157-96C5-C4CB-7AE27F9EA17F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8" creationId="{BE2B66DB-E9EA-8421-868B-90470546A03E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2" creationId="{C1541499-3CCB-60C1-2C57-8CE6D5C63725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3" creationId="{4A61FE19-185D-329C-663C-35E0E62CCEFA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4" creationId="{6A997A89-CE04-4998-BB3A-A6DE9710A2E3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5" creationId="{84E529D8-19FA-D513-40FA-1E99FFB3A9BA}"/>
          </ac:cxnSpMkLst>
        </pc:cxnChg>
      </pc:sldChg>
      <pc:sldChg chg="addSp delSp modSp del mod modAnim">
        <pc:chgData name="代數白痴 顧" userId="316db6a4f7ef8138" providerId="LiveId" clId="{ADA79A59-51F9-4CD5-AB44-E557C118F215}" dt="2023-07-31T01:03:21.802" v="7136" actId="2696"/>
        <pc:sldMkLst>
          <pc:docMk/>
          <pc:sldMk cId="2328187967" sldId="380"/>
        </pc:sldMkLst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4" creationId="{B4786A36-7515-CCC1-B64F-116DF25B017B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5" creationId="{969F9C4A-5A26-D28D-1258-A9005E48F854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6" creationId="{C164B511-83D4-E40C-57F9-1CF73BC40B2D}"/>
          </ac:spMkLst>
        </pc:spChg>
        <pc:spChg chg="del">
          <ac:chgData name="代數白痴 顧" userId="316db6a4f7ef8138" providerId="LiveId" clId="{ADA79A59-51F9-4CD5-AB44-E557C118F215}" dt="2023-07-31T00:47:52.779" v="5139" actId="478"/>
          <ac:spMkLst>
            <pc:docMk/>
            <pc:sldMk cId="2328187967" sldId="380"/>
            <ac:spMk id="7" creationId="{D659F560-E500-299D-4958-544B6B6A3120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0" creationId="{696ECE7B-F59D-3200-7AB4-E30A8BC3607A}"/>
          </ac:spMkLst>
        </pc:spChg>
        <pc:spChg chg="add mod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1" creationId="{575DE90A-B84F-75CA-1613-E1CB8C1CB152}"/>
          </ac:spMkLst>
        </pc:spChg>
        <pc:grpChg chg="del">
          <ac:chgData name="代數白痴 顧" userId="316db6a4f7ef8138" providerId="LiveId" clId="{ADA79A59-51F9-4CD5-AB44-E557C118F215}" dt="2023-07-31T00:49:45.343" v="5211" actId="165"/>
          <ac:grpSpMkLst>
            <pc:docMk/>
            <pc:sldMk cId="2328187967" sldId="380"/>
            <ac:grpSpMk id="3" creationId="{ABDEF539-2117-72E6-9CEB-1E5F19BC627D}"/>
          </ac:grpSpMkLst>
        </pc:grpChg>
        <pc:grpChg chg="add mod">
          <ac:chgData name="代數白痴 顧" userId="316db6a4f7ef8138" providerId="LiveId" clId="{ADA79A59-51F9-4CD5-AB44-E557C118F215}" dt="2023-07-31T00:51:45.665" v="5346" actId="164"/>
          <ac:grpSpMkLst>
            <pc:docMk/>
            <pc:sldMk cId="2328187967" sldId="380"/>
            <ac:grpSpMk id="20" creationId="{7D59E40A-B1BD-AC5D-B21E-76AB193E6891}"/>
          </ac:grpSpMkLst>
        </pc:grp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8" creationId="{19A24DE9-BBFE-6639-7D50-AA637D88184D}"/>
          </ac:cxnSpMkLst>
        </pc:cxn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9" creationId="{A89BE5E4-7815-1988-C9AC-FACE3AA7D7BB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3" creationId="{7A77CD27-8672-E801-7926-C982266C76FA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5" creationId="{552212BE-B642-FB00-F47F-475A3C1C1A9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7" creationId="{582703F2-FA21-0ECB-4B10-0BA5EDF27AE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8" creationId="{4146E321-70B7-F6BE-A29E-8A8C8A688A49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9" creationId="{24543944-36A6-84FA-0D85-C49497F3280C}"/>
          </ac:cxnSpMkLst>
        </pc:cxnChg>
      </pc:sldChg>
      <pc:sldChg chg="del">
        <pc:chgData name="代數白痴 顧" userId="316db6a4f7ef8138" providerId="LiveId" clId="{ADA79A59-51F9-4CD5-AB44-E557C118F215}" dt="2023-07-31T01:03:21.802" v="7136" actId="2696"/>
        <pc:sldMkLst>
          <pc:docMk/>
          <pc:sldMk cId="1787025739" sldId="381"/>
        </pc:sldMkLst>
      </pc:sldChg>
      <pc:sldChg chg="addSp delSp modSp mod ord delAnim modAnim modNotesTx">
        <pc:chgData name="代數白痴 顧" userId="316db6a4f7ef8138" providerId="LiveId" clId="{ADA79A59-51F9-4CD5-AB44-E557C118F215}" dt="2023-07-31T01:03:07.296" v="7135" actId="20577"/>
        <pc:sldMkLst>
          <pc:docMk/>
          <pc:sldMk cId="2498798070" sldId="382"/>
        </pc:sldMkLst>
        <pc:spChg chg="add mod">
          <ac:chgData name="代數白痴 顧" userId="316db6a4f7ef8138" providerId="LiveId" clId="{ADA79A59-51F9-4CD5-AB44-E557C118F215}" dt="2023-07-31T00:59:45.036" v="6426" actId="692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A79A59-51F9-4CD5-AB44-E557C118F215}" dt="2023-07-31T00:02:12.906" v="1544" actId="404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56:30.895" v="1181" actId="20577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0T23:56:07.299" v="1040" actId="20577"/>
          <ac:spMkLst>
            <pc:docMk/>
            <pc:sldMk cId="2498798070" sldId="382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0T23:56:38.555" v="1182" actId="164"/>
          <ac:grpSpMkLst>
            <pc:docMk/>
            <pc:sldMk cId="2498798070" sldId="382"/>
            <ac:grpSpMk id="2" creationId="{9204BB33-F861-B3E8-E94D-762DF3B9352D}"/>
          </ac:grpSpMkLst>
        </pc:grpChg>
        <pc:grpChg chg="del">
          <ac:chgData name="代數白痴 顧" userId="316db6a4f7ef8138" providerId="LiveId" clId="{ADA79A59-51F9-4CD5-AB44-E557C118F215}" dt="2023-07-30T23:46:17.720" v="450" actId="478"/>
          <ac:grpSpMkLst>
            <pc:docMk/>
            <pc:sldMk cId="2498798070" sldId="382"/>
            <ac:grpSpMk id="12" creationId="{AE17A8F8-8DC4-41D6-9867-7BE71B872AA2}"/>
          </ac:grpSpMkLst>
        </pc:grpChg>
        <pc:grpChg chg="add mod">
          <ac:chgData name="代數白痴 顧" userId="316db6a4f7ef8138" providerId="LiveId" clId="{ADA79A59-51F9-4CD5-AB44-E557C118F215}" dt="2023-07-30T23:56:42.225" v="1195" actId="1036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A79A59-51F9-4CD5-AB44-E557C118F215}" dt="2023-07-30T23:48:35.854" v="468" actId="1036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A79A59-51F9-4CD5-AB44-E557C118F215}" dt="2023-07-30T23:49:50.180" v="563" actId="1036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add mod">
          <ac:chgData name="代數白痴 顧" userId="316db6a4f7ef8138" providerId="LiveId" clId="{ADA79A59-51F9-4CD5-AB44-E557C118F215}" dt="2023-07-30T23:50:31.409" v="606" actId="1035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add del mod">
          <ac:chgData name="代數白痴 顧" userId="316db6a4f7ef8138" providerId="LiveId" clId="{ADA79A59-51F9-4CD5-AB44-E557C118F215}" dt="2023-07-30T23:55:57.311" v="1039" actId="478"/>
          <ac:cxnSpMkLst>
            <pc:docMk/>
            <pc:sldMk cId="2498798070" sldId="382"/>
            <ac:cxnSpMk id="6" creationId="{B926BD32-8E9B-D219-9670-EB071C1F4E3D}"/>
          </ac:cxnSpMkLst>
        </pc:cxnChg>
      </pc:sldChg>
      <pc:sldChg chg="addSp delSp modSp mod ord modAnim modNotesTx">
        <pc:chgData name="代數白痴 顧" userId="316db6a4f7ef8138" providerId="LiveId" clId="{ADA79A59-51F9-4CD5-AB44-E557C118F215}" dt="2023-07-31T01:18:29.534" v="8792" actId="20577"/>
        <pc:sldMkLst>
          <pc:docMk/>
          <pc:sldMk cId="1783578233" sldId="383"/>
        </pc:sldMkLst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5" creationId="{2BF4656E-B193-7184-3288-1A63B6EB1E1A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6" creationId="{1BFB91A8-2999-B5E8-51F5-9B789A679331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7" creationId="{184865D8-43CF-3D67-0217-0F6F06CDE3A7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8" creationId="{BC1A1DDD-E960-6AB9-2C61-46F375D0B495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9" creationId="{90528045-0D86-E7E3-7CFE-0CC14256C84C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20" creationId="{8C33D2A4-ADB2-6287-D295-C0A3E2645452}"/>
          </ac:spMkLst>
        </pc:spChg>
        <pc:spChg chg="add mod">
          <ac:chgData name="代數白痴 顧" userId="316db6a4f7ef8138" providerId="LiveId" clId="{ADA79A59-51F9-4CD5-AB44-E557C118F215}" dt="2023-07-31T01:17:17.386" v="8624" actId="113"/>
          <ac:spMkLst>
            <pc:docMk/>
            <pc:sldMk cId="1783578233" sldId="383"/>
            <ac:spMk id="40" creationId="{6B45E5C3-92F8-3388-9675-F42011B8CADD}"/>
          </ac:spMkLst>
        </pc:spChg>
        <pc:spChg chg="mod">
          <ac:chgData name="代數白痴 顧" userId="316db6a4f7ef8138" providerId="LiveId" clId="{ADA79A59-51F9-4CD5-AB44-E557C118F215}" dt="2023-07-31T00:02:49.539" v="1603" actId="20577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22:43.305" v="2360" actId="20577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23:10.341" v="2376" actId="20577"/>
          <ac:spMkLst>
            <pc:docMk/>
            <pc:sldMk cId="1783578233" sldId="383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39" creationId="{4D70B94C-039E-5D5A-C7F5-212E451167AB}"/>
          </ac:grpSpMkLst>
        </pc:grpChg>
        <pc:graphicFrameChg chg="add mod">
          <ac:chgData name="代數白痴 顧" userId="316db6a4f7ef8138" providerId="LiveId" clId="{ADA79A59-51F9-4CD5-AB44-E557C118F215}" dt="2023-07-30T23:59:59.056" v="1387" actId="1037"/>
          <ac:graphicFrameMkLst>
            <pc:docMk/>
            <pc:sldMk cId="1783578233" sldId="383"/>
            <ac:graphicFrameMk id="4" creationId="{0829BD26-84A4-C6FF-3EEB-1CC6FEA6E247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8" creationId="{6C79DA09-D366-6927-1FD5-B3372363F44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9" creationId="{18DE1BFF-E6E5-D160-DC4F-F6F53184BE3D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2" creationId="{734A72D1-BC11-F075-F12C-B96BD239F9E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6" creationId="{D210513E-25E5-49AA-0822-247A4F6B4CA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7" creationId="{6EBF2DC6-18A0-DCA8-4B5D-4E2946822D5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8" creationId="{AC4898CA-660B-4DD7-F2BA-7F0C6BD3434B}"/>
          </ac:graphicFrameMkLst>
        </pc:graphicFrameChg>
        <pc:picChg chg="add del mod">
          <ac:chgData name="代數白痴 顧" userId="316db6a4f7ef8138" providerId="LiveId" clId="{ADA79A59-51F9-4CD5-AB44-E557C118F215}" dt="2023-07-31T00:13:31.807" v="1746" actId="478"/>
          <ac:picMkLst>
            <pc:docMk/>
            <pc:sldMk cId="1783578233" sldId="383"/>
            <ac:picMk id="5" creationId="{5861A550-94B0-AA93-7152-E712FC38DBD2}"/>
          </ac:picMkLst>
        </pc:pic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7" creationId="{9264BA47-A640-D950-2772-FFBA17A348F5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9" creationId="{0FA1D9D0-C1C3-05CB-B85F-610F3E623E9E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1" creationId="{B32ECD13-24BB-89DC-0467-E850F77BC79C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2" creationId="{3A6DA850-C4F5-251A-51E7-CB45977312A1}"/>
          </ac:cxnSpMkLst>
        </pc:cxnChg>
        <pc:cxnChg chg="add del mod">
          <ac:chgData name="代數白痴 顧" userId="316db6a4f7ef8138" providerId="LiveId" clId="{ADA79A59-51F9-4CD5-AB44-E557C118F215}" dt="2023-07-31T00:11:36.535" v="1646" actId="478"/>
          <ac:cxnSpMkLst>
            <pc:docMk/>
            <pc:sldMk cId="1783578233" sldId="383"/>
            <ac:cxnSpMk id="14" creationId="{2E9B6A43-FBF0-8266-43F8-9E11105190E9}"/>
          </ac:cxnSpMkLst>
        </pc:cxnChg>
        <pc:cxnChg chg="add del mod">
          <ac:chgData name="代數白痴 顧" userId="316db6a4f7ef8138" providerId="LiveId" clId="{ADA79A59-51F9-4CD5-AB44-E557C118F215}" dt="2023-07-31T00:13:28.413" v="1745" actId="478"/>
          <ac:cxnSpMkLst>
            <pc:docMk/>
            <pc:sldMk cId="1783578233" sldId="383"/>
            <ac:cxnSpMk id="22" creationId="{2CF5223C-081E-89DD-014B-5E207B1DCDA3}"/>
          </ac:cxnSpMkLst>
        </pc:cxnChg>
        <pc:cxnChg chg="add mod">
          <ac:chgData name="代數白痴 顧" userId="316db6a4f7ef8138" providerId="LiveId" clId="{ADA79A59-51F9-4CD5-AB44-E557C118F215}" dt="2023-07-31T00:14:30.827" v="1792" actId="1038"/>
          <ac:cxnSpMkLst>
            <pc:docMk/>
            <pc:sldMk cId="1783578233" sldId="383"/>
            <ac:cxnSpMk id="25" creationId="{B0DEC079-7E91-9AED-39E2-9D433DE7BC83}"/>
          </ac:cxnSpMkLst>
        </pc:cxnChg>
        <pc:cxnChg chg="add mod">
          <ac:chgData name="代數白痴 顧" userId="316db6a4f7ef8138" providerId="LiveId" clId="{ADA79A59-51F9-4CD5-AB44-E557C118F215}" dt="2023-07-31T00:14:37.740" v="1858" actId="1038"/>
          <ac:cxnSpMkLst>
            <pc:docMk/>
            <pc:sldMk cId="1783578233" sldId="383"/>
            <ac:cxnSpMk id="26" creationId="{F1DA98B0-A598-6381-26CB-27A7766EF068}"/>
          </ac:cxnSpMkLst>
        </pc:cxnChg>
        <pc:cxnChg chg="add mod">
          <ac:chgData name="代數白痴 顧" userId="316db6a4f7ef8138" providerId="LiveId" clId="{ADA79A59-51F9-4CD5-AB44-E557C118F215}" dt="2023-07-31T00:14:46.650" v="1939" actId="1038"/>
          <ac:cxnSpMkLst>
            <pc:docMk/>
            <pc:sldMk cId="1783578233" sldId="383"/>
            <ac:cxnSpMk id="27" creationId="{4D0310D0-1A64-89B9-80B8-523272DC355F}"/>
          </ac:cxnSpMkLst>
        </pc:cxnChg>
        <pc:cxnChg chg="add del mod">
          <ac:chgData name="代數白痴 顧" userId="316db6a4f7ef8138" providerId="LiveId" clId="{ADA79A59-51F9-4CD5-AB44-E557C118F215}" dt="2023-07-31T00:17:24.667" v="2190" actId="478"/>
          <ac:cxnSpMkLst>
            <pc:docMk/>
            <pc:sldMk cId="1783578233" sldId="383"/>
            <ac:cxnSpMk id="31" creationId="{D315712E-E322-B6C2-56EE-2B232E5664ED}"/>
          </ac:cxnSpMkLst>
        </pc:cxnChg>
        <pc:cxnChg chg="add del mod">
          <ac:chgData name="代數白痴 顧" userId="316db6a4f7ef8138" providerId="LiveId" clId="{ADA79A59-51F9-4CD5-AB44-E557C118F215}" dt="2023-07-31T00:23:14.171" v="2377" actId="478"/>
          <ac:cxnSpMkLst>
            <pc:docMk/>
            <pc:sldMk cId="1783578233" sldId="383"/>
            <ac:cxnSpMk id="34" creationId="{00B2CFFC-B776-909E-2687-44C9F7E2E263}"/>
          </ac:cxnSpMkLst>
        </pc:cxnChg>
      </pc:sldChg>
      <pc:sldChg chg="addSp delSp modSp mod ord delAnim modAnim modNotesTx">
        <pc:chgData name="代數白痴 顧" userId="316db6a4f7ef8138" providerId="LiveId" clId="{ADA79A59-51F9-4CD5-AB44-E557C118F215}" dt="2023-07-31T01:32:36.425" v="10920" actId="20577"/>
        <pc:sldMkLst>
          <pc:docMk/>
          <pc:sldMk cId="1994629586" sldId="384"/>
        </pc:sldMkLst>
        <pc:spChg chg="add mod">
          <ac:chgData name="代數白痴 顧" userId="316db6a4f7ef8138" providerId="LiveId" clId="{ADA79A59-51F9-4CD5-AB44-E557C118F215}" dt="2023-07-31T01:26:03.993" v="9451" actId="14100"/>
          <ac:spMkLst>
            <pc:docMk/>
            <pc:sldMk cId="1994629586" sldId="384"/>
            <ac:spMk id="12" creationId="{255C4973-C74B-0314-8927-6B04860AAE29}"/>
          </ac:spMkLst>
        </pc:spChg>
        <pc:spChg chg="add del mod ord">
          <ac:chgData name="代數白痴 顧" userId="316db6a4f7ef8138" providerId="LiveId" clId="{ADA79A59-51F9-4CD5-AB44-E557C118F215}" dt="2023-07-31T01:25:13.590" v="9436" actId="478"/>
          <ac:spMkLst>
            <pc:docMk/>
            <pc:sldMk cId="1994629586" sldId="384"/>
            <ac:spMk id="13" creationId="{862251B9-92D3-A45C-BFAD-E448721FB6CC}"/>
          </ac:spMkLst>
        </pc:spChg>
        <pc:spChg chg="add del mod">
          <ac:chgData name="代數白痴 顧" userId="316db6a4f7ef8138" providerId="LiveId" clId="{ADA79A59-51F9-4CD5-AB44-E557C118F215}" dt="2023-07-31T01:22:11.749" v="9403" actId="478"/>
          <ac:spMkLst>
            <pc:docMk/>
            <pc:sldMk cId="1994629586" sldId="384"/>
            <ac:spMk id="14" creationId="{6D9472A7-C019-3341-0B4C-37DB4B3B9FCD}"/>
          </ac:spMkLst>
        </pc:spChg>
        <pc:spChg chg="add del mod">
          <ac:chgData name="代數白痴 顧" userId="316db6a4f7ef8138" providerId="LiveId" clId="{ADA79A59-51F9-4CD5-AB44-E557C118F215}" dt="2023-07-31T01:22:11.076" v="9402" actId="478"/>
          <ac:spMkLst>
            <pc:docMk/>
            <pc:sldMk cId="1994629586" sldId="384"/>
            <ac:spMk id="15" creationId="{6A1F8914-6731-B81E-883A-F7F4D5FEDC72}"/>
          </ac:spMkLst>
        </pc:spChg>
        <pc:spChg chg="add del mod">
          <ac:chgData name="代數白痴 顧" userId="316db6a4f7ef8138" providerId="LiveId" clId="{ADA79A59-51F9-4CD5-AB44-E557C118F215}" dt="2023-07-31T01:25:12.958" v="9435" actId="478"/>
          <ac:spMkLst>
            <pc:docMk/>
            <pc:sldMk cId="1994629586" sldId="384"/>
            <ac:spMk id="20" creationId="{EC07B61C-7C14-4F6C-CB85-3266DDDED16E}"/>
          </ac:spMkLst>
        </pc:spChg>
        <pc:spChg chg="add mod">
          <ac:chgData name="代數白痴 顧" userId="316db6a4f7ef8138" providerId="LiveId" clId="{ADA79A59-51F9-4CD5-AB44-E557C118F215}" dt="2023-07-31T01:25:39.095" v="9443" actId="1076"/>
          <ac:spMkLst>
            <pc:docMk/>
            <pc:sldMk cId="1994629586" sldId="384"/>
            <ac:spMk id="21" creationId="{D42EE766-8F66-A52B-281A-3D2CAE76DE2B}"/>
          </ac:spMkLst>
        </pc:spChg>
        <pc:spChg chg="add mod">
          <ac:chgData name="代數白痴 顧" userId="316db6a4f7ef8138" providerId="LiveId" clId="{ADA79A59-51F9-4CD5-AB44-E557C118F215}" dt="2023-07-31T01:25:55.272" v="9450" actId="1076"/>
          <ac:spMkLst>
            <pc:docMk/>
            <pc:sldMk cId="1994629586" sldId="384"/>
            <ac:spMk id="22" creationId="{23F31A13-073F-57DE-AE21-C9097B702EF9}"/>
          </ac:spMkLst>
        </pc:spChg>
        <pc:spChg chg="mod">
          <ac:chgData name="代數白痴 顧" userId="316db6a4f7ef8138" providerId="LiveId" clId="{ADA79A59-51F9-4CD5-AB44-E557C118F215}" dt="2023-07-31T00:27:15.420" v="2805" actId="20577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30:01.778" v="3148" actId="14100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31:16.879" v="3153" actId="113"/>
          <ac:spMkLst>
            <pc:docMk/>
            <pc:sldMk cId="1994629586" sldId="384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11" creationId="{DE292434-F5D6-00B3-ADEF-46138FB8A5AD}"/>
          </ac:grpSpMkLst>
        </pc:grpChg>
        <pc:graphicFrameChg chg="add mod">
          <ac:chgData name="代數白痴 顧" userId="316db6a4f7ef8138" providerId="LiveId" clId="{ADA79A59-51F9-4CD5-AB44-E557C118F215}" dt="2023-07-31T00:24:43.675" v="2425" actId="1038"/>
          <ac:graphicFrameMkLst>
            <pc:docMk/>
            <pc:sldMk cId="1994629586" sldId="384"/>
            <ac:graphicFrameMk id="3" creationId="{B0145975-B8EB-1B2D-05C0-E9CF3362E218}"/>
          </ac:graphicFrameMkLst>
        </pc:graphicFrameChg>
        <pc:graphicFrameChg chg="add mod">
          <ac:chgData name="代數白痴 顧" userId="316db6a4f7ef8138" providerId="LiveId" clId="{ADA79A59-51F9-4CD5-AB44-E557C118F215}" dt="2023-07-31T00:25:30.549" v="2486" actId="1036"/>
          <ac:graphicFrameMkLst>
            <pc:docMk/>
            <pc:sldMk cId="1994629586" sldId="384"/>
            <ac:graphicFrameMk id="4" creationId="{796FC448-F120-8B8C-0232-727A638B53D0}"/>
          </ac:graphicFrameMkLst>
        </pc:graphicFrameChg>
        <pc:graphicFrameChg chg="add mod">
          <ac:chgData name="代數白痴 顧" userId="316db6a4f7ef8138" providerId="LiveId" clId="{ADA79A59-51F9-4CD5-AB44-E557C118F215}" dt="2023-07-31T00:26:36.300" v="2660" actId="1037"/>
          <ac:graphicFrameMkLst>
            <pc:docMk/>
            <pc:sldMk cId="1994629586" sldId="384"/>
            <ac:graphicFrameMk id="7" creationId="{AFBEA69B-1FD5-077D-A125-A99281D5C4D4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9" creationId="{CA49C335-D032-AAE5-1CB2-1F883F98D911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10" creationId="{9F6A59EF-7D39-2EC2-EB01-BDDAF3C52973}"/>
          </ac:graphicFrameMkLst>
        </pc:graphicFrameChg>
        <pc:cxnChg chg="add del mod">
          <ac:chgData name="代數白痴 顧" userId="316db6a4f7ef8138" providerId="LiveId" clId="{ADA79A59-51F9-4CD5-AB44-E557C118F215}" dt="2023-07-31T00:31:33.402" v="3156" actId="478"/>
          <ac:cxnSpMkLst>
            <pc:docMk/>
            <pc:sldMk cId="1994629586" sldId="384"/>
            <ac:cxnSpMk id="6" creationId="{E2BBBDCC-BF92-7232-A7E8-2DB4F1CE6CB6}"/>
          </ac:cxnSpMkLst>
        </pc:cxnChg>
        <pc:cxnChg chg="add del mod">
          <ac:chgData name="代數白痴 顧" userId="316db6a4f7ef8138" providerId="LiveId" clId="{ADA79A59-51F9-4CD5-AB44-E557C118F215}" dt="2023-07-31T00:31:32.092" v="3155" actId="478"/>
          <ac:cxnSpMkLst>
            <pc:docMk/>
            <pc:sldMk cId="1994629586" sldId="384"/>
            <ac:cxnSpMk id="8" creationId="{6654A974-DCEC-082C-F36D-BD40D2D1A0A1}"/>
          </ac:cxnSpMkLst>
        </pc:cxnChg>
        <pc:cxnChg chg="add del mod">
          <ac:chgData name="代數白痴 顧" userId="316db6a4f7ef8138" providerId="LiveId" clId="{ADA79A59-51F9-4CD5-AB44-E557C118F215}" dt="2023-07-31T01:24:24.239" v="9430" actId="478"/>
          <ac:cxnSpMkLst>
            <pc:docMk/>
            <pc:sldMk cId="1994629586" sldId="384"/>
            <ac:cxnSpMk id="17" creationId="{980A7BE4-4833-6449-4289-39A405C1C12D}"/>
          </ac:cxnSpMkLst>
        </pc:cxnChg>
        <pc:cxnChg chg="add del mod">
          <ac:chgData name="代數白痴 顧" userId="316db6a4f7ef8138" providerId="LiveId" clId="{ADA79A59-51F9-4CD5-AB44-E557C118F215}" dt="2023-07-31T01:24:25.017" v="9431" actId="478"/>
          <ac:cxnSpMkLst>
            <pc:docMk/>
            <pc:sldMk cId="1994629586" sldId="384"/>
            <ac:cxnSpMk id="19" creationId="{3B18102F-A5E0-7F2B-B99A-8DAF25625DCB}"/>
          </ac:cxnSpMkLst>
        </pc:cxnChg>
      </pc:sldChg>
    </pc:docChg>
  </pc:docChgLst>
  <pc:docChgLst>
    <pc:chgData name="代數白痴 顧" userId="316db6a4f7ef8138" providerId="LiveId" clId="{034E7595-CB2C-47AD-AEEF-80DF2DF14E00}"/>
    <pc:docChg chg="custSel addSld delSld modSld">
      <pc:chgData name="代數白痴 顧" userId="316db6a4f7ef8138" providerId="LiveId" clId="{034E7595-CB2C-47AD-AEEF-80DF2DF14E00}" dt="2023-11-23T07:32:10.770" v="422" actId="20577"/>
      <pc:docMkLst>
        <pc:docMk/>
      </pc:docMkLst>
      <pc:sldChg chg="addSp delSp modSp mod modTransition">
        <pc:chgData name="代數白痴 顧" userId="316db6a4f7ef8138" providerId="LiveId" clId="{034E7595-CB2C-47AD-AEEF-80DF2DF14E00}" dt="2023-11-23T07:32:10.770" v="422" actId="20577"/>
        <pc:sldMkLst>
          <pc:docMk/>
          <pc:sldMk cId="2267038628" sldId="392"/>
        </pc:sldMkLst>
        <pc:spChg chg="add mod">
          <ac:chgData name="代數白痴 顧" userId="316db6a4f7ef8138" providerId="LiveId" clId="{034E7595-CB2C-47AD-AEEF-80DF2DF14E00}" dt="2023-11-23T07:22:23.041" v="227" actId="1076"/>
          <ac:spMkLst>
            <pc:docMk/>
            <pc:sldMk cId="2267038628" sldId="392"/>
            <ac:spMk id="2" creationId="{E6E7508C-2CAB-18FB-7CAB-B673ED9D5EFB}"/>
          </ac:spMkLst>
        </pc:spChg>
        <pc:spChg chg="del">
          <ac:chgData name="代數白痴 顧" userId="316db6a4f7ef8138" providerId="LiveId" clId="{034E7595-CB2C-47AD-AEEF-80DF2DF14E00}" dt="2023-11-23T07:19:56.288" v="5" actId="478"/>
          <ac:spMkLst>
            <pc:docMk/>
            <pc:sldMk cId="2267038628" sldId="392"/>
            <ac:spMk id="9" creationId="{D555E6B9-F06D-D613-02DA-80B0115C1EB3}"/>
          </ac:spMkLst>
        </pc:spChg>
        <pc:spChg chg="mod">
          <ac:chgData name="代數白痴 顧" userId="316db6a4f7ef8138" providerId="LiveId" clId="{034E7595-CB2C-47AD-AEEF-80DF2DF14E00}" dt="2023-11-23T07:24:36.557" v="250" actId="1036"/>
          <ac:spMkLst>
            <pc:docMk/>
            <pc:sldMk cId="2267038628" sldId="392"/>
            <ac:spMk id="15" creationId="{3A7407C0-064C-84D4-BC31-B4CE90E3A1F9}"/>
          </ac:spMkLst>
        </pc:spChg>
        <pc:spChg chg="mod">
          <ac:chgData name="代數白痴 顧" userId="316db6a4f7ef8138" providerId="LiveId" clId="{034E7595-CB2C-47AD-AEEF-80DF2DF14E00}" dt="2023-11-23T07:24:44.225" v="252" actId="1076"/>
          <ac:spMkLst>
            <pc:docMk/>
            <pc:sldMk cId="2267038628" sldId="392"/>
            <ac:spMk id="16" creationId="{5E961FB1-C737-469B-C0A6-08B0ABEF91EE}"/>
          </ac:spMkLst>
        </pc:spChg>
        <pc:spChg chg="mod">
          <ac:chgData name="代數白痴 顧" userId="316db6a4f7ef8138" providerId="LiveId" clId="{034E7595-CB2C-47AD-AEEF-80DF2DF14E00}" dt="2023-11-23T07:24:41.321" v="251" actId="1076"/>
          <ac:spMkLst>
            <pc:docMk/>
            <pc:sldMk cId="2267038628" sldId="392"/>
            <ac:spMk id="17" creationId="{5DE7FFA1-3E01-B3D5-6E3F-26F1BB824384}"/>
          </ac:spMkLst>
        </pc:spChg>
        <pc:spChg chg="mod">
          <ac:chgData name="代數白痴 顧" userId="316db6a4f7ef8138" providerId="LiveId" clId="{034E7595-CB2C-47AD-AEEF-80DF2DF14E00}" dt="2023-11-23T07:24:48.489" v="253" actId="1076"/>
          <ac:spMkLst>
            <pc:docMk/>
            <pc:sldMk cId="2267038628" sldId="392"/>
            <ac:spMk id="18" creationId="{68360124-A015-9FEE-E11D-01DD74DA7AF3}"/>
          </ac:spMkLst>
        </pc:spChg>
        <pc:spChg chg="mod">
          <ac:chgData name="代數白痴 顧" userId="316db6a4f7ef8138" providerId="LiveId" clId="{034E7595-CB2C-47AD-AEEF-80DF2DF14E00}" dt="2023-11-23T07:24:52.953" v="254" actId="1076"/>
          <ac:spMkLst>
            <pc:docMk/>
            <pc:sldMk cId="2267038628" sldId="392"/>
            <ac:spMk id="19" creationId="{7866FC93-3C44-97EC-905B-D3C942060129}"/>
          </ac:spMkLst>
        </pc:spChg>
        <pc:spChg chg="mod">
          <ac:chgData name="代數白痴 顧" userId="316db6a4f7ef8138" providerId="LiveId" clId="{034E7595-CB2C-47AD-AEEF-80DF2DF14E00}" dt="2023-11-23T07:25:02.785" v="256" actId="1076"/>
          <ac:spMkLst>
            <pc:docMk/>
            <pc:sldMk cId="2267038628" sldId="392"/>
            <ac:spMk id="20" creationId="{33A49161-7C96-45C2-C49A-2A16206F95C0}"/>
          </ac:spMkLst>
        </pc:spChg>
        <pc:spChg chg="mod">
          <ac:chgData name="代數白痴 顧" userId="316db6a4f7ef8138" providerId="LiveId" clId="{034E7595-CB2C-47AD-AEEF-80DF2DF14E00}" dt="2023-11-23T07:31:52.931" v="306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034E7595-CB2C-47AD-AEEF-80DF2DF14E00}" dt="2023-11-23T07:19:54.346" v="2" actId="478"/>
          <ac:spMkLst>
            <pc:docMk/>
            <pc:sldMk cId="2267038628" sldId="392"/>
            <ac:spMk id="28" creationId="{2A65DFC8-414F-7D1A-C680-AE9EF0468147}"/>
          </ac:spMkLst>
        </pc:spChg>
        <pc:spChg chg="mod">
          <ac:chgData name="代數白痴 顧" userId="316db6a4f7ef8138" providerId="LiveId" clId="{034E7595-CB2C-47AD-AEEF-80DF2DF14E00}" dt="2023-11-23T07:24:27.461" v="246" actId="1038"/>
          <ac:spMkLst>
            <pc:docMk/>
            <pc:sldMk cId="2267038628" sldId="392"/>
            <ac:spMk id="33" creationId="{6ADE2116-8EF6-972F-9A92-77F9C03DC8E1}"/>
          </ac:spMkLst>
        </pc:spChg>
        <pc:spChg chg="add mod">
          <ac:chgData name="代數白痴 顧" userId="316db6a4f7ef8138" providerId="LiveId" clId="{034E7595-CB2C-47AD-AEEF-80DF2DF14E00}" dt="2023-11-23T07:25:15.034" v="259" actId="1076"/>
          <ac:spMkLst>
            <pc:docMk/>
            <pc:sldMk cId="2267038628" sldId="392"/>
            <ac:spMk id="35" creationId="{1C47B063-42D7-C61F-1C51-81BA9E93CFAF}"/>
          </ac:spMkLst>
        </pc:spChg>
        <pc:spChg chg="add mod">
          <ac:chgData name="代數白痴 顧" userId="316db6a4f7ef8138" providerId="LiveId" clId="{034E7595-CB2C-47AD-AEEF-80DF2DF14E00}" dt="2023-11-23T07:25:22.057" v="262" actId="1076"/>
          <ac:spMkLst>
            <pc:docMk/>
            <pc:sldMk cId="2267038628" sldId="392"/>
            <ac:spMk id="36" creationId="{FAD809FC-61B1-D186-D1C4-BF1A0842171A}"/>
          </ac:spMkLst>
        </pc:spChg>
        <pc:spChg chg="add mod">
          <ac:chgData name="代數白痴 顧" userId="316db6a4f7ef8138" providerId="LiveId" clId="{034E7595-CB2C-47AD-AEEF-80DF2DF14E00}" dt="2023-11-23T07:25:38.769" v="265" actId="1076"/>
          <ac:spMkLst>
            <pc:docMk/>
            <pc:sldMk cId="2267038628" sldId="392"/>
            <ac:spMk id="38" creationId="{33995BBE-1CBB-3ED0-F0F0-1622DF7B7160}"/>
          </ac:spMkLst>
        </pc:spChg>
        <pc:spChg chg="mod">
          <ac:chgData name="代數白痴 顧" userId="316db6a4f7ef8138" providerId="LiveId" clId="{034E7595-CB2C-47AD-AEEF-80DF2DF14E00}" dt="2023-11-23T07:32:10.770" v="422" actId="20577"/>
          <ac:spMkLst>
            <pc:docMk/>
            <pc:sldMk cId="2267038628" sldId="392"/>
            <ac:spMk id="60" creationId="{90ECAF3B-FFFF-A531-AFBE-31708C7D891C}"/>
          </ac:spMkLst>
        </pc:spChg>
        <pc:inkChg chg="del">
          <ac:chgData name="代數白痴 顧" userId="316db6a4f7ef8138" providerId="LiveId" clId="{034E7595-CB2C-47AD-AEEF-80DF2DF14E00}" dt="2023-11-23T07:19:51.029" v="0" actId="478"/>
          <ac:inkMkLst>
            <pc:docMk/>
            <pc:sldMk cId="2267038628" sldId="392"/>
            <ac:inkMk id="49" creationId="{DDBC13B4-4421-6DF0-4A74-F41B225F149B}"/>
          </ac:inkMkLst>
        </pc:ink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4" creationId="{0C0CF80B-5919-052D-32D6-9C8EF0D964D9}"/>
          </ac:cxnSpMkLst>
        </pc:cxn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5" creationId="{232BAB26-8A28-36E5-3044-17E717EBEEEA}"/>
          </ac:cxnSpMkLst>
        </pc:cxn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6" creationId="{4C7DC91B-0F24-9770-F142-E21E50CB1D09}"/>
          </ac:cxnSpMkLst>
        </pc:cxnChg>
        <pc:cxnChg chg="add del mod">
          <ac:chgData name="代數白痴 顧" userId="316db6a4f7ef8138" providerId="LiveId" clId="{034E7595-CB2C-47AD-AEEF-80DF2DF14E00}" dt="2023-11-23T07:23:07.785" v="232" actId="478"/>
          <ac:cxnSpMkLst>
            <pc:docMk/>
            <pc:sldMk cId="2267038628" sldId="392"/>
            <ac:cxnSpMk id="7" creationId="{2DA7CBBB-4220-9E33-342B-86872AB9CBDA}"/>
          </ac:cxnSpMkLst>
        </pc:cxnChg>
        <pc:cxnChg chg="add del mod">
          <ac:chgData name="代數白痴 顧" userId="316db6a4f7ef8138" providerId="LiveId" clId="{034E7595-CB2C-47AD-AEEF-80DF2DF14E00}" dt="2023-11-23T07:23:03.139" v="231" actId="478"/>
          <ac:cxnSpMkLst>
            <pc:docMk/>
            <pc:sldMk cId="2267038628" sldId="392"/>
            <ac:cxnSpMk id="10" creationId="{3B4A5F12-18CA-01DE-A405-0D0E2F031527}"/>
          </ac:cxnSpMkLst>
        </pc:cxnChg>
        <pc:cxnChg chg="add">
          <ac:chgData name="代數白痴 顧" userId="316db6a4f7ef8138" providerId="LiveId" clId="{034E7595-CB2C-47AD-AEEF-80DF2DF14E00}" dt="2023-11-23T07:23:15.186" v="233" actId="11529"/>
          <ac:cxnSpMkLst>
            <pc:docMk/>
            <pc:sldMk cId="2267038628" sldId="392"/>
            <ac:cxnSpMk id="12" creationId="{FDBC4227-EBE9-07B0-33FE-D11BBA5AEBD5}"/>
          </ac:cxnSpMkLst>
        </pc:cxnChg>
        <pc:cxnChg chg="add mod">
          <ac:chgData name="代數白痴 顧" userId="316db6a4f7ef8138" providerId="LiveId" clId="{034E7595-CB2C-47AD-AEEF-80DF2DF14E00}" dt="2023-11-23T07:23:42.114" v="237" actId="14100"/>
          <ac:cxnSpMkLst>
            <pc:docMk/>
            <pc:sldMk cId="2267038628" sldId="392"/>
            <ac:cxnSpMk id="14" creationId="{0133590E-2AB3-0990-CFBE-08318DE5F435}"/>
          </ac:cxnSpMkLst>
        </pc:cxnChg>
        <pc:cxnChg chg="add mod">
          <ac:chgData name="代數白痴 顧" userId="316db6a4f7ef8138" providerId="LiveId" clId="{034E7595-CB2C-47AD-AEEF-80DF2DF14E00}" dt="2023-11-23T07:23:48.945" v="239" actId="14100"/>
          <ac:cxnSpMkLst>
            <pc:docMk/>
            <pc:sldMk cId="2267038628" sldId="392"/>
            <ac:cxnSpMk id="22" creationId="{63AEF0BB-CAA8-C62D-5F08-3E2B227F2A87}"/>
          </ac:cxnSpMkLst>
        </pc:cxnChg>
        <pc:cxnChg chg="add">
          <ac:chgData name="代數白痴 顧" userId="316db6a4f7ef8138" providerId="LiveId" clId="{034E7595-CB2C-47AD-AEEF-80DF2DF14E00}" dt="2023-11-23T07:24:04.083" v="240" actId="11529"/>
          <ac:cxnSpMkLst>
            <pc:docMk/>
            <pc:sldMk cId="2267038628" sldId="392"/>
            <ac:cxnSpMk id="29" creationId="{13E995EF-81CA-81BB-5DBA-0605AC70F224}"/>
          </ac:cxnSpMkLst>
        </pc:cxnChg>
        <pc:cxnChg chg="del mod">
          <ac:chgData name="代數白痴 顧" userId="316db6a4f7ef8138" providerId="LiveId" clId="{034E7595-CB2C-47AD-AEEF-80DF2DF14E00}" dt="2023-11-23T07:19:55.741" v="4" actId="478"/>
          <ac:cxnSpMkLst>
            <pc:docMk/>
            <pc:sldMk cId="2267038628" sldId="392"/>
            <ac:cxnSpMk id="30" creationId="{84D16D8B-737A-2A70-149C-0FFAD8710612}"/>
          </ac:cxnSpMkLst>
        </pc:cxnChg>
        <pc:cxnChg chg="add mod">
          <ac:chgData name="代數白痴 顧" userId="316db6a4f7ef8138" providerId="LiveId" clId="{034E7595-CB2C-47AD-AEEF-80DF2DF14E00}" dt="2023-11-23T07:24:17.625" v="242" actId="14100"/>
          <ac:cxnSpMkLst>
            <pc:docMk/>
            <pc:sldMk cId="2267038628" sldId="392"/>
            <ac:cxnSpMk id="32" creationId="{413B11FE-B06F-24DB-E98F-ABCC11FC3A38}"/>
          </ac:cxnSpMkLst>
        </pc:cxnChg>
        <pc:cxnChg chg="del">
          <ac:chgData name="代數白痴 顧" userId="316db6a4f7ef8138" providerId="LiveId" clId="{034E7595-CB2C-47AD-AEEF-80DF2DF14E00}" dt="2023-11-23T07:19:55.208" v="3" actId="478"/>
          <ac:cxnSpMkLst>
            <pc:docMk/>
            <pc:sldMk cId="2267038628" sldId="392"/>
            <ac:cxnSpMk id="37" creationId="{867ECB08-08D7-35F6-117F-A118D22D851F}"/>
          </ac:cxnSpMkLst>
        </pc:cxnChg>
        <pc:cxnChg chg="del mod">
          <ac:chgData name="代數白痴 顧" userId="316db6a4f7ef8138" providerId="LiveId" clId="{034E7595-CB2C-47AD-AEEF-80DF2DF14E00}" dt="2023-11-23T07:19:53.291" v="1" actId="478"/>
          <ac:cxnSpMkLst>
            <pc:docMk/>
            <pc:sldMk cId="2267038628" sldId="392"/>
            <ac:cxnSpMk id="44" creationId="{1C9D2F8F-A220-FE85-1B65-A15E321F810B}"/>
          </ac:cxnSpMkLst>
        </pc:cxn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46" creationId="{5AB90AFA-6CA6-F431-2C0B-7DD1AEE48417}"/>
          </ac:cxnSpMkLst>
        </pc:cxn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47" creationId="{FF2F89F1-B624-53C4-D561-C2643C71C3D2}"/>
          </ac:cxnSpMkLst>
        </pc:cxn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48" creationId="{1EDBC6BA-F513-68BC-DB5A-9936CCE474C2}"/>
          </ac:cxnSpMkLst>
        </pc:cxnChg>
        <pc:cxnChg chg="del">
          <ac:chgData name="代數白痴 顧" userId="316db6a4f7ef8138" providerId="LiveId" clId="{034E7595-CB2C-47AD-AEEF-80DF2DF14E00}" dt="2023-11-23T07:21:30.860" v="218" actId="478"/>
          <ac:cxnSpMkLst>
            <pc:docMk/>
            <pc:sldMk cId="2267038628" sldId="392"/>
            <ac:cxnSpMk id="95" creationId="{0EAF372D-DC7A-D337-0913-EC1246810368}"/>
          </ac:cxnSpMkLst>
        </pc:cxnChg>
      </pc:sldChg>
      <pc:sldChg chg="del">
        <pc:chgData name="代數白痴 顧" userId="316db6a4f7ef8138" providerId="LiveId" clId="{034E7595-CB2C-47AD-AEEF-80DF2DF14E00}" dt="2023-11-23T07:25:47.014" v="266" actId="47"/>
        <pc:sldMkLst>
          <pc:docMk/>
          <pc:sldMk cId="1303866225" sldId="393"/>
        </pc:sldMkLst>
      </pc:sldChg>
      <pc:sldChg chg="modTransition">
        <pc:chgData name="代數白痴 顧" userId="316db6a4f7ef8138" providerId="LiveId" clId="{034E7595-CB2C-47AD-AEEF-80DF2DF14E00}" dt="2023-11-23T07:25:53.439" v="270"/>
        <pc:sldMkLst>
          <pc:docMk/>
          <pc:sldMk cId="1591308755" sldId="394"/>
        </pc:sldMkLst>
      </pc:sldChg>
      <pc:sldChg chg="modTransition">
        <pc:chgData name="代數白痴 顧" userId="316db6a4f7ef8138" providerId="LiveId" clId="{034E7595-CB2C-47AD-AEEF-80DF2DF14E00}" dt="2023-11-23T07:25:53.439" v="271"/>
        <pc:sldMkLst>
          <pc:docMk/>
          <pc:sldMk cId="699418842" sldId="395"/>
        </pc:sldMkLst>
      </pc:sldChg>
      <pc:sldChg chg="addSp modSp add mod modTransition">
        <pc:chgData name="代數白痴 顧" userId="316db6a4f7ef8138" providerId="LiveId" clId="{034E7595-CB2C-47AD-AEEF-80DF2DF14E00}" dt="2023-11-23T07:32:01.919" v="338" actId="20577"/>
        <pc:sldMkLst>
          <pc:docMk/>
          <pc:sldMk cId="294983858" sldId="396"/>
        </pc:sldMkLst>
        <pc:spChg chg="mod">
          <ac:chgData name="代數白痴 顧" userId="316db6a4f7ef8138" providerId="LiveId" clId="{034E7595-CB2C-47AD-AEEF-80DF2DF14E00}" dt="2023-11-23T07:32:01.919" v="338" actId="20577"/>
          <ac:spMkLst>
            <pc:docMk/>
            <pc:sldMk cId="294983858" sldId="396"/>
            <ac:spMk id="23" creationId="{00000000-0000-0000-0000-000000000000}"/>
          </ac:spMkLst>
        </pc:spChg>
        <pc:inkChg chg="add">
          <ac:chgData name="代數白痴 顧" userId="316db6a4f7ef8138" providerId="LiveId" clId="{034E7595-CB2C-47AD-AEEF-80DF2DF14E00}" dt="2023-11-23T07:31:40.873" v="272"/>
          <ac:inkMkLst>
            <pc:docMk/>
            <pc:sldMk cId="294983858" sldId="396"/>
            <ac:inkMk id="3" creationId="{6316D05F-F8B6-DE41-9157-A2841F869842}"/>
          </ac:inkMkLst>
        </pc:inkChg>
      </pc:sldChg>
    </pc:docChg>
  </pc:docChgLst>
  <pc:docChgLst>
    <pc:chgData name="代數白痴 顧" userId="316db6a4f7ef8138" providerId="LiveId" clId="{CE27F6D3-8248-456B-B97D-4BB5E95185E9}"/>
    <pc:docChg chg="undo custSel delSld modSld">
      <pc:chgData name="代數白痴 顧" userId="316db6a4f7ef8138" providerId="LiveId" clId="{CE27F6D3-8248-456B-B97D-4BB5E95185E9}" dt="2023-09-06T04:55:20.627" v="1607"/>
      <pc:docMkLst>
        <pc:docMk/>
      </pc:docMkLst>
      <pc:sldChg chg="modSp mod modTransition modAnim">
        <pc:chgData name="代數白痴 顧" userId="316db6a4f7ef8138" providerId="LiveId" clId="{CE27F6D3-8248-456B-B97D-4BB5E95185E9}" dt="2023-09-06T04:55:20.627" v="1607"/>
        <pc:sldMkLst>
          <pc:docMk/>
          <pc:sldMk cId="754667137" sldId="386"/>
        </pc:sldMkLst>
        <pc:spChg chg="mod">
          <ac:chgData name="代數白痴 顧" userId="316db6a4f7ef8138" providerId="LiveId" clId="{CE27F6D3-8248-456B-B97D-4BB5E95185E9}" dt="2023-09-06T04:41:27.671" v="107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41:05.379" v="1029" actId="94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CE27F6D3-8248-456B-B97D-4BB5E95185E9}" dt="2023-09-06T04:43:53.293" v="1241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E27F6D3-8248-456B-B97D-4BB5E95185E9}" dt="2023-09-06T04:44:54.318" v="1247" actId="20577"/>
          <ac:spMkLst>
            <pc:docMk/>
            <pc:sldMk cId="754667137" sldId="386"/>
            <ac:spMk id="101" creationId="{665D392D-19FC-71B5-434C-0ABBBC91FB85}"/>
          </ac:spMkLst>
        </pc:spChg>
      </pc:sldChg>
      <pc:sldChg chg="delSp modSp mod modTransition delAnim">
        <pc:chgData name="代數白痴 顧" userId="316db6a4f7ef8138" providerId="LiveId" clId="{CE27F6D3-8248-456B-B97D-4BB5E95185E9}" dt="2023-09-06T04:43:58.817" v="1243"/>
        <pc:sldMkLst>
          <pc:docMk/>
          <pc:sldMk cId="731354489" sldId="387"/>
        </pc:sldMkLst>
        <pc:spChg chg="mod">
          <ac:chgData name="代數白痴 顧" userId="316db6a4f7ef8138" providerId="LiveId" clId="{CE27F6D3-8248-456B-B97D-4BB5E95185E9}" dt="2023-09-06T04:37:00.283" v="658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CE27F6D3-8248-456B-B97D-4BB5E95185E9}" dt="2023-09-06T04:37:39.565" v="695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33:56.769" v="378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CE27F6D3-8248-456B-B97D-4BB5E95185E9}" dt="2023-09-06T04:30:53.089" v="80" actId="478"/>
          <ac:grpSpMkLst>
            <pc:docMk/>
            <pc:sldMk cId="731354489" sldId="387"/>
            <ac:grpSpMk id="19" creationId="{ABEF7D2E-4144-2E18-E285-7C2E398E8812}"/>
          </ac:grpSpMkLst>
        </pc:grpChg>
      </pc:sldChg>
      <pc:sldChg chg="modSp mod modTransition modNotesTx">
        <pc:chgData name="代數白痴 顧" userId="316db6a4f7ef8138" providerId="LiveId" clId="{CE27F6D3-8248-456B-B97D-4BB5E95185E9}" dt="2023-09-06T04:43:58.815" v="1242"/>
        <pc:sldMkLst>
          <pc:docMk/>
          <pc:sldMk cId="151402070" sldId="390"/>
        </pc:sldMkLst>
        <pc:spChg chg="mod">
          <ac:chgData name="代數白痴 顧" userId="316db6a4f7ef8138" providerId="LiveId" clId="{CE27F6D3-8248-456B-B97D-4BB5E95185E9}" dt="2023-09-06T04:30:16.725" v="3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CE27F6D3-8248-456B-B97D-4BB5E95185E9}" dt="2023-09-06T04:54:25.773" v="1606" actId="20577"/>
        <pc:sldMkLst>
          <pc:docMk/>
          <pc:sldMk cId="2267038628" sldId="392"/>
        </pc:sldMkLst>
        <pc:spChg chg="mod">
          <ac:chgData name="代數白痴 顧" userId="316db6a4f7ef8138" providerId="LiveId" clId="{CE27F6D3-8248-456B-B97D-4BB5E95185E9}" dt="2023-09-06T04:54:19.971" v="1604" actId="94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CE27F6D3-8248-456B-B97D-4BB5E95185E9}" dt="2023-09-06T04:54:25.773" v="1606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CE27F6D3-8248-456B-B97D-4BB5E95185E9}" dt="2023-09-06T04:49:10.769" v="1447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48:57.198" v="1433" actId="20577"/>
          <ac:spMkLst>
            <pc:docMk/>
            <pc:sldMk cId="2267038628" sldId="392"/>
            <ac:spMk id="60" creationId="{90ECAF3B-FFFF-A531-AFBE-31708C7D891C}"/>
          </ac:spMkLst>
        </pc:spChg>
      </pc:sldChg>
      <pc:sldChg chg="del modTransition">
        <pc:chgData name="代數白痴 顧" userId="316db6a4f7ef8138" providerId="LiveId" clId="{CE27F6D3-8248-456B-B97D-4BB5E95185E9}" dt="2023-09-06T04:54:23.103" v="1605" actId="2696"/>
        <pc:sldMkLst>
          <pc:docMk/>
          <pc:sldMk cId="87470267" sldId="393"/>
        </pc:sldMkLst>
      </pc:sldChg>
    </pc:docChg>
  </pc:docChgLst>
  <pc:docChgLst>
    <pc:chgData name="代數白痴 顧" userId="316db6a4f7ef8138" providerId="LiveId" clId="{9E433390-F8B2-409B-8F2E-FC4CA86BAA19}"/>
    <pc:docChg chg="custSel modSld">
      <pc:chgData name="代數白痴 顧" userId="316db6a4f7ef8138" providerId="LiveId" clId="{9E433390-F8B2-409B-8F2E-FC4CA86BAA19}" dt="2023-09-08T07:47:53.259" v="1367" actId="20577"/>
      <pc:docMkLst>
        <pc:docMk/>
      </pc:docMkLst>
      <pc:sldChg chg="modTransition">
        <pc:chgData name="代數白痴 顧" userId="316db6a4f7ef8138" providerId="LiveId" clId="{9E433390-F8B2-409B-8F2E-FC4CA86BAA19}" dt="2023-09-08T07:27:20.953" v="746"/>
        <pc:sldMkLst>
          <pc:docMk/>
          <pc:sldMk cId="754667137" sldId="386"/>
        </pc:sldMkLst>
      </pc:sldChg>
      <pc:sldChg chg="addSp delSp modSp mod modTransition modAnim">
        <pc:chgData name="代數白痴 顧" userId="316db6a4f7ef8138" providerId="LiveId" clId="{9E433390-F8B2-409B-8F2E-FC4CA86BAA19}" dt="2023-09-08T07:47:53.259" v="1367" actId="20577"/>
        <pc:sldMkLst>
          <pc:docMk/>
          <pc:sldMk cId="731354489" sldId="387"/>
        </pc:sldMkLst>
        <pc:spChg chg="mod">
          <ac:chgData name="代數白痴 顧" userId="316db6a4f7ef8138" providerId="LiveId" clId="{9E433390-F8B2-409B-8F2E-FC4CA86BAA19}" dt="2023-09-08T07:37:43.210" v="1166" actId="11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9E433390-F8B2-409B-8F2E-FC4CA86BAA19}" dt="2023-09-08T07:37:49.979" v="1167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9E433390-F8B2-409B-8F2E-FC4CA86BAA19}" dt="2023-09-08T07:47:53.259" v="1367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0" creationId="{C52C5BDE-564C-C529-84DC-B5504D7946AE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6" creationId="{44536645-F85A-FC30-B8D8-6F1E2F279DD6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7" creationId="{A8FE274F-D327-CAD9-2C8C-B90967633A0C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8" creationId="{83D5A95F-5F00-5FD4-12ED-FEF56F1DC412}"/>
          </ac:spMkLst>
        </pc:spChg>
        <pc:spChg chg="add del mod">
          <ac:chgData name="代數白痴 顧" userId="316db6a4f7ef8138" providerId="LiveId" clId="{9E433390-F8B2-409B-8F2E-FC4CA86BAA19}" dt="2023-09-08T07:42:59.521" v="1232" actId="478"/>
          <ac:spMkLst>
            <pc:docMk/>
            <pc:sldMk cId="731354489" sldId="387"/>
            <ac:spMk id="49" creationId="{BCC2D651-3BB2-2EEA-FA01-38F1A43F958A}"/>
          </ac:spMkLst>
        </pc:spChg>
        <pc:spChg chg="add mod">
          <ac:chgData name="代數白痴 顧" userId="316db6a4f7ef8138" providerId="LiveId" clId="{9E433390-F8B2-409B-8F2E-FC4CA86BAA19}" dt="2023-09-08T07:43:29.550" v="1239" actId="1076"/>
          <ac:spMkLst>
            <pc:docMk/>
            <pc:sldMk cId="731354489" sldId="387"/>
            <ac:spMk id="50" creationId="{2ECB437C-2A23-AE50-0799-28B74D6E9D58}"/>
          </ac:spMkLst>
        </pc:spChg>
        <pc:spChg chg="add mod">
          <ac:chgData name="代數白痴 顧" userId="316db6a4f7ef8138" providerId="LiveId" clId="{9E433390-F8B2-409B-8F2E-FC4CA86BAA19}" dt="2023-09-08T07:43:34.863" v="1242" actId="1076"/>
          <ac:spMkLst>
            <pc:docMk/>
            <pc:sldMk cId="731354489" sldId="387"/>
            <ac:spMk id="51" creationId="{CFB68B0B-80FA-9391-25C0-766FA1658BDB}"/>
          </ac:spMkLst>
        </pc:spChg>
        <pc:spChg chg="add mod">
          <ac:chgData name="代數白痴 顧" userId="316db6a4f7ef8138" providerId="LiveId" clId="{9E433390-F8B2-409B-8F2E-FC4CA86BAA19}" dt="2023-09-08T07:45:02.550" v="1284" actId="1076"/>
          <ac:spMkLst>
            <pc:docMk/>
            <pc:sldMk cId="731354489" sldId="387"/>
            <ac:spMk id="52" creationId="{D4AC6BE9-DB3D-0EB4-D436-CD4E56C3E166}"/>
          </ac:spMkLst>
        </pc:spChg>
        <pc:spChg chg="add del mod">
          <ac:chgData name="代數白痴 顧" userId="316db6a4f7ef8138" providerId="LiveId" clId="{9E433390-F8B2-409B-8F2E-FC4CA86BAA19}" dt="2023-09-08T07:45:19.473" v="1300" actId="478"/>
          <ac:spMkLst>
            <pc:docMk/>
            <pc:sldMk cId="731354489" sldId="387"/>
            <ac:spMk id="53" creationId="{4D6D8158-5528-735B-9B4C-83690E7DCD0E}"/>
          </ac:spMkLst>
        </pc:spChg>
        <pc:spChg chg="add mod">
          <ac:chgData name="代數白痴 顧" userId="316db6a4f7ef8138" providerId="LiveId" clId="{9E433390-F8B2-409B-8F2E-FC4CA86BAA19}" dt="2023-09-08T07:45:50.319" v="1312" actId="1076"/>
          <ac:spMkLst>
            <pc:docMk/>
            <pc:sldMk cId="731354489" sldId="387"/>
            <ac:spMk id="54" creationId="{58D3C3C4-0DA3-7175-923E-7CBFD6766D0A}"/>
          </ac:spMkLst>
        </pc:spChg>
        <pc:spChg chg="add mod">
          <ac:chgData name="代數白痴 顧" userId="316db6a4f7ef8138" providerId="LiveId" clId="{9E433390-F8B2-409B-8F2E-FC4CA86BAA19}" dt="2023-09-08T07:46:13.591" v="1328" actId="1076"/>
          <ac:spMkLst>
            <pc:docMk/>
            <pc:sldMk cId="731354489" sldId="387"/>
            <ac:spMk id="55" creationId="{0B7963B7-9DDA-D0EF-9208-34F3AE9EA316}"/>
          </ac:spMkLst>
        </pc:spChg>
        <pc:spChg chg="add mod">
          <ac:chgData name="代數白痴 顧" userId="316db6a4f7ef8138" providerId="LiveId" clId="{9E433390-F8B2-409B-8F2E-FC4CA86BAA19}" dt="2023-09-08T07:45:26.143" v="1301" actId="1076"/>
          <ac:spMkLst>
            <pc:docMk/>
            <pc:sldMk cId="731354489" sldId="387"/>
            <ac:spMk id="56" creationId="{7FF5860F-0EB1-65B5-7D00-AF7650378F20}"/>
          </ac:spMkLst>
        </pc:spChg>
        <pc:spChg chg="add del mod">
          <ac:chgData name="代數白痴 顧" userId="316db6a4f7ef8138" providerId="LiveId" clId="{9E433390-F8B2-409B-8F2E-FC4CA86BAA19}" dt="2023-09-08T07:45:53.731" v="1315" actId="478"/>
          <ac:spMkLst>
            <pc:docMk/>
            <pc:sldMk cId="731354489" sldId="387"/>
            <ac:spMk id="57" creationId="{8F253FE8-B6D4-D40D-C9EA-CA41A37E5EC2}"/>
          </ac:spMkLst>
        </pc:spChg>
        <pc:spChg chg="add mod">
          <ac:chgData name="代數白痴 顧" userId="316db6a4f7ef8138" providerId="LiveId" clId="{9E433390-F8B2-409B-8F2E-FC4CA86BAA19}" dt="2023-09-08T07:46:45.639" v="1332" actId="1076"/>
          <ac:spMkLst>
            <pc:docMk/>
            <pc:sldMk cId="731354489" sldId="387"/>
            <ac:spMk id="58" creationId="{E81C5E0F-2429-C7D3-9281-1D730BC919AD}"/>
          </ac:spMkLst>
        </pc:spChg>
        <pc:spChg chg="mod">
          <ac:chgData name="代數白痴 顧" userId="316db6a4f7ef8138" providerId="LiveId" clId="{9E433390-F8B2-409B-8F2E-FC4CA86BAA19}" dt="2023-09-08T07:26:20.489" v="656" actId="114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9E433390-F8B2-409B-8F2E-FC4CA86BAA19}" dt="2023-09-08T07:38:21.280" v="1175" actId="164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9E433390-F8B2-409B-8F2E-FC4CA86BAA19}" dt="2023-09-08T07:38:21.280" v="1175" actId="164"/>
          <ac:grpSpMkLst>
            <pc:docMk/>
            <pc:sldMk cId="731354489" sldId="387"/>
            <ac:grpSpMk id="18" creationId="{55F8028A-341E-D746-1FFE-0B3CCC3F044D}"/>
          </ac:grpSpMkLst>
        </pc:grpChg>
        <pc:graphicFrameChg chg="del">
          <ac:chgData name="代數白痴 顧" userId="316db6a4f7ef8138" providerId="LiveId" clId="{9E433390-F8B2-409B-8F2E-FC4CA86BAA19}" dt="2023-09-08T07:20:50.831" v="62" actId="478"/>
          <ac:graphicFrameMkLst>
            <pc:docMk/>
            <pc:sldMk cId="731354489" sldId="387"/>
            <ac:graphicFrameMk id="4" creationId="{1B2DB6FC-D5F8-65EE-B16C-7C54EF0B42F0}"/>
          </ac:graphicFrameMkLst>
        </pc:graphicFrameChg>
        <pc:graphicFrameChg chg="del">
          <ac:chgData name="代數白痴 顧" userId="316db6a4f7ef8138" providerId="LiveId" clId="{9E433390-F8B2-409B-8F2E-FC4CA86BAA19}" dt="2023-09-08T07:20:54.449" v="63" actId="478"/>
          <ac:graphicFrameMkLst>
            <pc:docMk/>
            <pc:sldMk cId="731354489" sldId="387"/>
            <ac:graphicFrameMk id="8" creationId="{762DAC84-C597-047A-7298-3BBB973E85D6}"/>
          </ac:graphicFrameMkLst>
        </pc:graphicFrameChg>
        <pc:graphicFrameChg chg="add mod">
          <ac:chgData name="代數白痴 顧" userId="316db6a4f7ef8138" providerId="LiveId" clId="{9E433390-F8B2-409B-8F2E-FC4CA86BAA19}" dt="2023-09-08T07:38:21.280" v="1175" actId="164"/>
          <ac:graphicFrameMkLst>
            <pc:docMk/>
            <pc:sldMk cId="731354489" sldId="387"/>
            <ac:graphicFrameMk id="14" creationId="{50D093AF-3C65-1891-3529-C905BBF679CC}"/>
          </ac:graphicFrameMkLst>
        </pc:graphicFrameChg>
        <pc:picChg chg="add mod">
          <ac:chgData name="代數白痴 顧" userId="316db6a4f7ef8138" providerId="LiveId" clId="{9E433390-F8B2-409B-8F2E-FC4CA86BAA19}" dt="2023-09-08T07:38:21.280" v="1175" actId="164"/>
          <ac:picMkLst>
            <pc:docMk/>
            <pc:sldMk cId="731354489" sldId="387"/>
            <ac:picMk id="16" creationId="{B4DAC249-9FE9-202A-37F3-ADC9EC0A4C3F}"/>
          </ac:picMkLst>
        </pc:picChg>
        <pc:inkChg chg="add del">
          <ac:chgData name="代數白痴 顧" userId="316db6a4f7ef8138" providerId="LiveId" clId="{9E433390-F8B2-409B-8F2E-FC4CA86BAA19}" dt="2023-09-08T07:38:56.709" v="1176" actId="478"/>
          <ac:inkMkLst>
            <pc:docMk/>
            <pc:sldMk cId="731354489" sldId="387"/>
            <ac:inkMk id="13" creationId="{D11C586E-80E8-6139-423D-E4D34804EAC2}"/>
          </ac:inkMkLst>
        </pc:inkChg>
        <pc:cxnChg chg="add mod">
          <ac:chgData name="代數白痴 顧" userId="316db6a4f7ef8138" providerId="LiveId" clId="{9E433390-F8B2-409B-8F2E-FC4CA86BAA19}" dt="2023-09-08T07:26:59.770" v="701" actId="692"/>
          <ac:cxnSpMkLst>
            <pc:docMk/>
            <pc:sldMk cId="731354489" sldId="387"/>
            <ac:cxnSpMk id="3" creationId="{B0EA6AA6-9037-3B34-27D4-95EDE383CDB5}"/>
          </ac:cxnSpMkLst>
        </pc:cxnChg>
        <pc:cxnChg chg="mod">
          <ac:chgData name="代數白痴 顧" userId="316db6a4f7ef8138" providerId="LiveId" clId="{9E433390-F8B2-409B-8F2E-FC4CA86BAA19}" dt="2023-09-08T07:38:14.775" v="1174" actId="14100"/>
          <ac:cxnSpMkLst>
            <pc:docMk/>
            <pc:sldMk cId="731354489" sldId="387"/>
            <ac:cxnSpMk id="6" creationId="{A7B11E46-14D2-3034-B912-07129D071934}"/>
          </ac:cxnSpMkLst>
        </pc:cxnChg>
        <pc:cxnChg chg="add mod">
          <ac:chgData name="代數白痴 顧" userId="316db6a4f7ef8138" providerId="LiveId" clId="{9E433390-F8B2-409B-8F2E-FC4CA86BAA19}" dt="2023-09-08T07:27:09.816" v="743" actId="1037"/>
          <ac:cxnSpMkLst>
            <pc:docMk/>
            <pc:sldMk cId="731354489" sldId="387"/>
            <ac:cxnSpMk id="12" creationId="{9A0394E8-1359-F95A-8BC0-5DDBFB867B6D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20" creationId="{28141137-BD76-EEFE-7056-08AB798AB341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22" creationId="{30F3D38F-2C0F-7AA6-B8BB-9D6C4C72931C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30" creationId="{B265EC50-09D6-90B9-CF3B-B6F036E64617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32" creationId="{D16CF73A-9252-73CA-5B65-4CA600B9BE4A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42" creationId="{CF541F9A-EA4F-645C-4E58-F57AA66FE0FB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44" creationId="{219E13A6-B738-F029-9808-BEF11D220196}"/>
          </ac:cxnSpMkLst>
        </pc:cxnChg>
      </pc:sldChg>
      <pc:sldChg chg="modSp mod modTransition modNotesTx">
        <pc:chgData name="代數白痴 顧" userId="316db6a4f7ef8138" providerId="LiveId" clId="{9E433390-F8B2-409B-8F2E-FC4CA86BAA19}" dt="2023-09-08T07:27:20.951" v="744"/>
        <pc:sldMkLst>
          <pc:docMk/>
          <pc:sldMk cId="151402070" sldId="390"/>
        </pc:sldMkLst>
        <pc:spChg chg="mod">
          <ac:chgData name="代數白痴 顧" userId="316db6a4f7ef8138" providerId="LiveId" clId="{9E433390-F8B2-409B-8F2E-FC4CA86BAA19}" dt="2023-09-08T07:13:19.563" v="1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Transition">
        <pc:chgData name="代數白痴 顧" userId="316db6a4f7ef8138" providerId="LiveId" clId="{9E433390-F8B2-409B-8F2E-FC4CA86BAA19}" dt="2023-09-08T07:27:20.954" v="747"/>
        <pc:sldMkLst>
          <pc:docMk/>
          <pc:sldMk cId="2267038628" sldId="392"/>
        </pc:sldMkLst>
      </pc:sldChg>
    </pc:docChg>
  </pc:docChgLst>
  <pc:docChgLst>
    <pc:chgData name="代數白痴 顧" userId="316db6a4f7ef8138" providerId="LiveId" clId="{A1A2562D-A9AC-47F3-A94C-6C979242E82C}"/>
    <pc:docChg chg="undo custSel modSld">
      <pc:chgData name="代數白痴 顧" userId="316db6a4f7ef8138" providerId="LiveId" clId="{A1A2562D-A9AC-47F3-A94C-6C979242E82C}" dt="2023-10-20T02:16:26.952" v="7558" actId="14100"/>
      <pc:docMkLst>
        <pc:docMk/>
      </pc:docMkLst>
      <pc:sldChg chg="addSp delSp modSp mod delAnim modNotesTx">
        <pc:chgData name="代數白痴 顧" userId="316db6a4f7ef8138" providerId="LiveId" clId="{A1A2562D-A9AC-47F3-A94C-6C979242E82C}" dt="2023-10-20T00:49:38.451" v="3641" actId="1076"/>
        <pc:sldMkLst>
          <pc:docMk/>
          <pc:sldMk cId="754667137" sldId="386"/>
        </pc:sldMkLst>
        <pc:spChg chg="del">
          <ac:chgData name="代數白痴 顧" userId="316db6a4f7ef8138" providerId="LiveId" clId="{A1A2562D-A9AC-47F3-A94C-6C979242E82C}" dt="2023-10-19T23:38:14.174" v="53" actId="478"/>
          <ac:spMkLst>
            <pc:docMk/>
            <pc:sldMk cId="754667137" sldId="386"/>
            <ac:spMk id="5" creationId="{74968183-BE0F-5C15-1AC8-63A9A94CD357}"/>
          </ac:spMkLst>
        </pc:spChg>
        <pc:spChg chg="del">
          <ac:chgData name="代數白痴 顧" userId="316db6a4f7ef8138" providerId="LiveId" clId="{A1A2562D-A9AC-47F3-A94C-6C979242E82C}" dt="2023-10-19T23:38:17.592" v="54" actId="478"/>
          <ac:spMkLst>
            <pc:docMk/>
            <pc:sldMk cId="754667137" sldId="386"/>
            <ac:spMk id="11" creationId="{DF47E2D0-A5D4-F629-BF25-7DC6FFDE3008}"/>
          </ac:spMkLst>
        </pc:spChg>
        <pc:spChg chg="del">
          <ac:chgData name="代數白痴 顧" userId="316db6a4f7ef8138" providerId="LiveId" clId="{A1A2562D-A9AC-47F3-A94C-6C979242E82C}" dt="2023-10-19T23:38:17.592" v="54" actId="478"/>
          <ac:spMkLst>
            <pc:docMk/>
            <pc:sldMk cId="754667137" sldId="386"/>
            <ac:spMk id="12" creationId="{9E05D439-3C47-9D0A-E905-41511E6D7262}"/>
          </ac:spMkLst>
        </pc:spChg>
        <pc:spChg chg="add mod">
          <ac:chgData name="代數白痴 顧" userId="316db6a4f7ef8138" providerId="LiveId" clId="{A1A2562D-A9AC-47F3-A94C-6C979242E82C}" dt="2023-10-19T23:50:08.729" v="1252" actId="1035"/>
          <ac:spMkLst>
            <pc:docMk/>
            <pc:sldMk cId="754667137" sldId="386"/>
            <ac:spMk id="20" creationId="{93CFAAB1-C738-2933-D50B-3AB85D1F6D3B}"/>
          </ac:spMkLst>
        </pc:spChg>
        <pc:spChg chg="add mod">
          <ac:chgData name="代數白痴 顧" userId="316db6a4f7ef8138" providerId="LiveId" clId="{A1A2562D-A9AC-47F3-A94C-6C979242E82C}" dt="2023-10-19T23:50:08.729" v="1252" actId="1035"/>
          <ac:spMkLst>
            <pc:docMk/>
            <pc:sldMk cId="754667137" sldId="386"/>
            <ac:spMk id="21" creationId="{4C097434-760E-B5F2-8C40-AA47D80AA7F9}"/>
          </ac:spMkLst>
        </pc:spChg>
        <pc:spChg chg="mod">
          <ac:chgData name="代數白痴 顧" userId="316db6a4f7ef8138" providerId="LiveId" clId="{A1A2562D-A9AC-47F3-A94C-6C979242E82C}" dt="2023-10-20T00:15:38.395" v="2285" actId="20577"/>
          <ac:spMkLst>
            <pc:docMk/>
            <pc:sldMk cId="754667137" sldId="386"/>
            <ac:spMk id="23" creationId="{00000000-0000-0000-0000-000000000000}"/>
          </ac:spMkLst>
        </pc:spChg>
        <pc:spChg chg="mod topLvl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25" creationId="{5A98D90D-5C3A-AFD7-18C3-339F95428760}"/>
          </ac:spMkLst>
        </pc:spChg>
        <pc:spChg chg="mod topLvl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26" creationId="{D1A61D40-70B8-52E6-658E-EF9F653CF0D1}"/>
          </ac:spMkLst>
        </pc:spChg>
        <pc:spChg chg="mod topLvl">
          <ac:chgData name="代數白痴 顧" userId="316db6a4f7ef8138" providerId="LiveId" clId="{A1A2562D-A9AC-47F3-A94C-6C979242E82C}" dt="2023-10-20T00:19:27.439" v="2343" actId="14100"/>
          <ac:spMkLst>
            <pc:docMk/>
            <pc:sldMk cId="754667137" sldId="386"/>
            <ac:spMk id="27" creationId="{59534299-6C8A-D2FF-B90C-4E44C57EF850}"/>
          </ac:spMkLst>
        </pc:spChg>
        <pc:spChg chg="mod topLvl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28" creationId="{0200C782-BA87-C14A-F33C-E54927DB2ABF}"/>
          </ac:spMkLst>
        </pc:spChg>
        <pc:spChg chg="add mod">
          <ac:chgData name="代數白痴 顧" userId="316db6a4f7ef8138" providerId="LiveId" clId="{A1A2562D-A9AC-47F3-A94C-6C979242E82C}" dt="2023-10-19T23:50:08.729" v="1252" actId="1035"/>
          <ac:spMkLst>
            <pc:docMk/>
            <pc:sldMk cId="754667137" sldId="386"/>
            <ac:spMk id="29" creationId="{22985837-8349-6A74-360D-2EACC790B8E9}"/>
          </ac:spMkLst>
        </pc:spChg>
        <pc:spChg chg="add mod">
          <ac:chgData name="代數白痴 顧" userId="316db6a4f7ef8138" providerId="LiveId" clId="{A1A2562D-A9AC-47F3-A94C-6C979242E82C}" dt="2023-10-19T23:50:08.729" v="1252" actId="1035"/>
          <ac:spMkLst>
            <pc:docMk/>
            <pc:sldMk cId="754667137" sldId="386"/>
            <ac:spMk id="30" creationId="{FA76D01D-B5A1-CBAE-7D3E-6E2C94C1DA3F}"/>
          </ac:spMkLst>
        </pc:spChg>
        <pc:spChg chg="del">
          <ac:chgData name="代數白痴 顧" userId="316db6a4f7ef8138" providerId="LiveId" clId="{A1A2562D-A9AC-47F3-A94C-6C979242E82C}" dt="2023-10-19T23:38:17.592" v="54" actId="478"/>
          <ac:spMkLst>
            <pc:docMk/>
            <pc:sldMk cId="754667137" sldId="386"/>
            <ac:spMk id="33" creationId="{3CA0E570-FAA1-A499-C16D-28D8973DA8B0}"/>
          </ac:spMkLst>
        </pc:spChg>
        <pc:spChg chg="del">
          <ac:chgData name="代數白痴 顧" userId="316db6a4f7ef8138" providerId="LiveId" clId="{A1A2562D-A9AC-47F3-A94C-6C979242E82C}" dt="2023-10-19T23:38:17.592" v="54" actId="478"/>
          <ac:spMkLst>
            <pc:docMk/>
            <pc:sldMk cId="754667137" sldId="386"/>
            <ac:spMk id="42" creationId="{7712598F-853D-6609-E07A-1C170EEB2F38}"/>
          </ac:spMkLst>
        </pc:spChg>
        <pc:spChg chg="add mod">
          <ac:chgData name="代數白痴 顧" userId="316db6a4f7ef8138" providerId="LiveId" clId="{A1A2562D-A9AC-47F3-A94C-6C979242E82C}" dt="2023-10-19T23:49:56.496" v="1250" actId="1035"/>
          <ac:spMkLst>
            <pc:docMk/>
            <pc:sldMk cId="754667137" sldId="386"/>
            <ac:spMk id="44" creationId="{C9546B42-9C52-52D2-2F84-150C4B36E775}"/>
          </ac:spMkLst>
        </pc:spChg>
        <pc:spChg chg="add mod">
          <ac:chgData name="代數白痴 顧" userId="316db6a4f7ef8138" providerId="LiveId" clId="{A1A2562D-A9AC-47F3-A94C-6C979242E82C}" dt="2023-10-19T23:49:56.496" v="1250" actId="1035"/>
          <ac:spMkLst>
            <pc:docMk/>
            <pc:sldMk cId="754667137" sldId="386"/>
            <ac:spMk id="45" creationId="{742982A8-D409-EC34-5339-B18A83E2DEC4}"/>
          </ac:spMkLst>
        </pc:spChg>
        <pc:spChg chg="add mod">
          <ac:chgData name="代數白痴 顧" userId="316db6a4f7ef8138" providerId="LiveId" clId="{A1A2562D-A9AC-47F3-A94C-6C979242E82C}" dt="2023-10-19T23:51:37.418" v="1260" actId="164"/>
          <ac:spMkLst>
            <pc:docMk/>
            <pc:sldMk cId="754667137" sldId="386"/>
            <ac:spMk id="48" creationId="{FBD000AD-15FB-2721-08F4-4104BBD68E7F}"/>
          </ac:spMkLst>
        </pc:spChg>
        <pc:spChg chg="add mod">
          <ac:chgData name="代數白痴 顧" userId="316db6a4f7ef8138" providerId="LiveId" clId="{A1A2562D-A9AC-47F3-A94C-6C979242E82C}" dt="2023-10-19T23:58:00.550" v="1437" actId="14100"/>
          <ac:spMkLst>
            <pc:docMk/>
            <pc:sldMk cId="754667137" sldId="386"/>
            <ac:spMk id="54" creationId="{C2BAC35D-3BE0-C3E6-87D6-6BCE343AA2E4}"/>
          </ac:spMkLst>
        </pc:spChg>
        <pc:spChg chg="add mod">
          <ac:chgData name="代數白痴 顧" userId="316db6a4f7ef8138" providerId="LiveId" clId="{A1A2562D-A9AC-47F3-A94C-6C979242E82C}" dt="2023-10-19T23:57:25.206" v="1429" actId="164"/>
          <ac:spMkLst>
            <pc:docMk/>
            <pc:sldMk cId="754667137" sldId="386"/>
            <ac:spMk id="55" creationId="{77E27161-F8AC-543A-912B-1E4B592F61DE}"/>
          </ac:spMkLst>
        </pc:spChg>
        <pc:spChg chg="add mod">
          <ac:chgData name="代數白痴 顧" userId="316db6a4f7ef8138" providerId="LiveId" clId="{A1A2562D-A9AC-47F3-A94C-6C979242E82C}" dt="2023-10-19T23:57:25.206" v="1429" actId="164"/>
          <ac:spMkLst>
            <pc:docMk/>
            <pc:sldMk cId="754667137" sldId="386"/>
            <ac:spMk id="56" creationId="{F33F57FF-A0F0-2F5F-BC2F-1A04D15494EE}"/>
          </ac:spMkLst>
        </pc:spChg>
        <pc:spChg chg="add mod">
          <ac:chgData name="代數白痴 顧" userId="316db6a4f7ef8138" providerId="LiveId" clId="{A1A2562D-A9AC-47F3-A94C-6C979242E82C}" dt="2023-10-19T23:57:55.038" v="1436" actId="14100"/>
          <ac:spMkLst>
            <pc:docMk/>
            <pc:sldMk cId="754667137" sldId="386"/>
            <ac:spMk id="57" creationId="{FCB4F519-8FA9-D58E-C6E1-80CA9CA43621}"/>
          </ac:spMkLst>
        </pc:spChg>
        <pc:spChg chg="mod">
          <ac:chgData name="代數白痴 顧" userId="316db6a4f7ef8138" providerId="LiveId" clId="{A1A2562D-A9AC-47F3-A94C-6C979242E82C}" dt="2023-10-19T23:48:06.107" v="850" actId="14100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A1A2562D-A9AC-47F3-A94C-6C979242E82C}" dt="2023-10-20T00:15:17.036" v="2258" actId="1076"/>
          <ac:spMkLst>
            <pc:docMk/>
            <pc:sldMk cId="754667137" sldId="386"/>
            <ac:spMk id="63" creationId="{6A3D65F6-6601-4F5F-808B-BE18446A1D58}"/>
          </ac:spMkLst>
        </pc:spChg>
        <pc:spChg chg="add mod">
          <ac:chgData name="代數白痴 顧" userId="316db6a4f7ef8138" providerId="LiveId" clId="{A1A2562D-A9AC-47F3-A94C-6C979242E82C}" dt="2023-10-20T00:14:49.717" v="2253" actId="1076"/>
          <ac:spMkLst>
            <pc:docMk/>
            <pc:sldMk cId="754667137" sldId="386"/>
            <ac:spMk id="64" creationId="{08A80C9D-0C6C-A856-073B-1D6C9659D99C}"/>
          </ac:spMkLst>
        </pc:spChg>
        <pc:spChg chg="add mod">
          <ac:chgData name="代數白痴 顧" userId="316db6a4f7ef8138" providerId="LiveId" clId="{A1A2562D-A9AC-47F3-A94C-6C979242E82C}" dt="2023-10-20T00:14:39.853" v="2251" actId="1076"/>
          <ac:spMkLst>
            <pc:docMk/>
            <pc:sldMk cId="754667137" sldId="386"/>
            <ac:spMk id="70" creationId="{AEC50B17-4B29-7D0E-A571-4CC34D74DB8B}"/>
          </ac:spMkLst>
        </pc:spChg>
        <pc:spChg chg="add mod">
          <ac:chgData name="代數白痴 顧" userId="316db6a4f7ef8138" providerId="LiveId" clId="{A1A2562D-A9AC-47F3-A94C-6C979242E82C}" dt="2023-10-20T00:14:10.653" v="2238" actId="1036"/>
          <ac:spMkLst>
            <pc:docMk/>
            <pc:sldMk cId="754667137" sldId="386"/>
            <ac:spMk id="71" creationId="{82270694-3C31-EF0A-C7A6-A8D9E06D9711}"/>
          </ac:spMkLst>
        </pc:spChg>
        <pc:spChg chg="add mod">
          <ac:chgData name="代數白痴 顧" userId="316db6a4f7ef8138" providerId="LiveId" clId="{A1A2562D-A9AC-47F3-A94C-6C979242E82C}" dt="2023-10-20T00:14:33.077" v="2250" actId="1076"/>
          <ac:spMkLst>
            <pc:docMk/>
            <pc:sldMk cId="754667137" sldId="386"/>
            <ac:spMk id="72" creationId="{B4561312-CC57-B0C2-09EB-71A4468619C4}"/>
          </ac:spMkLst>
        </pc:spChg>
        <pc:spChg chg="add mod">
          <ac:chgData name="代數白痴 顧" userId="316db6a4f7ef8138" providerId="LiveId" clId="{A1A2562D-A9AC-47F3-A94C-6C979242E82C}" dt="2023-10-20T00:14:56.628" v="2254" actId="1076"/>
          <ac:spMkLst>
            <pc:docMk/>
            <pc:sldMk cId="754667137" sldId="386"/>
            <ac:spMk id="73" creationId="{E23EA116-56B7-668D-4869-AFC87316BDA5}"/>
          </ac:spMkLst>
        </pc:spChg>
        <pc:spChg chg="add mod">
          <ac:chgData name="代數白痴 顧" userId="316db6a4f7ef8138" providerId="LiveId" clId="{A1A2562D-A9AC-47F3-A94C-6C979242E82C}" dt="2023-10-20T00:15:03.326" v="2255" actId="1076"/>
          <ac:spMkLst>
            <pc:docMk/>
            <pc:sldMk cId="754667137" sldId="386"/>
            <ac:spMk id="74" creationId="{DFB71BFE-5D8B-3B09-460A-7C6D6567062F}"/>
          </ac:spMkLst>
        </pc:spChg>
        <pc:spChg chg="add mod">
          <ac:chgData name="代數白痴 顧" userId="316db6a4f7ef8138" providerId="LiveId" clId="{A1A2562D-A9AC-47F3-A94C-6C979242E82C}" dt="2023-10-20T00:15:08.469" v="2256" actId="1076"/>
          <ac:spMkLst>
            <pc:docMk/>
            <pc:sldMk cId="754667137" sldId="386"/>
            <ac:spMk id="75" creationId="{84C428BB-D7D1-1E40-14E8-A24DD0CCF196}"/>
          </ac:spMkLst>
        </pc:spChg>
        <pc:spChg chg="add mod">
          <ac:chgData name="代數白痴 顧" userId="316db6a4f7ef8138" providerId="LiveId" clId="{A1A2562D-A9AC-47F3-A94C-6C979242E82C}" dt="2023-10-20T00:15:11.540" v="2257" actId="1076"/>
          <ac:spMkLst>
            <pc:docMk/>
            <pc:sldMk cId="754667137" sldId="386"/>
            <ac:spMk id="76" creationId="{A625BF61-EFF8-8830-1FF2-2076ED49CD09}"/>
          </ac:spMkLst>
        </pc:spChg>
        <pc:spChg chg="add mod">
          <ac:chgData name="代數白痴 顧" userId="316db6a4f7ef8138" providerId="LiveId" clId="{A1A2562D-A9AC-47F3-A94C-6C979242E82C}" dt="2023-10-20T00:15:20.853" v="2259" actId="1076"/>
          <ac:spMkLst>
            <pc:docMk/>
            <pc:sldMk cId="754667137" sldId="386"/>
            <ac:spMk id="77" creationId="{9F8A0E93-1BEA-DA97-116D-52E4613A3118}"/>
          </ac:spMkLst>
        </pc:spChg>
        <pc:spChg chg="add del mod">
          <ac:chgData name="代數白痴 顧" userId="316db6a4f7ef8138" providerId="LiveId" clId="{A1A2562D-A9AC-47F3-A94C-6C979242E82C}" dt="2023-10-20T00:00:36.802" v="1504" actId="478"/>
          <ac:spMkLst>
            <pc:docMk/>
            <pc:sldMk cId="754667137" sldId="386"/>
            <ac:spMk id="78" creationId="{39BDF841-4356-16AC-AB25-C38B679FAF1D}"/>
          </ac:spMkLst>
        </pc:spChg>
        <pc:spChg chg="add mod">
          <ac:chgData name="代數白痴 顧" userId="316db6a4f7ef8138" providerId="LiveId" clId="{A1A2562D-A9AC-47F3-A94C-6C979242E82C}" dt="2023-10-20T00:01:34.549" v="1511" actId="164"/>
          <ac:spMkLst>
            <pc:docMk/>
            <pc:sldMk cId="754667137" sldId="386"/>
            <ac:spMk id="79" creationId="{02437AE3-7F08-BA47-783E-AB36E727F9DD}"/>
          </ac:spMkLst>
        </pc:spChg>
        <pc:spChg chg="add mod ord">
          <ac:chgData name="代數白痴 顧" userId="316db6a4f7ef8138" providerId="LiveId" clId="{A1A2562D-A9AC-47F3-A94C-6C979242E82C}" dt="2023-10-20T00:13:27.692" v="2223" actId="164"/>
          <ac:spMkLst>
            <pc:docMk/>
            <pc:sldMk cId="754667137" sldId="386"/>
            <ac:spMk id="85" creationId="{B9ED9451-B569-95B2-0D38-65C737B95C99}"/>
          </ac:spMkLst>
        </pc:spChg>
        <pc:spChg chg="add mod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86" creationId="{AAF988B3-6DCF-3BE4-D762-F0964ED9E6B6}"/>
          </ac:spMkLst>
        </pc:spChg>
        <pc:spChg chg="add mod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93" creationId="{6FD7294E-CC17-B700-16C3-6197018B248E}"/>
          </ac:spMkLst>
        </pc:spChg>
        <pc:spChg chg="add mod topLvl">
          <ac:chgData name="代數白痴 顧" userId="316db6a4f7ef8138" providerId="LiveId" clId="{A1A2562D-A9AC-47F3-A94C-6C979242E82C}" dt="2023-10-20T00:19:49.810" v="2351" actId="164"/>
          <ac:spMkLst>
            <pc:docMk/>
            <pc:sldMk cId="754667137" sldId="386"/>
            <ac:spMk id="96" creationId="{339F05E7-2BE4-9189-6134-43665EE51C4B}"/>
          </ac:spMkLst>
        </pc:spChg>
        <pc:spChg chg="add mod topLvl">
          <ac:chgData name="代數白痴 顧" userId="316db6a4f7ef8138" providerId="LiveId" clId="{A1A2562D-A9AC-47F3-A94C-6C979242E82C}" dt="2023-10-20T00:19:49.810" v="2351" actId="164"/>
          <ac:spMkLst>
            <pc:docMk/>
            <pc:sldMk cId="754667137" sldId="386"/>
            <ac:spMk id="102" creationId="{8134E396-8E60-48B4-ED68-001350366108}"/>
          </ac:spMkLst>
        </pc:spChg>
        <pc:spChg chg="add mod topLvl">
          <ac:chgData name="代數白痴 顧" userId="316db6a4f7ef8138" providerId="LiveId" clId="{A1A2562D-A9AC-47F3-A94C-6C979242E82C}" dt="2023-10-20T00:19:49.810" v="2351" actId="164"/>
          <ac:spMkLst>
            <pc:docMk/>
            <pc:sldMk cId="754667137" sldId="386"/>
            <ac:spMk id="112" creationId="{357A2549-DB46-935F-6BF3-08CFCF69106F}"/>
          </ac:spMkLst>
        </pc:spChg>
        <pc:spChg chg="add mod topLvl">
          <ac:chgData name="代數白痴 顧" userId="316db6a4f7ef8138" providerId="LiveId" clId="{A1A2562D-A9AC-47F3-A94C-6C979242E82C}" dt="2023-10-20T00:49:27.585" v="3639" actId="403"/>
          <ac:spMkLst>
            <pc:docMk/>
            <pc:sldMk cId="754667137" sldId="386"/>
            <ac:spMk id="113" creationId="{A9E3B91F-BD13-2E6E-438C-75B1FC866137}"/>
          </ac:spMkLst>
        </pc:spChg>
        <pc:spChg chg="add mod topLvl">
          <ac:chgData name="代數白痴 顧" userId="316db6a4f7ef8138" providerId="LiveId" clId="{A1A2562D-A9AC-47F3-A94C-6C979242E82C}" dt="2023-10-20T00:49:27.585" v="3639" actId="403"/>
          <ac:spMkLst>
            <pc:docMk/>
            <pc:sldMk cId="754667137" sldId="386"/>
            <ac:spMk id="114" creationId="{A4C17B52-53D7-E8B6-2CEE-CE9AE7535506}"/>
          </ac:spMkLst>
        </pc:spChg>
        <pc:spChg chg="add mod topLvl">
          <ac:chgData name="代數白痴 顧" userId="316db6a4f7ef8138" providerId="LiveId" clId="{A1A2562D-A9AC-47F3-A94C-6C979242E82C}" dt="2023-10-20T00:49:27.585" v="3639" actId="403"/>
          <ac:spMkLst>
            <pc:docMk/>
            <pc:sldMk cId="754667137" sldId="386"/>
            <ac:spMk id="115" creationId="{3C84CD5D-EFA3-8C0B-EC92-B9E1F1953A94}"/>
          </ac:spMkLst>
        </pc:spChg>
        <pc:spChg chg="add mod topLvl">
          <ac:chgData name="代數白痴 顧" userId="316db6a4f7ef8138" providerId="LiveId" clId="{A1A2562D-A9AC-47F3-A94C-6C979242E82C}" dt="2023-10-20T00:49:34.651" v="3640" actId="1076"/>
          <ac:spMkLst>
            <pc:docMk/>
            <pc:sldMk cId="754667137" sldId="386"/>
            <ac:spMk id="116" creationId="{5F3DF952-C126-57A6-12D7-6D674669E8D9}"/>
          </ac:spMkLst>
        </pc:spChg>
        <pc:spChg chg="add mod topLvl">
          <ac:chgData name="代數白痴 顧" userId="316db6a4f7ef8138" providerId="LiveId" clId="{A1A2562D-A9AC-47F3-A94C-6C979242E82C}" dt="2023-10-20T00:49:38.451" v="3641" actId="1076"/>
          <ac:spMkLst>
            <pc:docMk/>
            <pc:sldMk cId="754667137" sldId="386"/>
            <ac:spMk id="117" creationId="{28427D6F-E203-B69A-D84B-B99F57BD0CE2}"/>
          </ac:spMkLst>
        </pc:spChg>
        <pc:grpChg chg="del topLvl">
          <ac:chgData name="代數白痴 顧" userId="316db6a4f7ef8138" providerId="LiveId" clId="{A1A2562D-A9AC-47F3-A94C-6C979242E82C}" dt="2023-10-20T00:11:04.791" v="2018" actId="165"/>
          <ac:grpSpMkLst>
            <pc:docMk/>
            <pc:sldMk cId="754667137" sldId="386"/>
            <ac:grpSpMk id="22" creationId="{A3CC8F27-045F-A59D-8DF9-98CD3DC0C414}"/>
          </ac:grpSpMkLst>
        </pc:grpChg>
        <pc:grpChg chg="del">
          <ac:chgData name="代數白痴 顧" userId="316db6a4f7ef8138" providerId="LiveId" clId="{A1A2562D-A9AC-47F3-A94C-6C979242E82C}" dt="2023-10-20T00:05:44.524" v="1707" actId="478"/>
          <ac:grpSpMkLst>
            <pc:docMk/>
            <pc:sldMk cId="754667137" sldId="386"/>
            <ac:grpSpMk id="32" creationId="{24BA7579-A699-0B0A-284D-1BEA2D37DC3F}"/>
          </ac:grpSpMkLst>
        </pc:grpChg>
        <pc:grpChg chg="add del mod">
          <ac:chgData name="代數白痴 顧" userId="316db6a4f7ef8138" providerId="LiveId" clId="{A1A2562D-A9AC-47F3-A94C-6C979242E82C}" dt="2023-10-19T23:56:48.475" v="1417" actId="478"/>
          <ac:grpSpMkLst>
            <pc:docMk/>
            <pc:sldMk cId="754667137" sldId="386"/>
            <ac:grpSpMk id="53" creationId="{572695B0-FF84-DE86-5142-78A3A8A7548F}"/>
          </ac:grpSpMkLst>
        </pc:grpChg>
        <pc:grpChg chg="add mod">
          <ac:chgData name="代數白痴 顧" userId="316db6a4f7ef8138" providerId="LiveId" clId="{A1A2562D-A9AC-47F3-A94C-6C979242E82C}" dt="2023-10-20T00:13:27.692" v="2223" actId="164"/>
          <ac:grpSpMkLst>
            <pc:docMk/>
            <pc:sldMk cId="754667137" sldId="386"/>
            <ac:grpSpMk id="65" creationId="{24AB4F25-FA65-03F3-2DB3-B0FE6F9DA2FD}"/>
          </ac:grpSpMkLst>
        </pc:grpChg>
        <pc:grpChg chg="add del mod">
          <ac:chgData name="代數白痴 顧" userId="316db6a4f7ef8138" providerId="LiveId" clId="{A1A2562D-A9AC-47F3-A94C-6C979242E82C}" dt="2023-10-20T00:02:16.588" v="1521" actId="478"/>
          <ac:grpSpMkLst>
            <pc:docMk/>
            <pc:sldMk cId="754667137" sldId="386"/>
            <ac:grpSpMk id="84" creationId="{9A39DC6E-A06F-B30A-CD0B-7AD17A48C02D}"/>
          </ac:grpSpMkLst>
        </pc:grpChg>
        <pc:grpChg chg="add mod">
          <ac:chgData name="代數白痴 顧" userId="316db6a4f7ef8138" providerId="LiveId" clId="{A1A2562D-A9AC-47F3-A94C-6C979242E82C}" dt="2023-10-20T00:20:47.840" v="2364" actId="164"/>
          <ac:grpSpMkLst>
            <pc:docMk/>
            <pc:sldMk cId="754667137" sldId="386"/>
            <ac:grpSpMk id="94" creationId="{5B07DBBF-7CA7-A275-C3B1-86B99501315C}"/>
          </ac:grpSpMkLst>
        </pc:grpChg>
        <pc:grpChg chg="add mod">
          <ac:chgData name="代數白痴 顧" userId="316db6a4f7ef8138" providerId="LiveId" clId="{A1A2562D-A9AC-47F3-A94C-6C979242E82C}" dt="2023-10-20T00:13:45.046" v="2227" actId="1076"/>
          <ac:grpSpMkLst>
            <pc:docMk/>
            <pc:sldMk cId="754667137" sldId="386"/>
            <ac:grpSpMk id="95" creationId="{69851EC2-D8ED-7D95-00BD-678100CFFFC7}"/>
          </ac:grpSpMkLst>
        </pc:grpChg>
        <pc:grpChg chg="add del mod">
          <ac:chgData name="代數白痴 顧" userId="316db6a4f7ef8138" providerId="LiveId" clId="{A1A2562D-A9AC-47F3-A94C-6C979242E82C}" dt="2023-10-20T00:19:36.105" v="2345" actId="165"/>
          <ac:grpSpMkLst>
            <pc:docMk/>
            <pc:sldMk cId="754667137" sldId="386"/>
            <ac:grpSpMk id="118" creationId="{65638B17-142F-ED1F-5CC4-B813FEFA3645}"/>
          </ac:grpSpMkLst>
        </pc:grpChg>
        <pc:grpChg chg="add mod">
          <ac:chgData name="代數白痴 顧" userId="316db6a4f7ef8138" providerId="LiveId" clId="{A1A2562D-A9AC-47F3-A94C-6C979242E82C}" dt="2023-10-20T00:20:47.840" v="2364" actId="164"/>
          <ac:grpSpMkLst>
            <pc:docMk/>
            <pc:sldMk cId="754667137" sldId="386"/>
            <ac:grpSpMk id="119" creationId="{BBB805CA-F26B-1690-898D-9F9E11D457BC}"/>
          </ac:grpSpMkLst>
        </pc:grpChg>
        <pc:grpChg chg="add mod">
          <ac:chgData name="代數白痴 顧" userId="316db6a4f7ef8138" providerId="LiveId" clId="{A1A2562D-A9AC-47F3-A94C-6C979242E82C}" dt="2023-10-20T00:20:47.840" v="2364" actId="164"/>
          <ac:grpSpMkLst>
            <pc:docMk/>
            <pc:sldMk cId="754667137" sldId="386"/>
            <ac:grpSpMk id="120" creationId="{13F54BB8-F995-ADF0-164B-FBC54313B3B9}"/>
          </ac:grpSpMkLst>
        </pc:grpChg>
        <pc:graphicFrameChg chg="del">
          <ac:chgData name="代數白痴 顧" userId="316db6a4f7ef8138" providerId="LiveId" clId="{A1A2562D-A9AC-47F3-A94C-6C979242E82C}" dt="2023-10-19T23:42:18.345" v="345" actId="478"/>
          <ac:graphicFrameMkLst>
            <pc:docMk/>
            <pc:sldMk cId="754667137" sldId="386"/>
            <ac:graphicFrameMk id="2" creationId="{56FFFF16-1404-C4B4-340E-EC6C7348E2ED}"/>
          </ac:graphicFrameMkLst>
        </pc:graphicFrameChg>
        <pc:graphicFrameChg chg="add del mod">
          <ac:chgData name="代數白痴 顧" userId="316db6a4f7ef8138" providerId="LiveId" clId="{A1A2562D-A9AC-47F3-A94C-6C979242E82C}" dt="2023-10-20T00:03:25.010" v="1538" actId="1076"/>
          <ac:graphicFrameMkLst>
            <pc:docMk/>
            <pc:sldMk cId="754667137" sldId="386"/>
            <ac:graphicFrameMk id="3" creationId="{5B1E56A4-F662-6771-E081-92DF5C55BF95}"/>
          </ac:graphicFrameMkLst>
        </pc:graphicFrameChg>
        <pc:graphicFrameChg chg="add mod">
          <ac:chgData name="代數白痴 顧" userId="316db6a4f7ef8138" providerId="LiveId" clId="{A1A2562D-A9AC-47F3-A94C-6C979242E82C}" dt="2023-10-19T23:44:02.511" v="376" actId="1076"/>
          <ac:graphicFrameMkLst>
            <pc:docMk/>
            <pc:sldMk cId="754667137" sldId="386"/>
            <ac:graphicFrameMk id="10" creationId="{CD640398-1EC9-5B78-84AA-45ED33ADF8FA}"/>
          </ac:graphicFrameMkLst>
        </pc:graphicFrameChg>
        <pc:graphicFrameChg chg="add mod">
          <ac:chgData name="代數白痴 顧" userId="316db6a4f7ef8138" providerId="LiveId" clId="{A1A2562D-A9AC-47F3-A94C-6C979242E82C}" dt="2023-10-19T23:44:31.730" v="443" actId="1038"/>
          <ac:graphicFrameMkLst>
            <pc:docMk/>
            <pc:sldMk cId="754667137" sldId="386"/>
            <ac:graphicFrameMk id="17" creationId="{84D23C40-671F-7D8D-5A13-888226CD0376}"/>
          </ac:graphicFrameMkLst>
        </pc:graphicFrameChg>
        <pc:graphicFrameChg chg="add mod">
          <ac:chgData name="代數白痴 顧" userId="316db6a4f7ef8138" providerId="LiveId" clId="{A1A2562D-A9AC-47F3-A94C-6C979242E82C}" dt="2023-10-19T23:44:59.378" v="501" actId="1037"/>
          <ac:graphicFrameMkLst>
            <pc:docMk/>
            <pc:sldMk cId="754667137" sldId="386"/>
            <ac:graphicFrameMk id="19" creationId="{343001B1-E02D-6AC3-9A48-CD514C74D4F7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87" creationId="{F98D2A15-97A1-11B7-37A6-B58CF96A3005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89" creationId="{CB5679E6-8E5F-4985-B9C6-D4B88A5C2297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90" creationId="{BF953445-D27C-A586-F002-70F7528F91FE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91" creationId="{4227DC1B-36FE-406E-F808-FBFFE68EC957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92" creationId="{D5A9E8B0-B60E-9F2B-A564-BCF70005C6D7}"/>
          </ac:graphicFrameMkLst>
        </pc:graphicFrameChg>
        <pc:picChg chg="del">
          <ac:chgData name="代數白痴 顧" userId="316db6a4f7ef8138" providerId="LiveId" clId="{A1A2562D-A9AC-47F3-A94C-6C979242E82C}" dt="2023-10-19T23:38:17.592" v="54" actId="478"/>
          <ac:picMkLst>
            <pc:docMk/>
            <pc:sldMk cId="754667137" sldId="386"/>
            <ac:picMk id="4" creationId="{6738B2A8-B331-98AB-143F-1C50038BCA7C}"/>
          </ac:picMkLst>
        </pc:picChg>
        <pc:picChg chg="del topLvl">
          <ac:chgData name="代數白痴 顧" userId="316db6a4f7ef8138" providerId="LiveId" clId="{A1A2562D-A9AC-47F3-A94C-6C979242E82C}" dt="2023-10-20T00:05:44.524" v="1707" actId="478"/>
          <ac:picMkLst>
            <pc:docMk/>
            <pc:sldMk cId="754667137" sldId="386"/>
            <ac:picMk id="31" creationId="{CF5DCE6B-5B41-0FB5-38CC-15E9DF33A5F0}"/>
          </ac:picMkLst>
        </pc:picChg>
        <pc:picChg chg="add del mod">
          <ac:chgData name="代數白痴 顧" userId="316db6a4f7ef8138" providerId="LiveId" clId="{A1A2562D-A9AC-47F3-A94C-6C979242E82C}" dt="2023-10-20T00:02:57.622" v="1534" actId="478"/>
          <ac:picMkLst>
            <pc:docMk/>
            <pc:sldMk cId="754667137" sldId="386"/>
            <ac:picMk id="47" creationId="{FF7F91D3-A0E6-83B8-0888-DE833254042F}"/>
          </ac:picMkLst>
        </pc:pic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7" creationId="{A4E6CC06-4E52-1256-0DA4-A06924440829}"/>
          </ac:cxnSpMkLst>
        </pc:cxnChg>
        <pc:cxnChg chg="add del mod">
          <ac:chgData name="代數白痴 顧" userId="316db6a4f7ef8138" providerId="LiveId" clId="{A1A2562D-A9AC-47F3-A94C-6C979242E82C}" dt="2023-10-20T00:15:27.211" v="2260" actId="478"/>
          <ac:cxnSpMkLst>
            <pc:docMk/>
            <pc:sldMk cId="754667137" sldId="386"/>
            <ac:cxnSpMk id="8" creationId="{9CB67F6A-5F16-2D92-1995-E0DD5210A9FB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9" creationId="{DE436545-6355-BB86-AF01-D4F88E54217D}"/>
          </ac:cxnSpMkLst>
        </pc:cxnChg>
        <pc:cxnChg chg="mod">
          <ac:chgData name="代數白痴 顧" userId="316db6a4f7ef8138" providerId="LiveId" clId="{A1A2562D-A9AC-47F3-A94C-6C979242E82C}" dt="2023-10-19T23:48:26.523" v="914" actId="1038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14" creationId="{1B3F4F4F-6E74-0EC6-4CED-45BBAB4272BD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15" creationId="{C361A511-FF33-F243-F676-470D6FE0CF47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16" creationId="{EDE0404A-1018-C35B-D013-467B968776EE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18" creationId="{761E7BE3-6558-15EC-CD84-DF6FC9611475}"/>
          </ac:cxnSpMkLst>
        </pc:cxnChg>
        <pc:cxnChg chg="mod topLvl">
          <ac:chgData name="代數白痴 顧" userId="316db6a4f7ef8138" providerId="LiveId" clId="{A1A2562D-A9AC-47F3-A94C-6C979242E82C}" dt="2023-10-20T00:16:02.540" v="2289" actId="14100"/>
          <ac:cxnSpMkLst>
            <pc:docMk/>
            <pc:sldMk cId="754667137" sldId="386"/>
            <ac:cxnSpMk id="24" creationId="{63855BF0-B54B-7A91-EFB5-B33AB0DB92AC}"/>
          </ac:cxnSpMkLst>
        </pc:cxnChg>
        <pc:cxnChg chg="add mod">
          <ac:chgData name="代數白痴 顧" userId="316db6a4f7ef8138" providerId="LiveId" clId="{A1A2562D-A9AC-47F3-A94C-6C979242E82C}" dt="2023-10-19T23:47:56.188" v="843" actId="1035"/>
          <ac:cxnSpMkLst>
            <pc:docMk/>
            <pc:sldMk cId="754667137" sldId="386"/>
            <ac:cxnSpMk id="35" creationId="{E920DF38-9A78-CEE1-87CA-4CCC94DC2E32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36" creationId="{926A4275-A1A4-D4D9-53AD-86255DADA1F0}"/>
          </ac:cxnSpMkLst>
        </pc:cxnChg>
        <pc:cxnChg chg="add mod">
          <ac:chgData name="代數白痴 顧" userId="316db6a4f7ef8138" providerId="LiveId" clId="{A1A2562D-A9AC-47F3-A94C-6C979242E82C}" dt="2023-10-19T23:48:35.757" v="986" actId="1038"/>
          <ac:cxnSpMkLst>
            <pc:docMk/>
            <pc:sldMk cId="754667137" sldId="386"/>
            <ac:cxnSpMk id="37" creationId="{ED159C63-B0BD-E578-A0AA-7E08E06C2E84}"/>
          </ac:cxnSpMkLst>
        </pc:cxnChg>
        <pc:cxnChg chg="add mod">
          <ac:chgData name="代數白痴 顧" userId="316db6a4f7ef8138" providerId="LiveId" clId="{A1A2562D-A9AC-47F3-A94C-6C979242E82C}" dt="2023-10-19T23:49:00.250" v="1046" actId="1037"/>
          <ac:cxnSpMkLst>
            <pc:docMk/>
            <pc:sldMk cId="754667137" sldId="386"/>
            <ac:cxnSpMk id="38" creationId="{35866353-81B1-E6CE-844B-7FA1AF6E9BAB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39" creationId="{06D0FDA6-61FB-3563-5591-D7FC53413E8B}"/>
          </ac:cxnSpMkLst>
        </pc:cxnChg>
        <pc:cxnChg chg="add mod">
          <ac:chgData name="代數白痴 顧" userId="316db6a4f7ef8138" providerId="LiveId" clId="{A1A2562D-A9AC-47F3-A94C-6C979242E82C}" dt="2023-10-19T23:49:05.012" v="1092" actId="1038"/>
          <ac:cxnSpMkLst>
            <pc:docMk/>
            <pc:sldMk cId="754667137" sldId="386"/>
            <ac:cxnSpMk id="40" creationId="{D181F89F-359D-4D80-A580-0ADE941A899E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41" creationId="{40348319-411A-6AB4-6F6D-B6450E842B72}"/>
          </ac:cxnSpMkLst>
        </pc:cxnChg>
        <pc:cxnChg chg="add mod">
          <ac:chgData name="代數白痴 顧" userId="316db6a4f7ef8138" providerId="LiveId" clId="{A1A2562D-A9AC-47F3-A94C-6C979242E82C}" dt="2023-10-19T23:49:12.840" v="1155" actId="1037"/>
          <ac:cxnSpMkLst>
            <pc:docMk/>
            <pc:sldMk cId="754667137" sldId="386"/>
            <ac:cxnSpMk id="43" creationId="{6775B9AF-B692-5BCA-01A5-AA53BF50210C}"/>
          </ac:cxnSpMkLst>
        </pc:cxnChg>
        <pc:cxnChg chg="add mod">
          <ac:chgData name="代數白痴 顧" userId="316db6a4f7ef8138" providerId="LiveId" clId="{A1A2562D-A9AC-47F3-A94C-6C979242E82C}" dt="2023-10-19T23:56:48.475" v="1417" actId="478"/>
          <ac:cxnSpMkLst>
            <pc:docMk/>
            <pc:sldMk cId="754667137" sldId="386"/>
            <ac:cxnSpMk id="50" creationId="{4A73BE6F-2656-BB38-9368-F61A524CCB9E}"/>
          </ac:cxnSpMkLst>
        </pc:cxnChg>
        <pc:cxnChg chg="add mod">
          <ac:chgData name="代數白痴 顧" userId="316db6a4f7ef8138" providerId="LiveId" clId="{A1A2562D-A9AC-47F3-A94C-6C979242E82C}" dt="2023-10-19T23:56:48.475" v="1417" actId="478"/>
          <ac:cxnSpMkLst>
            <pc:docMk/>
            <pc:sldMk cId="754667137" sldId="386"/>
            <ac:cxnSpMk id="52" creationId="{7FBF17E0-E1A1-B067-30CE-BAAA13357196}"/>
          </ac:cxnSpMkLst>
        </pc:cxnChg>
        <pc:cxnChg chg="add mod">
          <ac:chgData name="代數白痴 顧" userId="316db6a4f7ef8138" providerId="LiveId" clId="{A1A2562D-A9AC-47F3-A94C-6C979242E82C}" dt="2023-10-19T23:58:00.550" v="1437" actId="14100"/>
          <ac:cxnSpMkLst>
            <pc:docMk/>
            <pc:sldMk cId="754667137" sldId="386"/>
            <ac:cxnSpMk id="59" creationId="{6248CC12-8242-4FCE-103F-4CED91FFCD46}"/>
          </ac:cxnSpMkLst>
        </pc:cxnChg>
        <pc:cxnChg chg="add mod">
          <ac:chgData name="代數白痴 顧" userId="316db6a4f7ef8138" providerId="LiveId" clId="{A1A2562D-A9AC-47F3-A94C-6C979242E82C}" dt="2023-10-19T23:58:00.550" v="1437" actId="14100"/>
          <ac:cxnSpMkLst>
            <pc:docMk/>
            <pc:sldMk cId="754667137" sldId="386"/>
            <ac:cxnSpMk id="62" creationId="{04E49C6D-74F6-066A-55BA-A6C7DA8F66DB}"/>
          </ac:cxnSpMkLst>
        </pc:cxnChg>
        <pc:cxnChg chg="add mod">
          <ac:chgData name="代數白痴 顧" userId="316db6a4f7ef8138" providerId="LiveId" clId="{A1A2562D-A9AC-47F3-A94C-6C979242E82C}" dt="2023-10-20T00:02:16.588" v="1521" actId="478"/>
          <ac:cxnSpMkLst>
            <pc:docMk/>
            <pc:sldMk cId="754667137" sldId="386"/>
            <ac:cxnSpMk id="81" creationId="{A108A5A2-E617-35B0-382D-F831EEB95513}"/>
          </ac:cxnSpMkLst>
        </pc:cxnChg>
        <pc:cxnChg chg="add mod">
          <ac:chgData name="代數白痴 顧" userId="316db6a4f7ef8138" providerId="LiveId" clId="{A1A2562D-A9AC-47F3-A94C-6C979242E82C}" dt="2023-10-20T00:02:16.588" v="1521" actId="478"/>
          <ac:cxnSpMkLst>
            <pc:docMk/>
            <pc:sldMk cId="754667137" sldId="386"/>
            <ac:cxnSpMk id="83" creationId="{904779BA-6A1B-1CA4-2455-6A2F0F038ED9}"/>
          </ac:cxnSpMkLst>
        </pc:cxnChg>
        <pc:cxnChg chg="add del mod">
          <ac:chgData name="代數白痴 顧" userId="316db6a4f7ef8138" providerId="LiveId" clId="{A1A2562D-A9AC-47F3-A94C-6C979242E82C}" dt="2023-10-20T00:12:01.535" v="2086" actId="478"/>
          <ac:cxnSpMkLst>
            <pc:docMk/>
            <pc:sldMk cId="754667137" sldId="386"/>
            <ac:cxnSpMk id="88" creationId="{FAD7166F-511F-0C74-B0F1-656FD3AF36BF}"/>
          </ac:cxnSpMkLst>
        </pc:cxnChg>
        <pc:cxnChg chg="add del mod">
          <ac:chgData name="代數白痴 顧" userId="316db6a4f7ef8138" providerId="LiveId" clId="{A1A2562D-A9AC-47F3-A94C-6C979242E82C}" dt="2023-10-20T00:17:38.596" v="2303" actId="478"/>
          <ac:cxnSpMkLst>
            <pc:docMk/>
            <pc:sldMk cId="754667137" sldId="386"/>
            <ac:cxnSpMk id="99" creationId="{B22F059F-BFC1-4164-5E6A-BDECC3A4818A}"/>
          </ac:cxnSpMkLst>
        </pc:cxnChg>
        <pc:cxnChg chg="add del mod">
          <ac:chgData name="代數白痴 顧" userId="316db6a4f7ef8138" providerId="LiveId" clId="{A1A2562D-A9AC-47F3-A94C-6C979242E82C}" dt="2023-10-20T00:17:39.849" v="2304" actId="478"/>
          <ac:cxnSpMkLst>
            <pc:docMk/>
            <pc:sldMk cId="754667137" sldId="386"/>
            <ac:cxnSpMk id="101" creationId="{AB1E95FB-B8DC-0F42-BDC7-E987AA3B96A8}"/>
          </ac:cxnSpMkLst>
        </pc:cxnChg>
        <pc:cxnChg chg="add mod topLvl">
          <ac:chgData name="代數白痴 顧" userId="316db6a4f7ef8138" providerId="LiveId" clId="{A1A2562D-A9AC-47F3-A94C-6C979242E82C}" dt="2023-10-20T00:19:49.810" v="2351" actId="164"/>
          <ac:cxnSpMkLst>
            <pc:docMk/>
            <pc:sldMk cId="754667137" sldId="386"/>
            <ac:cxnSpMk id="104" creationId="{31C225EA-A58F-B7E2-3FFF-57733B2AD3F9}"/>
          </ac:cxnSpMkLst>
        </pc:cxnChg>
        <pc:cxnChg chg="add mod topLvl">
          <ac:chgData name="代數白痴 顧" userId="316db6a4f7ef8138" providerId="LiveId" clId="{A1A2562D-A9AC-47F3-A94C-6C979242E82C}" dt="2023-10-20T00:19:49.810" v="2351" actId="164"/>
          <ac:cxnSpMkLst>
            <pc:docMk/>
            <pc:sldMk cId="754667137" sldId="386"/>
            <ac:cxnSpMk id="111" creationId="{8FA1A6B1-A2A3-85E2-FA6B-39544BECB1CF}"/>
          </ac:cxnSpMkLst>
        </pc:cxnChg>
      </pc:sldChg>
      <pc:sldChg chg="addSp delSp modSp mod">
        <pc:chgData name="代數白痴 顧" userId="316db6a4f7ef8138" providerId="LiveId" clId="{A1A2562D-A9AC-47F3-A94C-6C979242E82C}" dt="2023-10-20T02:14:44.522" v="7382" actId="1037"/>
        <pc:sldMkLst>
          <pc:docMk/>
          <pc:sldMk cId="731354489" sldId="387"/>
        </pc:sldMkLst>
        <pc:spChg chg="add mod">
          <ac:chgData name="代數白痴 顧" userId="316db6a4f7ef8138" providerId="LiveId" clId="{A1A2562D-A9AC-47F3-A94C-6C979242E82C}" dt="2023-10-20T00:36:58.779" v="3269" actId="164"/>
          <ac:spMkLst>
            <pc:docMk/>
            <pc:sldMk cId="731354489" sldId="387"/>
            <ac:spMk id="15" creationId="{57D890AD-DB6F-04B0-3107-2D27B1D5F18E}"/>
          </ac:spMkLst>
        </pc:spChg>
        <pc:spChg chg="add mod">
          <ac:chgData name="代數白痴 顧" userId="316db6a4f7ef8138" providerId="LiveId" clId="{A1A2562D-A9AC-47F3-A94C-6C979242E82C}" dt="2023-10-20T00:33:44.103" v="3219" actId="164"/>
          <ac:spMkLst>
            <pc:docMk/>
            <pc:sldMk cId="731354489" sldId="387"/>
            <ac:spMk id="19" creationId="{4396B4BE-D4F7-8545-BD0A-C11CCF9AB7BC}"/>
          </ac:spMkLst>
        </pc:spChg>
        <pc:spChg chg="mod">
          <ac:chgData name="代數白痴 顧" userId="316db6a4f7ef8138" providerId="LiveId" clId="{A1A2562D-A9AC-47F3-A94C-6C979242E82C}" dt="2023-10-20T00:38:50.809" v="3317" actId="20577"/>
          <ac:spMkLst>
            <pc:docMk/>
            <pc:sldMk cId="731354489" sldId="387"/>
            <ac:spMk id="23" creationId="{00000000-0000-0000-0000-000000000000}"/>
          </ac:spMkLst>
        </pc:spChg>
        <pc:spChg chg="add mod ord">
          <ac:chgData name="代數白痴 顧" userId="316db6a4f7ef8138" providerId="LiveId" clId="{A1A2562D-A9AC-47F3-A94C-6C979242E82C}" dt="2023-10-20T00:36:58.779" v="3269" actId="164"/>
          <ac:spMkLst>
            <pc:docMk/>
            <pc:sldMk cId="731354489" sldId="387"/>
            <ac:spMk id="26" creationId="{B6E36B08-29DB-BD43-2347-72BF0140B410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1" creationId="{E7DED20A-93FA-A844-86FC-98F84488DDF3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2" creationId="{46EF82CE-7E66-9622-62EA-16B04431D282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4" creationId="{6E89E7FD-ACE8-263D-AEA5-37E2EB321C8D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6" creationId="{8550D6D2-8B89-F2C8-DAE4-30D9F187B066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8" creationId="{7B0972B6-31B0-0E4C-3365-4F34D036662A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43" creationId="{D7CD5F0F-5C76-4E30-E39A-A8D17A0A40A1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4" creationId="{7DE266A4-5E11-339E-EA2F-7C4ACE3B770D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5" creationId="{5F68637B-4835-FD6C-7509-A1E87714BF1A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6" creationId="{D18FCC5E-392C-FC6D-BE78-8C6F894DFB5E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7" creationId="{1E9E2712-1D2A-7359-865A-49E9F6FAD7E8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8" creationId="{D2C6158A-2A70-EB68-7759-4EAD614154F6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9" creationId="{2B822B21-4AB2-9CD8-1D67-2579B2A2E1AC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50" creationId="{7B66BA54-F3D7-7A20-97F1-363CC354A5C2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51" creationId="{6C6EEE66-D1D2-7994-4CB1-4463553407CB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52" creationId="{3216DCF9-C279-4273-49EB-ADC5F0794583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53" creationId="{FB13257D-A57D-8828-69EB-3EF06ACA66A4}"/>
          </ac:spMkLst>
        </pc:spChg>
        <pc:spChg chg="del mod topLvl">
          <ac:chgData name="代數白痴 顧" userId="316db6a4f7ef8138" providerId="LiveId" clId="{A1A2562D-A9AC-47F3-A94C-6C979242E82C}" dt="2023-10-20T00:48:29.075" v="3636" actId="478"/>
          <ac:spMkLst>
            <pc:docMk/>
            <pc:sldMk cId="731354489" sldId="387"/>
            <ac:spMk id="54" creationId="{F0E651DB-3B11-6A0B-207B-E19FDD4BC896}"/>
          </ac:spMkLst>
        </pc:spChg>
        <pc:spChg chg="mod">
          <ac:chgData name="代數白痴 顧" userId="316db6a4f7ef8138" providerId="LiveId" clId="{A1A2562D-A9AC-47F3-A94C-6C979242E82C}" dt="2023-10-20T00:39:33.492" v="3319" actId="165"/>
          <ac:spMkLst>
            <pc:docMk/>
            <pc:sldMk cId="731354489" sldId="387"/>
            <ac:spMk id="55" creationId="{B7C33423-FD35-5E35-0C0F-4704856588BC}"/>
          </ac:spMkLst>
        </pc:spChg>
        <pc:spChg chg="mod">
          <ac:chgData name="代數白痴 顧" userId="316db6a4f7ef8138" providerId="LiveId" clId="{A1A2562D-A9AC-47F3-A94C-6C979242E82C}" dt="2023-10-20T00:39:33.492" v="3319" actId="165"/>
          <ac:spMkLst>
            <pc:docMk/>
            <pc:sldMk cId="731354489" sldId="387"/>
            <ac:spMk id="56" creationId="{8CC46067-1679-6F55-8C08-9846288A827B}"/>
          </ac:spMkLst>
        </pc:spChg>
        <pc:spChg chg="mod">
          <ac:chgData name="代數白痴 顧" userId="316db6a4f7ef8138" providerId="LiveId" clId="{A1A2562D-A9AC-47F3-A94C-6C979242E82C}" dt="2023-10-20T00:39:33.492" v="3319" actId="165"/>
          <ac:spMkLst>
            <pc:docMk/>
            <pc:sldMk cId="731354489" sldId="387"/>
            <ac:spMk id="59" creationId="{A2298597-59A8-FF36-7702-63530C217F78}"/>
          </ac:spMkLst>
        </pc:spChg>
        <pc:spChg chg="mod">
          <ac:chgData name="代數白痴 顧" userId="316db6a4f7ef8138" providerId="LiveId" clId="{A1A2562D-A9AC-47F3-A94C-6C979242E82C}" dt="2023-10-20T00:31:23.515" v="3195" actId="20577"/>
          <ac:spMkLst>
            <pc:docMk/>
            <pc:sldMk cId="731354489" sldId="387"/>
            <ac:spMk id="60" creationId="{90ECAF3B-FFFF-A531-AFBE-31708C7D891C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61" creationId="{BF26B424-C7BE-30B9-6309-C5331BC0B5CB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63" creationId="{D7A3C57F-7DD3-0695-D59D-78866A81D22C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64" creationId="{C214F986-FBC5-D343-53A9-44F84994CE5D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65" creationId="{272CCC55-30B2-F1E0-2B07-D387747383AF}"/>
          </ac:spMkLst>
        </pc:spChg>
        <pc:spChg chg="del mod topLvl">
          <ac:chgData name="代數白痴 顧" userId="316db6a4f7ef8138" providerId="LiveId" clId="{A1A2562D-A9AC-47F3-A94C-6C979242E82C}" dt="2023-10-20T00:40:34.501" v="3455" actId="478"/>
          <ac:spMkLst>
            <pc:docMk/>
            <pc:sldMk cId="731354489" sldId="387"/>
            <ac:spMk id="66" creationId="{2E95F48D-DA6B-4CE7-70F2-66FB8B34E004}"/>
          </ac:spMkLst>
        </pc:spChg>
        <pc:spChg chg="del mod topLvl">
          <ac:chgData name="代數白痴 顧" userId="316db6a4f7ef8138" providerId="LiveId" clId="{A1A2562D-A9AC-47F3-A94C-6C979242E82C}" dt="2023-10-20T00:40:34.501" v="3455" actId="478"/>
          <ac:spMkLst>
            <pc:docMk/>
            <pc:sldMk cId="731354489" sldId="387"/>
            <ac:spMk id="72" creationId="{FB3D17A6-4644-A48E-61AC-508176CC5E8F}"/>
          </ac:spMkLst>
        </pc:spChg>
        <pc:grpChg chg="add del mod">
          <ac:chgData name="代數白痴 顧" userId="316db6a4f7ef8138" providerId="LiveId" clId="{A1A2562D-A9AC-47F3-A94C-6C979242E82C}" dt="2023-10-20T00:35:41.811" v="3259" actId="478"/>
          <ac:grpSpMkLst>
            <pc:docMk/>
            <pc:sldMk cId="731354489" sldId="387"/>
            <ac:grpSpMk id="25" creationId="{677F1939-DE64-F17A-93D4-F3784F9413CB}"/>
          </ac:grpSpMkLst>
        </pc:grpChg>
        <pc:grpChg chg="add mod">
          <ac:chgData name="代數白痴 顧" userId="316db6a4f7ef8138" providerId="LiveId" clId="{A1A2562D-A9AC-47F3-A94C-6C979242E82C}" dt="2023-10-20T00:38:37.124" v="3296" actId="1076"/>
          <ac:grpSpMkLst>
            <pc:docMk/>
            <pc:sldMk cId="731354489" sldId="387"/>
            <ac:grpSpMk id="30" creationId="{A505F652-4049-AB3D-D411-D4C327BCF774}"/>
          </ac:grpSpMkLst>
        </pc:grpChg>
        <pc:grpChg chg="add del mod">
          <ac:chgData name="代數白痴 顧" userId="316db6a4f7ef8138" providerId="LiveId" clId="{A1A2562D-A9AC-47F3-A94C-6C979242E82C}" dt="2023-10-20T00:39:33.492" v="3319" actId="165"/>
          <ac:grpSpMkLst>
            <pc:docMk/>
            <pc:sldMk cId="731354489" sldId="387"/>
            <ac:grpSpMk id="40" creationId="{00AEACF1-38DF-5688-A873-F4085C587C92}"/>
          </ac:grpSpMkLst>
        </pc:grpChg>
        <pc:grpChg chg="del mod topLvl">
          <ac:chgData name="代數白痴 顧" userId="316db6a4f7ef8138" providerId="LiveId" clId="{A1A2562D-A9AC-47F3-A94C-6C979242E82C}" dt="2023-10-20T00:39:46.620" v="3323" actId="165"/>
          <ac:grpSpMkLst>
            <pc:docMk/>
            <pc:sldMk cId="731354489" sldId="387"/>
            <ac:grpSpMk id="41" creationId="{FC623CB9-2241-B9C5-48B2-E79418221896}"/>
          </ac:grpSpMkLst>
        </pc:grpChg>
        <pc:grpChg chg="del mod topLvl">
          <ac:chgData name="代數白痴 顧" userId="316db6a4f7ef8138" providerId="LiveId" clId="{A1A2562D-A9AC-47F3-A94C-6C979242E82C}" dt="2023-10-20T00:42:08.837" v="3510" actId="478"/>
          <ac:grpSpMkLst>
            <pc:docMk/>
            <pc:sldMk cId="731354489" sldId="387"/>
            <ac:grpSpMk id="42" creationId="{13DA1F56-7C71-9ACB-C0A1-C6B935C69D1F}"/>
          </ac:grpSpMkLst>
        </pc:grpChg>
        <pc:grpChg chg="add mod">
          <ac:chgData name="代數白痴 顧" userId="316db6a4f7ef8138" providerId="LiveId" clId="{A1A2562D-A9AC-47F3-A94C-6C979242E82C}" dt="2023-10-20T00:48:45.247" v="3638" actId="164"/>
          <ac:grpSpMkLst>
            <pc:docMk/>
            <pc:sldMk cId="731354489" sldId="387"/>
            <ac:grpSpMk id="76" creationId="{E19CC4F3-869C-410D-8BFE-7D7CD7005A35}"/>
          </ac:grpSpMkLst>
        </pc:grpChg>
        <pc:graphicFrameChg chg="mod">
          <ac:chgData name="代數白痴 顧" userId="316db6a4f7ef8138" providerId="LiveId" clId="{A1A2562D-A9AC-47F3-A94C-6C979242E82C}" dt="2023-10-20T00:30:47.484" v="3175"/>
          <ac:graphicFrameMkLst>
            <pc:docMk/>
            <pc:sldMk cId="731354489" sldId="387"/>
            <ac:graphicFrameMk id="2" creationId="{FB22A2D0-51CB-44D5-1796-9302678801B7}"/>
          </ac:graphicFrameMkLst>
        </pc:graphicFrameChg>
        <pc:graphicFrameChg chg="del mod">
          <ac:chgData name="代數白痴 顧" userId="316db6a4f7ef8138" providerId="LiveId" clId="{A1A2562D-A9AC-47F3-A94C-6C979242E82C}" dt="2023-10-20T00:31:53.269" v="3203" actId="478"/>
          <ac:graphicFrameMkLst>
            <pc:docMk/>
            <pc:sldMk cId="731354489" sldId="387"/>
            <ac:graphicFrameMk id="8" creationId="{4D5A8758-F61B-D241-134A-619D6163D5B1}"/>
          </ac:graphicFrameMkLst>
        </pc:graphicFrameChg>
        <pc:graphicFrameChg chg="add mod">
          <ac:chgData name="代數白痴 顧" userId="316db6a4f7ef8138" providerId="LiveId" clId="{A1A2562D-A9AC-47F3-A94C-6C979242E82C}" dt="2023-10-20T00:30:55.148" v="3177"/>
          <ac:graphicFrameMkLst>
            <pc:docMk/>
            <pc:sldMk cId="731354489" sldId="387"/>
            <ac:graphicFrameMk id="10" creationId="{4A84B353-506C-63DF-F435-B4DB0956D09E}"/>
          </ac:graphicFrameMkLst>
        </pc:graphicFrameChg>
        <pc:graphicFrameChg chg="add mod">
          <ac:chgData name="代數白痴 顧" userId="316db6a4f7ef8138" providerId="LiveId" clId="{A1A2562D-A9AC-47F3-A94C-6C979242E82C}" dt="2023-10-20T00:31:26.062" v="3196"/>
          <ac:graphicFrameMkLst>
            <pc:docMk/>
            <pc:sldMk cId="731354489" sldId="387"/>
            <ac:graphicFrameMk id="11" creationId="{F0C9DDBE-9F95-525A-219B-4564F1BD7039}"/>
          </ac:graphicFrameMkLst>
        </pc:graphicFrameChg>
        <pc:graphicFrameChg chg="add mod">
          <ac:chgData name="代數白痴 顧" userId="316db6a4f7ef8138" providerId="LiveId" clId="{A1A2562D-A9AC-47F3-A94C-6C979242E82C}" dt="2023-10-20T00:31:48.685" v="3202" actId="1036"/>
          <ac:graphicFrameMkLst>
            <pc:docMk/>
            <pc:sldMk cId="731354489" sldId="387"/>
            <ac:graphicFrameMk id="12" creationId="{A94002AB-A3BB-4888-E47F-CDE709CD4C9C}"/>
          </ac:graphicFrameMkLst>
        </pc:graphicFrameChg>
        <pc:graphicFrameChg chg="del mod topLvl">
          <ac:chgData name="代數白痴 顧" userId="316db6a4f7ef8138" providerId="LiveId" clId="{A1A2562D-A9AC-47F3-A94C-6C979242E82C}" dt="2023-10-20T00:39:50.618" v="3325" actId="478"/>
          <ac:graphicFrameMkLst>
            <pc:docMk/>
            <pc:sldMk cId="731354489" sldId="387"/>
            <ac:graphicFrameMk id="67" creationId="{C95ED8DA-E02D-B69C-F597-88C0442097FD}"/>
          </ac:graphicFrameMkLst>
        </pc:graphicFrameChg>
        <pc:graphicFrameChg chg="del mod topLvl">
          <ac:chgData name="代數白痴 顧" userId="316db6a4f7ef8138" providerId="LiveId" clId="{A1A2562D-A9AC-47F3-A94C-6C979242E82C}" dt="2023-10-20T00:39:49.015" v="3324" actId="478"/>
          <ac:graphicFrameMkLst>
            <pc:docMk/>
            <pc:sldMk cId="731354489" sldId="387"/>
            <ac:graphicFrameMk id="68" creationId="{48DA78EC-1460-BE79-8AEF-6F15DCB4171D}"/>
          </ac:graphicFrameMkLst>
        </pc:graphicFrameChg>
        <pc:graphicFrameChg chg="del mod topLvl">
          <ac:chgData name="代數白痴 顧" userId="316db6a4f7ef8138" providerId="LiveId" clId="{A1A2562D-A9AC-47F3-A94C-6C979242E82C}" dt="2023-10-20T00:39:49.015" v="3324" actId="478"/>
          <ac:graphicFrameMkLst>
            <pc:docMk/>
            <pc:sldMk cId="731354489" sldId="387"/>
            <ac:graphicFrameMk id="69" creationId="{5F9E9E86-7608-D71B-CF30-9BCD4F7263F5}"/>
          </ac:graphicFrameMkLst>
        </pc:graphicFrameChg>
        <pc:graphicFrameChg chg="del mod">
          <ac:chgData name="代數白痴 顧" userId="316db6a4f7ef8138" providerId="LiveId" clId="{A1A2562D-A9AC-47F3-A94C-6C979242E82C}" dt="2023-10-20T00:39:37.734" v="3321" actId="478"/>
          <ac:graphicFrameMkLst>
            <pc:docMk/>
            <pc:sldMk cId="731354489" sldId="387"/>
            <ac:graphicFrameMk id="70" creationId="{41557026-9FB5-1E89-11DA-B380AD026B82}"/>
          </ac:graphicFrameMkLst>
        </pc:graphicFrameChg>
        <pc:graphicFrameChg chg="del mod">
          <ac:chgData name="代數白痴 顧" userId="316db6a4f7ef8138" providerId="LiveId" clId="{A1A2562D-A9AC-47F3-A94C-6C979242E82C}" dt="2023-10-20T00:39:36.269" v="3320" actId="478"/>
          <ac:graphicFrameMkLst>
            <pc:docMk/>
            <pc:sldMk cId="731354489" sldId="387"/>
            <ac:graphicFrameMk id="71" creationId="{64D8F250-CDE0-0679-99BF-276160167C13}"/>
          </ac:graphicFrameMkLst>
        </pc:graphicFrameChg>
        <pc:picChg chg="add del mod">
          <ac:chgData name="代數白痴 顧" userId="316db6a4f7ef8138" providerId="LiveId" clId="{A1A2562D-A9AC-47F3-A94C-6C979242E82C}" dt="2023-10-20T00:35:14.585" v="3255" actId="478"/>
          <ac:picMkLst>
            <pc:docMk/>
            <pc:sldMk cId="731354489" sldId="387"/>
            <ac:picMk id="14" creationId="{BC99108C-E3CE-2510-A7CD-397B1D328C77}"/>
          </ac:picMkLst>
        </pc:picChg>
        <pc:picChg chg="add mod ord">
          <ac:chgData name="代數白痴 顧" userId="316db6a4f7ef8138" providerId="LiveId" clId="{A1A2562D-A9AC-47F3-A94C-6C979242E82C}" dt="2023-10-20T00:48:45.247" v="3638" actId="164"/>
          <ac:picMkLst>
            <pc:docMk/>
            <pc:sldMk cId="731354489" sldId="387"/>
            <ac:picMk id="75" creationId="{BDD6E2A4-19CA-E2FF-51BB-CD541E9F260A}"/>
          </ac:picMkLst>
        </pc:picChg>
        <pc:cxnChg chg="mod">
          <ac:chgData name="代數白痴 顧" userId="316db6a4f7ef8138" providerId="LiveId" clId="{A1A2562D-A9AC-47F3-A94C-6C979242E82C}" dt="2023-10-20T00:26:07.270" v="2633" actId="1036"/>
          <ac:cxnSpMkLst>
            <pc:docMk/>
            <pc:sldMk cId="731354489" sldId="387"/>
            <ac:cxnSpMk id="3" creationId="{C5A77FD0-E06F-C897-3AB0-08C5DCB0801E}"/>
          </ac:cxnSpMkLst>
        </pc:cxnChg>
        <pc:cxnChg chg="add mod">
          <ac:chgData name="代數白痴 顧" userId="316db6a4f7ef8138" providerId="LiveId" clId="{A1A2562D-A9AC-47F3-A94C-6C979242E82C}" dt="2023-10-20T00:26:19.233" v="2738" actId="1038"/>
          <ac:cxnSpMkLst>
            <pc:docMk/>
            <pc:sldMk cId="731354489" sldId="387"/>
            <ac:cxnSpMk id="4" creationId="{26E87C42-A0E5-BBE3-372F-C7DF0C43E854}"/>
          </ac:cxnSpMkLst>
        </pc:cxnChg>
        <pc:cxnChg chg="add mod">
          <ac:chgData name="代數白痴 顧" userId="316db6a4f7ef8138" providerId="LiveId" clId="{A1A2562D-A9AC-47F3-A94C-6C979242E82C}" dt="2023-10-20T02:14:44.522" v="7382" actId="1037"/>
          <ac:cxnSpMkLst>
            <pc:docMk/>
            <pc:sldMk cId="731354489" sldId="387"/>
            <ac:cxnSpMk id="5" creationId="{5A4F2C3B-00CD-EA4A-1D90-3068B24C3F83}"/>
          </ac:cxnSpMkLst>
        </pc:cxnChg>
        <pc:cxnChg chg="add mod">
          <ac:chgData name="代數白痴 顧" userId="316db6a4f7ef8138" providerId="LiveId" clId="{A1A2562D-A9AC-47F3-A94C-6C979242E82C}" dt="2023-10-20T00:27:01.518" v="3060" actId="1038"/>
          <ac:cxnSpMkLst>
            <pc:docMk/>
            <pc:sldMk cId="731354489" sldId="387"/>
            <ac:cxnSpMk id="6" creationId="{C71078A6-CBF4-0501-3AA6-91FB90EBABF2}"/>
          </ac:cxnSpMkLst>
        </pc:cxnChg>
        <pc:cxnChg chg="add del mod">
          <ac:chgData name="代數白痴 顧" userId="316db6a4f7ef8138" providerId="LiveId" clId="{A1A2562D-A9AC-47F3-A94C-6C979242E82C}" dt="2023-10-20T00:49:53.382" v="3642" actId="478"/>
          <ac:cxnSpMkLst>
            <pc:docMk/>
            <pc:sldMk cId="731354489" sldId="387"/>
            <ac:cxnSpMk id="9" creationId="{2C754FB7-754E-A7D0-BEB5-CF303D817A5F}"/>
          </ac:cxnSpMkLst>
        </pc:cxnChg>
        <pc:cxnChg chg="add mod">
          <ac:chgData name="代數白痴 顧" userId="316db6a4f7ef8138" providerId="LiveId" clId="{A1A2562D-A9AC-47F3-A94C-6C979242E82C}" dt="2023-10-20T00:36:58.779" v="3269" actId="164"/>
          <ac:cxnSpMkLst>
            <pc:docMk/>
            <pc:sldMk cId="731354489" sldId="387"/>
            <ac:cxnSpMk id="17" creationId="{319FAFDC-30A6-FD7D-8144-54B1C5B13CE0}"/>
          </ac:cxnSpMkLst>
        </pc:cxnChg>
        <pc:cxnChg chg="add mod">
          <ac:chgData name="代數白痴 顧" userId="316db6a4f7ef8138" providerId="LiveId" clId="{A1A2562D-A9AC-47F3-A94C-6C979242E82C}" dt="2023-10-20T00:35:41.811" v="3259" actId="478"/>
          <ac:cxnSpMkLst>
            <pc:docMk/>
            <pc:sldMk cId="731354489" sldId="387"/>
            <ac:cxnSpMk id="21" creationId="{4FD033CA-662F-3DDE-D87B-E64048D1B42E}"/>
          </ac:cxnSpMkLst>
        </pc:cxnChg>
        <pc:cxnChg chg="add mod">
          <ac:chgData name="代數白痴 顧" userId="316db6a4f7ef8138" providerId="LiveId" clId="{A1A2562D-A9AC-47F3-A94C-6C979242E82C}" dt="2023-10-20T00:35:41.811" v="3259" actId="478"/>
          <ac:cxnSpMkLst>
            <pc:docMk/>
            <pc:sldMk cId="731354489" sldId="387"/>
            <ac:cxnSpMk id="24" creationId="{A2E47C7B-3433-220A-2378-535CA8CFD158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28" creationId="{34F8AEC4-1DFA-18B4-E6E0-CD01E91DEF7C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33" creationId="{AA70DA41-E1E1-8227-E774-BD90A4285B5D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35" creationId="{DA83A5EB-5961-A0A1-5C0C-A2F4C95C9D76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37" creationId="{0EE79453-6DD7-0110-29D1-25D192C9A965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39" creationId="{10F849A2-62C9-EE50-5F9A-D5F8D5DEA456}"/>
          </ac:cxnSpMkLst>
        </pc:cxnChg>
        <pc:cxnChg chg="mod">
          <ac:chgData name="代數白痴 顧" userId="316db6a4f7ef8138" providerId="LiveId" clId="{A1A2562D-A9AC-47F3-A94C-6C979242E82C}" dt="2023-10-20T00:42:08.837" v="3510" actId="478"/>
          <ac:cxnSpMkLst>
            <pc:docMk/>
            <pc:sldMk cId="731354489" sldId="387"/>
            <ac:cxnSpMk id="57" creationId="{6DBD7D88-8138-9EAF-A840-935C89084D45}"/>
          </ac:cxnSpMkLst>
        </pc:cxnChg>
        <pc:cxnChg chg="mod">
          <ac:chgData name="代數白痴 顧" userId="316db6a4f7ef8138" providerId="LiveId" clId="{A1A2562D-A9AC-47F3-A94C-6C979242E82C}" dt="2023-10-20T00:42:08.837" v="3510" actId="478"/>
          <ac:cxnSpMkLst>
            <pc:docMk/>
            <pc:sldMk cId="731354489" sldId="387"/>
            <ac:cxnSpMk id="58" creationId="{3129B6BA-B05C-8EC6-B647-9189E44AE6FC}"/>
          </ac:cxnSpMkLst>
        </pc:cxnChg>
        <pc:cxnChg chg="mod topLvl">
          <ac:chgData name="代數白痴 顧" userId="316db6a4f7ef8138" providerId="LiveId" clId="{A1A2562D-A9AC-47F3-A94C-6C979242E82C}" dt="2023-10-20T00:48:45.247" v="3638" actId="164"/>
          <ac:cxnSpMkLst>
            <pc:docMk/>
            <pc:sldMk cId="731354489" sldId="387"/>
            <ac:cxnSpMk id="62" creationId="{F0956111-A616-5DE9-7F7E-C412735686EC}"/>
          </ac:cxnSpMkLst>
        </pc:cxnChg>
      </pc:sldChg>
      <pc:sldChg chg="modSp mod modNotesTx">
        <pc:chgData name="代數白痴 顧" userId="316db6a4f7ef8138" providerId="LiveId" clId="{A1A2562D-A9AC-47F3-A94C-6C979242E82C}" dt="2023-10-19T23:38:08.955" v="52" actId="20577"/>
        <pc:sldMkLst>
          <pc:docMk/>
          <pc:sldMk cId="151402070" sldId="390"/>
        </pc:sldMkLst>
        <pc:spChg chg="mod">
          <ac:chgData name="代數白痴 顧" userId="316db6a4f7ef8138" providerId="LiveId" clId="{A1A2562D-A9AC-47F3-A94C-6C979242E82C}" dt="2023-10-19T23:38:00.982" v="2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A1A2562D-A9AC-47F3-A94C-6C979242E82C}" dt="2023-10-20T02:16:26.952" v="7558" actId="14100"/>
        <pc:sldMkLst>
          <pc:docMk/>
          <pc:sldMk cId="2267038628" sldId="392"/>
        </pc:sldMkLst>
        <pc:spChg chg="mod topLvl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6" creationId="{A3EF502E-F5C4-413C-AFDD-06B7D6CFAEAE}"/>
          </ac:spMkLst>
        </pc:spChg>
        <pc:spChg chg="mod topLvl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8" creationId="{B7080E07-AD10-810E-BE74-3E3D9DFEAA34}"/>
          </ac:spMkLst>
        </pc:spChg>
        <pc:spChg chg="mod topLvl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9" creationId="{C3C4D356-E86E-2D30-1771-DC2F8E46956E}"/>
          </ac:spMkLst>
        </pc:spChg>
        <pc:spChg chg="mod topLvl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10" creationId="{3DE5A842-2134-9639-2AC0-310AE1A246E8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11" creationId="{3691D1B0-D8CB-F77C-1225-29D27EDE9DFA}"/>
          </ac:spMkLst>
        </pc:spChg>
        <pc:spChg chg="add mod">
          <ac:chgData name="代數白痴 顧" userId="316db6a4f7ef8138" providerId="LiveId" clId="{A1A2562D-A9AC-47F3-A94C-6C979242E82C}" dt="2023-10-20T01:34:48.197" v="6539" actId="164"/>
          <ac:spMkLst>
            <pc:docMk/>
            <pc:sldMk cId="2267038628" sldId="392"/>
            <ac:spMk id="12" creationId="{80F81F57-0399-4FD1-8E61-965C869EF82F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19" creationId="{7770E85C-1836-F858-2F9C-FE06E62CECDD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20" creationId="{5D59379B-D2F9-678D-FA0F-8BF20CEBD8DE}"/>
          </ac:spMkLst>
        </pc:spChg>
        <pc:spChg chg="add mod">
          <ac:chgData name="代數白痴 顧" userId="316db6a4f7ef8138" providerId="LiveId" clId="{A1A2562D-A9AC-47F3-A94C-6C979242E82C}" dt="2023-10-20T01:37:45.606" v="6576" actId="164"/>
          <ac:spMkLst>
            <pc:docMk/>
            <pc:sldMk cId="2267038628" sldId="392"/>
            <ac:spMk id="21" creationId="{308440AD-B108-44BD-8CC4-77AF49FF1E2E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22" creationId="{72BB6B0C-0373-1AA5-0BD5-E39A53721E8A}"/>
          </ac:spMkLst>
        </pc:spChg>
        <pc:spChg chg="mod">
          <ac:chgData name="代數白痴 顧" userId="316db6a4f7ef8138" providerId="LiveId" clId="{A1A2562D-A9AC-47F3-A94C-6C979242E82C}" dt="2023-10-20T01:26:14.963" v="5970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27" creationId="{284C2A15-13EC-156A-164E-3636BD7B42C8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29" creationId="{9273C042-910C-1265-42C4-073ADE140029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0" creationId="{3CB4E6D0-E27C-1035-E8CC-0824B6347D0E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1" creationId="{3EB6C6EC-1342-1EFB-43A5-6801F8E01F62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2" creationId="{CC6D4394-F035-E1FD-F2B1-8DACEAF32DC4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3" creationId="{45A38B7D-1886-269C-985B-802FE6CF10F1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5" creationId="{760EF8C5-DCDF-BFB8-967E-340F8CC9F7A5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6" creationId="{0163635E-08B9-E379-B2B8-C86FD7AEBDFF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7" creationId="{5AE1C2F5-276F-96AD-FE53-1D22E32277ED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41" creationId="{15344B0A-63A9-A8EC-F345-F4616BAC13DF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43" creationId="{FD7EE82B-5FD8-1F64-D031-09CC5319C6CA}"/>
          </ac:spMkLst>
        </pc:spChg>
        <pc:spChg chg="mod">
          <ac:chgData name="代數白痴 顧" userId="316db6a4f7ef8138" providerId="LiveId" clId="{A1A2562D-A9AC-47F3-A94C-6C979242E82C}" dt="2023-10-20T02:16:26.952" v="7558" actId="14100"/>
          <ac:spMkLst>
            <pc:docMk/>
            <pc:sldMk cId="2267038628" sldId="392"/>
            <ac:spMk id="60" creationId="{90ECAF3B-FFFF-A531-AFBE-31708C7D891C}"/>
          </ac:spMkLst>
        </pc:spChg>
        <pc:spChg chg="mod">
          <ac:chgData name="代數白痴 顧" userId="316db6a4f7ef8138" providerId="LiveId" clId="{A1A2562D-A9AC-47F3-A94C-6C979242E82C}" dt="2023-10-20T01:39:31.585" v="6625" actId="692"/>
          <ac:spMkLst>
            <pc:docMk/>
            <pc:sldMk cId="2267038628" sldId="392"/>
            <ac:spMk id="67" creationId="{22B4BEE8-9244-5E79-09A0-2C344382D38A}"/>
          </ac:spMkLst>
        </pc:spChg>
        <pc:spChg chg="mod">
          <ac:chgData name="代數白痴 顧" userId="316db6a4f7ef8138" providerId="LiveId" clId="{A1A2562D-A9AC-47F3-A94C-6C979242E82C}" dt="2023-10-20T01:39:43.259" v="6628"/>
          <ac:spMkLst>
            <pc:docMk/>
            <pc:sldMk cId="2267038628" sldId="392"/>
            <ac:spMk id="72" creationId="{54837878-8C55-F7D4-5960-3E5E39E7A44D}"/>
          </ac:spMkLst>
        </pc:spChg>
        <pc:spChg chg="mod">
          <ac:chgData name="代數白痴 顧" userId="316db6a4f7ef8138" providerId="LiveId" clId="{A1A2562D-A9AC-47F3-A94C-6C979242E82C}" dt="2023-10-20T01:40:09.956" v="6636"/>
          <ac:spMkLst>
            <pc:docMk/>
            <pc:sldMk cId="2267038628" sldId="392"/>
            <ac:spMk id="76" creationId="{7504AAD9-1915-D775-6493-8FCA9355DB60}"/>
          </ac:spMkLst>
        </pc:spChg>
        <pc:spChg chg="add mod">
          <ac:chgData name="代數白痴 顧" userId="316db6a4f7ef8138" providerId="LiveId" clId="{A1A2562D-A9AC-47F3-A94C-6C979242E82C}" dt="2023-10-20T01:42:34.631" v="6657" actId="1076"/>
          <ac:spMkLst>
            <pc:docMk/>
            <pc:sldMk cId="2267038628" sldId="392"/>
            <ac:spMk id="83" creationId="{5FE6FE95-37A0-2BCE-84C2-00D29CEA251D}"/>
          </ac:spMkLst>
        </pc:spChg>
        <pc:spChg chg="add mod">
          <ac:chgData name="代數白痴 顧" userId="316db6a4f7ef8138" providerId="LiveId" clId="{A1A2562D-A9AC-47F3-A94C-6C979242E82C}" dt="2023-10-20T01:42:44.791" v="6660" actId="1076"/>
          <ac:spMkLst>
            <pc:docMk/>
            <pc:sldMk cId="2267038628" sldId="392"/>
            <ac:spMk id="84" creationId="{D955F680-AC17-E8BF-E16B-F1633683B71E}"/>
          </ac:spMkLst>
        </pc:spChg>
        <pc:spChg chg="add mod">
          <ac:chgData name="代數白痴 顧" userId="316db6a4f7ef8138" providerId="LiveId" clId="{A1A2562D-A9AC-47F3-A94C-6C979242E82C}" dt="2023-10-20T01:42:51.687" v="6662" actId="1076"/>
          <ac:spMkLst>
            <pc:docMk/>
            <pc:sldMk cId="2267038628" sldId="392"/>
            <ac:spMk id="85" creationId="{74C6EA0B-FBDB-67EB-1DFA-AD1C902C9A2B}"/>
          </ac:spMkLst>
        </pc:spChg>
        <pc:spChg chg="add mod">
          <ac:chgData name="代數白痴 顧" userId="316db6a4f7ef8138" providerId="LiveId" clId="{A1A2562D-A9AC-47F3-A94C-6C979242E82C}" dt="2023-10-20T01:43:12.103" v="6666" actId="1076"/>
          <ac:spMkLst>
            <pc:docMk/>
            <pc:sldMk cId="2267038628" sldId="392"/>
            <ac:spMk id="86" creationId="{8072A79B-3CDC-F5A3-6076-884E0E65BF6F}"/>
          </ac:spMkLst>
        </pc:spChg>
        <pc:spChg chg="add mod">
          <ac:chgData name="代數白痴 顧" userId="316db6a4f7ef8138" providerId="LiveId" clId="{A1A2562D-A9AC-47F3-A94C-6C979242E82C}" dt="2023-10-20T01:43:19.134" v="6667" actId="1076"/>
          <ac:spMkLst>
            <pc:docMk/>
            <pc:sldMk cId="2267038628" sldId="392"/>
            <ac:spMk id="87" creationId="{BC485A20-6E21-8571-2AB2-C234BEB3E000}"/>
          </ac:spMkLst>
        </pc:spChg>
        <pc:spChg chg="add mod">
          <ac:chgData name="代數白痴 顧" userId="316db6a4f7ef8138" providerId="LiveId" clId="{A1A2562D-A9AC-47F3-A94C-6C979242E82C}" dt="2023-10-20T01:43:32.002" v="6676" actId="1038"/>
          <ac:spMkLst>
            <pc:docMk/>
            <pc:sldMk cId="2267038628" sldId="392"/>
            <ac:spMk id="88" creationId="{0F6F9011-35FF-E6AB-0CC7-DC12320CEB16}"/>
          </ac:spMkLst>
        </pc:spChg>
        <pc:spChg chg="add mod">
          <ac:chgData name="代數白痴 顧" userId="316db6a4f7ef8138" providerId="LiveId" clId="{A1A2562D-A9AC-47F3-A94C-6C979242E82C}" dt="2023-10-20T01:43:54.999" v="6687" actId="1076"/>
          <ac:spMkLst>
            <pc:docMk/>
            <pc:sldMk cId="2267038628" sldId="392"/>
            <ac:spMk id="89" creationId="{376497C3-3C5E-898E-12A6-DC5FF1B1979A}"/>
          </ac:spMkLst>
        </pc:spChg>
        <pc:spChg chg="add mod">
          <ac:chgData name="代數白痴 顧" userId="316db6a4f7ef8138" providerId="LiveId" clId="{A1A2562D-A9AC-47F3-A94C-6C979242E82C}" dt="2023-10-20T01:43:51.642" v="6686" actId="1035"/>
          <ac:spMkLst>
            <pc:docMk/>
            <pc:sldMk cId="2267038628" sldId="392"/>
            <ac:spMk id="90" creationId="{F16BF6EF-80FB-E120-23F7-20FAFDB761D2}"/>
          </ac:spMkLst>
        </pc:spChg>
        <pc:spChg chg="add mod">
          <ac:chgData name="代數白痴 顧" userId="316db6a4f7ef8138" providerId="LiveId" clId="{A1A2562D-A9AC-47F3-A94C-6C979242E82C}" dt="2023-10-20T01:43:44.943" v="6679" actId="1076"/>
          <ac:spMkLst>
            <pc:docMk/>
            <pc:sldMk cId="2267038628" sldId="392"/>
            <ac:spMk id="91" creationId="{954A54D2-8234-A325-7EB9-FA809EC38B67}"/>
          </ac:spMkLst>
        </pc:spChg>
        <pc:spChg chg="add mod">
          <ac:chgData name="代數白痴 顧" userId="316db6a4f7ef8138" providerId="LiveId" clId="{A1A2562D-A9AC-47F3-A94C-6C979242E82C}" dt="2023-10-20T01:45:11.199" v="6721" actId="1076"/>
          <ac:spMkLst>
            <pc:docMk/>
            <pc:sldMk cId="2267038628" sldId="392"/>
            <ac:spMk id="96" creationId="{6BB2E3FA-C824-249B-F595-72928A529E06}"/>
          </ac:spMkLst>
        </pc:spChg>
        <pc:spChg chg="add mod">
          <ac:chgData name="代數白痴 顧" userId="316db6a4f7ef8138" providerId="LiveId" clId="{A1A2562D-A9AC-47F3-A94C-6C979242E82C}" dt="2023-10-20T01:45:21.576" v="6727" actId="1076"/>
          <ac:spMkLst>
            <pc:docMk/>
            <pc:sldMk cId="2267038628" sldId="392"/>
            <ac:spMk id="97" creationId="{527C7271-D6F7-BCD4-2661-2558511245D8}"/>
          </ac:spMkLst>
        </pc:spChg>
        <pc:spChg chg="add mod">
          <ac:chgData name="代數白痴 顧" userId="316db6a4f7ef8138" providerId="LiveId" clId="{A1A2562D-A9AC-47F3-A94C-6C979242E82C}" dt="2023-10-20T02:13:58.265" v="7338" actId="165"/>
          <ac:spMkLst>
            <pc:docMk/>
            <pc:sldMk cId="2267038628" sldId="392"/>
            <ac:spMk id="100" creationId="{7B15FFD1-17AF-6C98-2691-5AB111451D65}"/>
          </ac:spMkLst>
        </pc:spChg>
        <pc:spChg chg="add del mod">
          <ac:chgData name="代數白痴 顧" userId="316db6a4f7ef8138" providerId="LiveId" clId="{A1A2562D-A9AC-47F3-A94C-6C979242E82C}" dt="2023-10-20T02:09:51.928" v="7275" actId="478"/>
          <ac:spMkLst>
            <pc:docMk/>
            <pc:sldMk cId="2267038628" sldId="392"/>
            <ac:spMk id="105" creationId="{9C03F683-0FE4-DCC8-8EEE-83C084C7C440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16" creationId="{9DD66F34-B38B-5500-FF9F-5B76E4E947A9}"/>
          </ac:spMkLst>
        </pc:spChg>
        <pc:spChg chg="mod">
          <ac:chgData name="代數白痴 顧" userId="316db6a4f7ef8138" providerId="LiveId" clId="{A1A2562D-A9AC-47F3-A94C-6C979242E82C}" dt="2023-10-20T02:13:58.265" v="7338" actId="165"/>
          <ac:spMkLst>
            <pc:docMk/>
            <pc:sldMk cId="2267038628" sldId="392"/>
            <ac:spMk id="119" creationId="{3E22AF36-C953-F5D3-1D09-B86A46276442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3" creationId="{A125878B-DAD4-D8E1-77D0-D850945AE1D4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4" creationId="{BF98E683-A8AD-8D69-E963-7810785BB20A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5" creationId="{43FD211C-B7D7-301F-222F-B756075F543B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6" creationId="{686213DB-EBD7-1F93-775A-99819374365A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7" creationId="{6B8D5919-073D-3B4A-062D-3D81757697B1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8" creationId="{BAF0E404-16E2-E54E-6592-460F169B6E4A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9" creationId="{A5D69298-A40A-9383-ADBC-BFCFE28EECFA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30" creationId="{ED67FE52-4F48-B26A-E823-6899DD517AF4}"/>
          </ac:spMkLst>
        </pc:spChg>
        <pc:spChg chg="add del mod">
          <ac:chgData name="代數白痴 顧" userId="316db6a4f7ef8138" providerId="LiveId" clId="{A1A2562D-A9AC-47F3-A94C-6C979242E82C}" dt="2023-10-20T02:14:36.051" v="7368" actId="478"/>
          <ac:spMkLst>
            <pc:docMk/>
            <pc:sldMk cId="2267038628" sldId="392"/>
            <ac:spMk id="135" creationId="{47318678-F8CA-BC7F-D2F5-0F68C1CF91EB}"/>
          </ac:spMkLst>
        </pc:spChg>
        <pc:spChg chg="add del mod">
          <ac:chgData name="代數白痴 顧" userId="316db6a4f7ef8138" providerId="LiveId" clId="{A1A2562D-A9AC-47F3-A94C-6C979242E82C}" dt="2023-10-20T02:14:55.245" v="7385" actId="478"/>
          <ac:spMkLst>
            <pc:docMk/>
            <pc:sldMk cId="2267038628" sldId="392"/>
            <ac:spMk id="136" creationId="{6649E2B3-98DA-919F-3AEA-F483C544AE6C}"/>
          </ac:spMkLst>
        </pc:spChg>
        <pc:spChg chg="add mod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137" creationId="{2868E055-F631-B6A2-6D9F-1B38125A472C}"/>
          </ac:spMkLst>
        </pc:spChg>
        <pc:spChg chg="add mod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138" creationId="{708231F6-3D1B-994E-0D90-4C30AEFDDABC}"/>
          </ac:spMkLst>
        </pc:spChg>
        <pc:spChg chg="add mod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139" creationId="{6220D684-A5A0-01B8-7D05-5C0570FE4A68}"/>
          </ac:spMkLst>
        </pc:spChg>
        <pc:grpChg chg="del">
          <ac:chgData name="代數白痴 顧" userId="316db6a4f7ef8138" providerId="LiveId" clId="{A1A2562D-A9AC-47F3-A94C-6C979242E82C}" dt="2023-10-20T02:06:45.907" v="7177" actId="165"/>
          <ac:grpSpMkLst>
            <pc:docMk/>
            <pc:sldMk cId="2267038628" sldId="392"/>
            <ac:grpSpMk id="3" creationId="{B7912554-F7C1-5852-8AB5-6489B5423E94}"/>
          </ac:grpSpMkLst>
        </pc:grpChg>
        <pc:grpChg chg="add del mod">
          <ac:chgData name="代數白痴 顧" userId="316db6a4f7ef8138" providerId="LiveId" clId="{A1A2562D-A9AC-47F3-A94C-6C979242E82C}" dt="2023-10-20T01:37:38.784" v="6575" actId="478"/>
          <ac:grpSpMkLst>
            <pc:docMk/>
            <pc:sldMk cId="2267038628" sldId="392"/>
            <ac:grpSpMk id="18" creationId="{F49C97D9-77EA-45BC-7870-B912021DC8AC}"/>
          </ac:grpSpMkLst>
        </pc:grpChg>
        <pc:grpChg chg="add mod">
          <ac:chgData name="代數白痴 顧" userId="316db6a4f7ef8138" providerId="LiveId" clId="{A1A2562D-A9AC-47F3-A94C-6C979242E82C}" dt="2023-10-20T01:38:42.871" v="6589" actId="1076"/>
          <ac:grpSpMkLst>
            <pc:docMk/>
            <pc:sldMk cId="2267038628" sldId="392"/>
            <ac:grpSpMk id="58" creationId="{A4EFDD71-28E7-4F84-F16D-101B7067A024}"/>
          </ac:grpSpMkLst>
        </pc:grpChg>
        <pc:grpChg chg="add mod">
          <ac:chgData name="代數白痴 顧" userId="316db6a4f7ef8138" providerId="LiveId" clId="{A1A2562D-A9AC-47F3-A94C-6C979242E82C}" dt="2023-10-20T01:39:02.804" v="6614" actId="1038"/>
          <ac:grpSpMkLst>
            <pc:docMk/>
            <pc:sldMk cId="2267038628" sldId="392"/>
            <ac:grpSpMk id="66" creationId="{CE4BA9F4-465C-26E9-C555-C0D61616A54A}"/>
          </ac:grpSpMkLst>
        </pc:grpChg>
        <pc:grpChg chg="add mod">
          <ac:chgData name="代數白痴 顧" userId="316db6a4f7ef8138" providerId="LiveId" clId="{A1A2562D-A9AC-47F3-A94C-6C979242E82C}" dt="2023-10-20T01:40:02.996" v="6635" actId="1036"/>
          <ac:grpSpMkLst>
            <pc:docMk/>
            <pc:sldMk cId="2267038628" sldId="392"/>
            <ac:grpSpMk id="71" creationId="{68FD0BC4-30D1-7E07-6D8A-CAB292CEEC0F}"/>
          </ac:grpSpMkLst>
        </pc:grpChg>
        <pc:grpChg chg="add mod">
          <ac:chgData name="代數白痴 顧" userId="316db6a4f7ef8138" providerId="LiveId" clId="{A1A2562D-A9AC-47F3-A94C-6C979242E82C}" dt="2023-10-20T01:41:36.664" v="6650" actId="1036"/>
          <ac:grpSpMkLst>
            <pc:docMk/>
            <pc:sldMk cId="2267038628" sldId="392"/>
            <ac:grpSpMk id="75" creationId="{1CDD9D52-4592-017A-2839-21B041BB65B2}"/>
          </ac:grpSpMkLst>
        </pc:grpChg>
        <pc:grpChg chg="add mod topLvl">
          <ac:chgData name="代數白痴 顧" userId="316db6a4f7ef8138" providerId="LiveId" clId="{A1A2562D-A9AC-47F3-A94C-6C979242E82C}" dt="2023-10-20T02:14:04.548" v="7339" actId="164"/>
          <ac:grpSpMkLst>
            <pc:docMk/>
            <pc:sldMk cId="2267038628" sldId="392"/>
            <ac:grpSpMk id="117" creationId="{E4CFDD65-21D4-F6E9-BBE4-7A0B58862041}"/>
          </ac:grpSpMkLst>
        </pc:grpChg>
        <pc:grpChg chg="add mod topLvl">
          <ac:chgData name="代數白痴 顧" userId="316db6a4f7ef8138" providerId="LiveId" clId="{A1A2562D-A9AC-47F3-A94C-6C979242E82C}" dt="2023-10-20T02:14:04.548" v="7339" actId="164"/>
          <ac:grpSpMkLst>
            <pc:docMk/>
            <pc:sldMk cId="2267038628" sldId="392"/>
            <ac:grpSpMk id="118" creationId="{D038CACB-3FDA-24E5-6E28-FF85F61BDFCD}"/>
          </ac:grpSpMkLst>
        </pc:grpChg>
        <pc:grpChg chg="add del mod">
          <ac:chgData name="代數白痴 顧" userId="316db6a4f7ef8138" providerId="LiveId" clId="{A1A2562D-A9AC-47F3-A94C-6C979242E82C}" dt="2023-10-20T02:13:58.265" v="7338" actId="165"/>
          <ac:grpSpMkLst>
            <pc:docMk/>
            <pc:sldMk cId="2267038628" sldId="392"/>
            <ac:grpSpMk id="131" creationId="{8FE7DB15-5B34-A4B0-AA59-EB835CF9F221}"/>
          </ac:grpSpMkLst>
        </pc:grpChg>
        <pc:grpChg chg="add mod">
          <ac:chgData name="代數白痴 顧" userId="316db6a4f7ef8138" providerId="LiveId" clId="{A1A2562D-A9AC-47F3-A94C-6C979242E82C}" dt="2023-10-20T02:16:18.452" v="7557" actId="164"/>
          <ac:grpSpMkLst>
            <pc:docMk/>
            <pc:sldMk cId="2267038628" sldId="392"/>
            <ac:grpSpMk id="133" creationId="{301C54FC-F100-1BE9-18AD-4E07A2B0B22A}"/>
          </ac:grpSpMkLst>
        </pc:grpChg>
        <pc:grpChg chg="add mod">
          <ac:chgData name="代數白痴 顧" userId="316db6a4f7ef8138" providerId="LiveId" clId="{A1A2562D-A9AC-47F3-A94C-6C979242E82C}" dt="2023-10-20T02:16:18.452" v="7557" actId="164"/>
          <ac:grpSpMkLst>
            <pc:docMk/>
            <pc:sldMk cId="2267038628" sldId="392"/>
            <ac:grpSpMk id="143" creationId="{90698F98-25E7-62F5-41E2-7ABA43506365}"/>
          </ac:grpSpMkLst>
        </pc:grpChg>
        <pc:picChg chg="del">
          <ac:chgData name="代數白痴 顧" userId="316db6a4f7ef8138" providerId="LiveId" clId="{A1A2562D-A9AC-47F3-A94C-6C979242E82C}" dt="2023-10-20T01:26:21.841" v="5971" actId="478"/>
          <ac:picMkLst>
            <pc:docMk/>
            <pc:sldMk cId="2267038628" sldId="392"/>
            <ac:picMk id="5" creationId="{E13A54E3-DD2A-5EDB-56C8-A6A8AC5FEE83}"/>
          </ac:picMkLst>
        </pc:picChg>
        <pc:picChg chg="add del mod">
          <ac:chgData name="代數白痴 顧" userId="316db6a4f7ef8138" providerId="LiveId" clId="{A1A2562D-A9AC-47F3-A94C-6C979242E82C}" dt="2023-10-20T01:42:54.836" v="6663" actId="478"/>
          <ac:picMkLst>
            <pc:docMk/>
            <pc:sldMk cId="2267038628" sldId="392"/>
            <ac:picMk id="7" creationId="{86B73E7B-1135-8A1B-FF94-77CD0542303F}"/>
          </ac:picMkLst>
        </pc:picChg>
        <pc:picChg chg="del">
          <ac:chgData name="代數白痴 顧" userId="316db6a4f7ef8138" providerId="LiveId" clId="{A1A2562D-A9AC-47F3-A94C-6C979242E82C}" dt="2023-10-20T01:26:21.841" v="5971" actId="478"/>
          <ac:picMkLst>
            <pc:docMk/>
            <pc:sldMk cId="2267038628" sldId="392"/>
            <ac:picMk id="14" creationId="{CBD5D6B1-5085-96E2-3E28-E4148878BD7C}"/>
          </ac:picMkLst>
        </pc:picChg>
        <pc:cxnChg chg="mod topLvl">
          <ac:chgData name="代數白痴 顧" userId="316db6a4f7ef8138" providerId="LiveId" clId="{A1A2562D-A9AC-47F3-A94C-6C979242E82C}" dt="2023-10-20T02:16:18.452" v="7557" actId="164"/>
          <ac:cxnSpMkLst>
            <pc:docMk/>
            <pc:sldMk cId="2267038628" sldId="392"/>
            <ac:cxnSpMk id="4" creationId="{83F64235-E818-7663-F7B2-DBAE45A493C5}"/>
          </ac:cxnSpMkLst>
        </pc:cxnChg>
        <pc:cxnChg chg="add mod">
          <ac:chgData name="代數白痴 顧" userId="316db6a4f7ef8138" providerId="LiveId" clId="{A1A2562D-A9AC-47F3-A94C-6C979242E82C}" dt="2023-10-20T01:37:38.784" v="6575" actId="478"/>
          <ac:cxnSpMkLst>
            <pc:docMk/>
            <pc:sldMk cId="2267038628" sldId="392"/>
            <ac:cxnSpMk id="15" creationId="{4A4EF7F9-55F8-722E-E9CD-F3B802C41348}"/>
          </ac:cxnSpMkLst>
        </pc:cxnChg>
        <pc:cxnChg chg="add mod">
          <ac:chgData name="代數白痴 顧" userId="316db6a4f7ef8138" providerId="LiveId" clId="{A1A2562D-A9AC-47F3-A94C-6C979242E82C}" dt="2023-10-20T01:37:38.784" v="6575" actId="478"/>
          <ac:cxnSpMkLst>
            <pc:docMk/>
            <pc:sldMk cId="2267038628" sldId="392"/>
            <ac:cxnSpMk id="17" creationId="{F2D3DA9A-E8E4-3794-B7A5-7A7F31389DDC}"/>
          </ac:cxnSpMkLst>
        </pc:cxnChg>
        <pc:cxnChg chg="add mod">
          <ac:chgData name="代數白痴 顧" userId="316db6a4f7ef8138" providerId="LiveId" clId="{A1A2562D-A9AC-47F3-A94C-6C979242E82C}" dt="2023-10-20T01:37:45.606" v="6576" actId="164"/>
          <ac:cxnSpMkLst>
            <pc:docMk/>
            <pc:sldMk cId="2267038628" sldId="392"/>
            <ac:cxnSpMk id="25" creationId="{D5C50A3F-8909-AD59-5267-122C6C341B23}"/>
          </ac:cxnSpMkLst>
        </pc:cxnChg>
        <pc:cxnChg chg="add mod">
          <ac:chgData name="代數白痴 顧" userId="316db6a4f7ef8138" providerId="LiveId" clId="{A1A2562D-A9AC-47F3-A94C-6C979242E82C}" dt="2023-10-20T01:37:45.606" v="6576" actId="164"/>
          <ac:cxnSpMkLst>
            <pc:docMk/>
            <pc:sldMk cId="2267038628" sldId="392"/>
            <ac:cxnSpMk id="28" creationId="{1BB17201-2550-2755-B2F5-2DA01125D663}"/>
          </ac:cxnSpMkLst>
        </pc:cxnChg>
        <pc:cxnChg chg="del mod">
          <ac:chgData name="代數白痴 顧" userId="316db6a4f7ef8138" providerId="LiveId" clId="{A1A2562D-A9AC-47F3-A94C-6C979242E82C}" dt="2023-10-20T01:26:21.841" v="5971" actId="478"/>
          <ac:cxnSpMkLst>
            <pc:docMk/>
            <pc:sldMk cId="2267038628" sldId="392"/>
            <ac:cxnSpMk id="39" creationId="{A1D74304-5961-AE59-5DEF-D303F9227343}"/>
          </ac:cxnSpMkLst>
        </pc:cxnChg>
        <pc:cxnChg chg="del">
          <ac:chgData name="代數白痴 顧" userId="316db6a4f7ef8138" providerId="LiveId" clId="{A1A2562D-A9AC-47F3-A94C-6C979242E82C}" dt="2023-10-20T01:26:21.841" v="5971" actId="478"/>
          <ac:cxnSpMkLst>
            <pc:docMk/>
            <pc:sldMk cId="2267038628" sldId="392"/>
            <ac:cxnSpMk id="46" creationId="{1D1288A7-E8FA-A399-6CED-E2F0AF4A0C79}"/>
          </ac:cxnSpMkLst>
        </pc:cxnChg>
        <pc:cxnChg chg="del">
          <ac:chgData name="代數白痴 顧" userId="316db6a4f7ef8138" providerId="LiveId" clId="{A1A2562D-A9AC-47F3-A94C-6C979242E82C}" dt="2023-10-20T01:26:21.841" v="5971" actId="478"/>
          <ac:cxnSpMkLst>
            <pc:docMk/>
            <pc:sldMk cId="2267038628" sldId="392"/>
            <ac:cxnSpMk id="49" creationId="{FB142342-B886-091A-DC84-EBA3F77C7C46}"/>
          </ac:cxnSpMkLst>
        </pc:cxnChg>
        <pc:cxnChg chg="add mod">
          <ac:chgData name="代數白痴 顧" userId="316db6a4f7ef8138" providerId="LiveId" clId="{A1A2562D-A9AC-47F3-A94C-6C979242E82C}" dt="2023-10-20T01:38:42.871" v="6589" actId="1076"/>
          <ac:cxnSpMkLst>
            <pc:docMk/>
            <pc:sldMk cId="2267038628" sldId="392"/>
            <ac:cxnSpMk id="61" creationId="{2F22B201-E065-45DB-BED3-184153AF527F}"/>
          </ac:cxnSpMkLst>
        </pc:cxnChg>
        <pc:cxnChg chg="mod">
          <ac:chgData name="代數白痴 顧" userId="316db6a4f7ef8138" providerId="LiveId" clId="{A1A2562D-A9AC-47F3-A94C-6C979242E82C}" dt="2023-10-20T01:39:35.475" v="6626" actId="692"/>
          <ac:cxnSpMkLst>
            <pc:docMk/>
            <pc:sldMk cId="2267038628" sldId="392"/>
            <ac:cxnSpMk id="68" creationId="{0A9AC69E-6173-AC42-B54A-0B50C4BB5079}"/>
          </ac:cxnSpMkLst>
        </pc:cxnChg>
        <pc:cxnChg chg="mod">
          <ac:chgData name="代數白痴 顧" userId="316db6a4f7ef8138" providerId="LiveId" clId="{A1A2562D-A9AC-47F3-A94C-6C979242E82C}" dt="2023-10-20T01:39:38.696" v="6627" actId="692"/>
          <ac:cxnSpMkLst>
            <pc:docMk/>
            <pc:sldMk cId="2267038628" sldId="392"/>
            <ac:cxnSpMk id="69" creationId="{949E6DEA-F480-6351-A730-F8D7DFAB3996}"/>
          </ac:cxnSpMkLst>
        </pc:cxnChg>
        <pc:cxnChg chg="add mod">
          <ac:chgData name="代數白痴 顧" userId="316db6a4f7ef8138" providerId="LiveId" clId="{A1A2562D-A9AC-47F3-A94C-6C979242E82C}" dt="2023-10-20T01:41:55.247" v="6653" actId="14100"/>
          <ac:cxnSpMkLst>
            <pc:docMk/>
            <pc:sldMk cId="2267038628" sldId="392"/>
            <ac:cxnSpMk id="70" creationId="{34F92E08-AE2F-1FF7-F766-EB47818D6E71}"/>
          </ac:cxnSpMkLst>
        </pc:cxnChg>
        <pc:cxnChg chg="mod">
          <ac:chgData name="代數白痴 顧" userId="316db6a4f7ef8138" providerId="LiveId" clId="{A1A2562D-A9AC-47F3-A94C-6C979242E82C}" dt="2023-10-20T01:39:43.259" v="6628"/>
          <ac:cxnSpMkLst>
            <pc:docMk/>
            <pc:sldMk cId="2267038628" sldId="392"/>
            <ac:cxnSpMk id="73" creationId="{97B44CA7-8806-209E-DE49-2A3B367F2995}"/>
          </ac:cxnSpMkLst>
        </pc:cxnChg>
        <pc:cxnChg chg="mod">
          <ac:chgData name="代數白痴 顧" userId="316db6a4f7ef8138" providerId="LiveId" clId="{A1A2562D-A9AC-47F3-A94C-6C979242E82C}" dt="2023-10-20T01:39:43.259" v="6628"/>
          <ac:cxnSpMkLst>
            <pc:docMk/>
            <pc:sldMk cId="2267038628" sldId="392"/>
            <ac:cxnSpMk id="74" creationId="{44E10EB6-D6EB-06A3-11E7-2DB5A3BF205B}"/>
          </ac:cxnSpMkLst>
        </pc:cxnChg>
        <pc:cxnChg chg="mod">
          <ac:chgData name="代數白痴 顧" userId="316db6a4f7ef8138" providerId="LiveId" clId="{A1A2562D-A9AC-47F3-A94C-6C979242E82C}" dt="2023-10-20T01:40:09.956" v="6636"/>
          <ac:cxnSpMkLst>
            <pc:docMk/>
            <pc:sldMk cId="2267038628" sldId="392"/>
            <ac:cxnSpMk id="77" creationId="{52AE4F32-8162-6C28-D6F9-E63B01D62885}"/>
          </ac:cxnSpMkLst>
        </pc:cxnChg>
        <pc:cxnChg chg="mod">
          <ac:chgData name="代數白痴 顧" userId="316db6a4f7ef8138" providerId="LiveId" clId="{A1A2562D-A9AC-47F3-A94C-6C979242E82C}" dt="2023-10-20T01:40:09.956" v="6636"/>
          <ac:cxnSpMkLst>
            <pc:docMk/>
            <pc:sldMk cId="2267038628" sldId="392"/>
            <ac:cxnSpMk id="78" creationId="{22744748-D91E-D3AE-4473-552015FDB95C}"/>
          </ac:cxnSpMkLst>
        </pc:cxnChg>
        <pc:cxnChg chg="add del mod">
          <ac:chgData name="代數白痴 顧" userId="316db6a4f7ef8138" providerId="LiveId" clId="{A1A2562D-A9AC-47F3-A94C-6C979242E82C}" dt="2023-10-20T01:41:47.527" v="6652" actId="478"/>
          <ac:cxnSpMkLst>
            <pc:docMk/>
            <pc:sldMk cId="2267038628" sldId="392"/>
            <ac:cxnSpMk id="79" creationId="{7D71846A-DDC5-B3D4-4B32-56C0B175DDE4}"/>
          </ac:cxnSpMkLst>
        </pc:cxnChg>
        <pc:cxnChg chg="add mod">
          <ac:chgData name="代數白痴 顧" userId="316db6a4f7ef8138" providerId="LiveId" clId="{A1A2562D-A9AC-47F3-A94C-6C979242E82C}" dt="2023-10-20T01:44:16.931" v="6698" actId="1036"/>
          <ac:cxnSpMkLst>
            <pc:docMk/>
            <pc:sldMk cId="2267038628" sldId="392"/>
            <ac:cxnSpMk id="93" creationId="{EACB79EB-BFB2-0B40-7739-6547AAA74FD2}"/>
          </ac:cxnSpMkLst>
        </pc:cxnChg>
        <pc:cxnChg chg="add mod">
          <ac:chgData name="代數白痴 顧" userId="316db6a4f7ef8138" providerId="LiveId" clId="{A1A2562D-A9AC-47F3-A94C-6C979242E82C}" dt="2023-10-20T01:44:27.597" v="6702" actId="1036"/>
          <ac:cxnSpMkLst>
            <pc:docMk/>
            <pc:sldMk cId="2267038628" sldId="392"/>
            <ac:cxnSpMk id="95" creationId="{0EAF372D-DC7A-D337-0913-EC1246810368}"/>
          </ac:cxnSpMkLst>
        </pc:cxnChg>
        <pc:cxnChg chg="add mod topLvl">
          <ac:chgData name="代數白痴 顧" userId="316db6a4f7ef8138" providerId="LiveId" clId="{A1A2562D-A9AC-47F3-A94C-6C979242E82C}" dt="2023-10-20T02:14:13.437" v="7360" actId="14100"/>
          <ac:cxnSpMkLst>
            <pc:docMk/>
            <pc:sldMk cId="2267038628" sldId="392"/>
            <ac:cxnSpMk id="98" creationId="{8306A968-7A76-A755-94B9-8E4584BDAAAD}"/>
          </ac:cxnSpMkLst>
        </pc:cxnChg>
        <pc:cxnChg chg="add 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02" creationId="{694C52F5-BD36-00A4-45AD-3A7CA0C96A88}"/>
          </ac:cxnSpMkLst>
        </pc:cxnChg>
        <pc:cxnChg chg="add del mod">
          <ac:chgData name="代數白痴 顧" userId="316db6a4f7ef8138" providerId="LiveId" clId="{A1A2562D-A9AC-47F3-A94C-6C979242E82C}" dt="2023-10-20T02:10:28.474" v="7281" actId="478"/>
          <ac:cxnSpMkLst>
            <pc:docMk/>
            <pc:sldMk cId="2267038628" sldId="392"/>
            <ac:cxnSpMk id="104" creationId="{7A3EF3B0-5B78-60EB-ADEB-EF581E47103E}"/>
          </ac:cxnSpMkLst>
        </pc:cxnChg>
        <pc:cxnChg chg="add del mod">
          <ac:chgData name="代數白痴 顧" userId="316db6a4f7ef8138" providerId="LiveId" clId="{A1A2562D-A9AC-47F3-A94C-6C979242E82C}" dt="2023-10-20T02:09:22.762" v="7251" actId="478"/>
          <ac:cxnSpMkLst>
            <pc:docMk/>
            <pc:sldMk cId="2267038628" sldId="392"/>
            <ac:cxnSpMk id="107" creationId="{70A12D18-AB67-9BB6-A6AB-57261E4EF2C4}"/>
          </ac:cxnSpMkLst>
        </pc:cxnChg>
        <pc:cxnChg chg="add del mod">
          <ac:chgData name="代數白痴 顧" userId="316db6a4f7ef8138" providerId="LiveId" clId="{A1A2562D-A9AC-47F3-A94C-6C979242E82C}" dt="2023-10-20T02:10:17.506" v="7278" actId="478"/>
          <ac:cxnSpMkLst>
            <pc:docMk/>
            <pc:sldMk cId="2267038628" sldId="392"/>
            <ac:cxnSpMk id="109" creationId="{7C311552-7A9B-3A57-9F32-78AFECE9B28C}"/>
          </ac:cxnSpMkLst>
        </pc:cxnChg>
        <pc:cxnChg chg="add 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11" creationId="{B4E269A5-A2E9-547E-B44D-3B43DE3602BF}"/>
          </ac:cxnSpMkLst>
        </pc:cxnChg>
        <pc:cxnChg chg="add 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13" creationId="{5C595CC0-B91D-D876-1920-9F83D1B83D9F}"/>
          </ac:cxnSpMkLst>
        </pc:cxnChg>
        <pc:cxnChg chg="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20" creationId="{E92A310B-DDC8-FF3B-B598-1DF51736548A}"/>
          </ac:cxnSpMkLst>
        </pc:cxnChg>
        <pc:cxnChg chg="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21" creationId="{17172E6C-90FA-A49F-DD77-B6D016A58572}"/>
          </ac:cxnSpMkLst>
        </pc:cxnChg>
        <pc:cxnChg chg="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22" creationId="{6D7DF4E5-0637-114C-04CE-AA7EBBD5C612}"/>
          </ac:cxnSpMkLst>
        </pc:cxnChg>
        <pc:cxnChg chg="add mod">
          <ac:chgData name="代數白痴 顧" userId="316db6a4f7ef8138" providerId="LiveId" clId="{A1A2562D-A9AC-47F3-A94C-6C979242E82C}" dt="2023-10-20T02:16:18.452" v="7557" actId="164"/>
          <ac:cxnSpMkLst>
            <pc:docMk/>
            <pc:sldMk cId="2267038628" sldId="392"/>
            <ac:cxnSpMk id="141" creationId="{46F0F989-9C39-7AE9-AEF6-4B81680A5A52}"/>
          </ac:cxnSpMkLst>
        </pc:cxnChg>
        <pc:cxnChg chg="add mod">
          <ac:chgData name="代數白痴 顧" userId="316db6a4f7ef8138" providerId="LiveId" clId="{A1A2562D-A9AC-47F3-A94C-6C979242E82C}" dt="2023-10-20T02:16:18.452" v="7557" actId="164"/>
          <ac:cxnSpMkLst>
            <pc:docMk/>
            <pc:sldMk cId="2267038628" sldId="392"/>
            <ac:cxnSpMk id="142" creationId="{131AAAD2-9683-56F0-B7F9-9618ED26F7D9}"/>
          </ac:cxnSpMkLst>
        </pc:cxnChg>
      </pc:sldChg>
      <pc:sldChg chg="addSp delSp modSp mod">
        <pc:chgData name="代數白痴 顧" userId="316db6a4f7ef8138" providerId="LiveId" clId="{A1A2562D-A9AC-47F3-A94C-6C979242E82C}" dt="2023-10-20T01:25:52.670" v="5941" actId="20577"/>
        <pc:sldMkLst>
          <pc:docMk/>
          <pc:sldMk cId="4180650715" sldId="393"/>
        </pc:sldMkLst>
        <pc:spChg chg="add mod">
          <ac:chgData name="代數白痴 顧" userId="316db6a4f7ef8138" providerId="LiveId" clId="{A1A2562D-A9AC-47F3-A94C-6C979242E82C}" dt="2023-10-20T00:57:22.547" v="4545" actId="1036"/>
          <ac:spMkLst>
            <pc:docMk/>
            <pc:sldMk cId="4180650715" sldId="393"/>
            <ac:spMk id="2" creationId="{D86BBE25-F214-82C0-03B6-106721B0241F}"/>
          </ac:spMkLst>
        </pc:spChg>
        <pc:spChg chg="add mod">
          <ac:chgData name="代數白痴 顧" userId="316db6a4f7ef8138" providerId="LiveId" clId="{A1A2562D-A9AC-47F3-A94C-6C979242E82C}" dt="2023-10-20T00:57:37.905" v="4645" actId="1038"/>
          <ac:spMkLst>
            <pc:docMk/>
            <pc:sldMk cId="4180650715" sldId="393"/>
            <ac:spMk id="4" creationId="{F573E9BA-479C-1538-03F6-2572B103D96B}"/>
          </ac:spMkLst>
        </pc:spChg>
        <pc:spChg chg="add mod">
          <ac:chgData name="代數白痴 顧" userId="316db6a4f7ef8138" providerId="LiveId" clId="{A1A2562D-A9AC-47F3-A94C-6C979242E82C}" dt="2023-10-20T00:57:47.498" v="4730" actId="1038"/>
          <ac:spMkLst>
            <pc:docMk/>
            <pc:sldMk cId="4180650715" sldId="393"/>
            <ac:spMk id="5" creationId="{5304A9D8-39A4-BC13-36B9-1031EBE82AE3}"/>
          </ac:spMkLst>
        </pc:spChg>
        <pc:spChg chg="add mod">
          <ac:chgData name="代數白痴 顧" userId="316db6a4f7ef8138" providerId="LiveId" clId="{A1A2562D-A9AC-47F3-A94C-6C979242E82C}" dt="2023-10-20T00:58:02.833" v="4838" actId="1037"/>
          <ac:spMkLst>
            <pc:docMk/>
            <pc:sldMk cId="4180650715" sldId="393"/>
            <ac:spMk id="6" creationId="{FD74C573-EFF8-E008-7E84-AE8F754E0073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11" creationId="{90237146-04D6-80A7-CDDB-002DFBE1E905}"/>
          </ac:spMkLst>
        </pc:spChg>
        <pc:spChg chg="add del mod">
          <ac:chgData name="代數白痴 顧" userId="316db6a4f7ef8138" providerId="LiveId" clId="{A1A2562D-A9AC-47F3-A94C-6C979242E82C}" dt="2023-10-20T01:07:44.859" v="5122" actId="478"/>
          <ac:spMkLst>
            <pc:docMk/>
            <pc:sldMk cId="4180650715" sldId="393"/>
            <ac:spMk id="12" creationId="{B2A46EF2-EFBA-778C-10E6-B8E48E4A4EEC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18" creationId="{672D78DC-31AA-91FE-B29F-3C1D21C3B882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19" creationId="{2191FE05-8CB3-15EA-7A5F-21E870D84345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0" creationId="{0C5FE581-DFE3-65CC-3884-F00870D12E69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1" creationId="{D6414AE1-4152-DD44-B81B-30BCA1653341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2" creationId="{3D9216A7-34F3-1057-DF79-0C4676DDE3A5}"/>
          </ac:spMkLst>
        </pc:spChg>
        <pc:spChg chg="mod">
          <ac:chgData name="代數白痴 顧" userId="316db6a4f7ef8138" providerId="LiveId" clId="{A1A2562D-A9AC-47F3-A94C-6C979242E82C}" dt="2023-10-20T01:25:52.670" v="5941" actId="20577"/>
          <ac:spMkLst>
            <pc:docMk/>
            <pc:sldMk cId="4180650715" sldId="393"/>
            <ac:spMk id="23" creationId="{00000000-0000-0000-0000-000000000000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4" creationId="{98137B71-1857-1CCE-146A-B751611A315C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5" creationId="{6512558A-74A6-AA18-6F94-B77120D6C2BD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6" creationId="{C6542EF0-1143-BFAA-2F38-7919E2C8BC1E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7" creationId="{57020E6C-3C80-BAE7-33B9-E299060FAECA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8" creationId="{BB6F28FC-5E39-15B7-C984-955888B65478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9" creationId="{4EC2C598-8F94-5B1D-53D7-C06EF6DE341E}"/>
          </ac:spMkLst>
        </pc:spChg>
        <pc:spChg chg="add del mod">
          <ac:chgData name="代數白痴 顧" userId="316db6a4f7ef8138" providerId="LiveId" clId="{A1A2562D-A9AC-47F3-A94C-6C979242E82C}" dt="2023-10-20T01:08:29.126" v="5131" actId="478"/>
          <ac:spMkLst>
            <pc:docMk/>
            <pc:sldMk cId="4180650715" sldId="393"/>
            <ac:spMk id="33" creationId="{F26D7F2F-4814-C66D-F19B-BAF2085D1A48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38" creationId="{2D337ED1-3D3E-8299-C459-1D40CD6CDDD5}"/>
          </ac:spMkLst>
        </pc:spChg>
        <pc:spChg chg="add mod">
          <ac:chgData name="代數白痴 顧" userId="316db6a4f7ef8138" providerId="LiveId" clId="{A1A2562D-A9AC-47F3-A94C-6C979242E82C}" dt="2023-10-20T01:05:13.755" v="5099" actId="164"/>
          <ac:spMkLst>
            <pc:docMk/>
            <pc:sldMk cId="4180650715" sldId="393"/>
            <ac:spMk id="42" creationId="{79CF48EC-9C29-F98E-9337-0F05455DB0F7}"/>
          </ac:spMkLst>
        </pc:spChg>
        <pc:spChg chg="add mod">
          <ac:chgData name="代數白痴 顧" userId="316db6a4f7ef8138" providerId="LiveId" clId="{A1A2562D-A9AC-47F3-A94C-6C979242E82C}" dt="2023-10-20T01:05:13.755" v="5099" actId="164"/>
          <ac:spMkLst>
            <pc:docMk/>
            <pc:sldMk cId="4180650715" sldId="393"/>
            <ac:spMk id="46" creationId="{7AB6773A-24F2-E4BA-B69C-18B5B4CBDD98}"/>
          </ac:spMkLst>
        </pc:spChg>
        <pc:spChg chg="del mod topLvl">
          <ac:chgData name="代數白痴 顧" userId="316db6a4f7ef8138" providerId="LiveId" clId="{A1A2562D-A9AC-47F3-A94C-6C979242E82C}" dt="2023-10-20T01:05:51.909" v="5110" actId="478"/>
          <ac:spMkLst>
            <pc:docMk/>
            <pc:sldMk cId="4180650715" sldId="393"/>
            <ac:spMk id="49" creationId="{F61DAEEB-66EF-8731-1607-D0536E316356}"/>
          </ac:spMkLst>
        </pc:spChg>
        <pc:spChg chg="del mod topLvl">
          <ac:chgData name="代數白痴 顧" userId="316db6a4f7ef8138" providerId="LiveId" clId="{A1A2562D-A9AC-47F3-A94C-6C979242E82C}" dt="2023-10-20T01:05:50.308" v="5108" actId="478"/>
          <ac:spMkLst>
            <pc:docMk/>
            <pc:sldMk cId="4180650715" sldId="393"/>
            <ac:spMk id="50" creationId="{A3EA3026-AC40-DD86-5D46-C1D1706DCD0F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51" creationId="{8270E597-937E-D9E1-E4B4-43F8A0270048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59" creationId="{DC281C2E-8A77-2969-CB71-FD7E63CB2B65}"/>
          </ac:spMkLst>
        </pc:spChg>
        <pc:spChg chg="mod">
          <ac:chgData name="代數白痴 顧" userId="316db6a4f7ef8138" providerId="LiveId" clId="{A1A2562D-A9AC-47F3-A94C-6C979242E82C}" dt="2023-10-20T01:11:12.096" v="5166" actId="115"/>
          <ac:spMkLst>
            <pc:docMk/>
            <pc:sldMk cId="4180650715" sldId="393"/>
            <ac:spMk id="60" creationId="{90ECAF3B-FFFF-A531-AFBE-31708C7D891C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1" creationId="{7731885E-8F42-2423-7C65-44E8DFECCD39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2" creationId="{EE011110-F166-F7EB-6AB6-CF1DEE70DB55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3" creationId="{106E6C6F-C1A4-3102-DDD8-9BB95DBB04B4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4" creationId="{1B850D0B-ED1E-B08B-B813-7AE05F04E926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8" creationId="{28AEBBC5-8FEA-CB4D-4775-7B3CE1DC034E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9" creationId="{7C375BA0-26D3-42E2-745D-0363AA2C95B6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70" creationId="{858FC954-4797-3DB4-136E-14B05108C768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71" creationId="{480BE5B0-41EC-92C2-A441-1F6A1F4A8211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72" creationId="{7EE27837-1CB2-412C-A73D-E204B40FBD16}"/>
          </ac:spMkLst>
        </pc:spChg>
        <pc:spChg chg="mod topLvl">
          <ac:chgData name="代數白痴 顧" userId="316db6a4f7ef8138" providerId="LiveId" clId="{A1A2562D-A9AC-47F3-A94C-6C979242E82C}" dt="2023-10-20T01:25:23.879" v="5897" actId="164"/>
          <ac:spMkLst>
            <pc:docMk/>
            <pc:sldMk cId="4180650715" sldId="393"/>
            <ac:spMk id="77" creationId="{7D16977B-F89C-22AF-8A49-CB13E1061615}"/>
          </ac:spMkLst>
        </pc:spChg>
        <pc:spChg chg="mod topLvl">
          <ac:chgData name="代數白痴 顧" userId="316db6a4f7ef8138" providerId="LiveId" clId="{A1A2562D-A9AC-47F3-A94C-6C979242E82C}" dt="2023-10-20T01:25:23.879" v="5897" actId="164"/>
          <ac:spMkLst>
            <pc:docMk/>
            <pc:sldMk cId="4180650715" sldId="393"/>
            <ac:spMk id="79" creationId="{7BC21478-6AD8-6FEF-190D-7E44DDC3937E}"/>
          </ac:spMkLst>
        </pc:spChg>
        <pc:spChg chg="mod topLvl">
          <ac:chgData name="代數白痴 顧" userId="316db6a4f7ef8138" providerId="LiveId" clId="{A1A2562D-A9AC-47F3-A94C-6C979242E82C}" dt="2023-10-20T01:25:23.879" v="5897" actId="164"/>
          <ac:spMkLst>
            <pc:docMk/>
            <pc:sldMk cId="4180650715" sldId="393"/>
            <ac:spMk id="80" creationId="{57807644-EAA1-5151-4A2C-13B2D2224D54}"/>
          </ac:spMkLst>
        </pc:spChg>
        <pc:spChg chg="mod topLvl">
          <ac:chgData name="代數白痴 顧" userId="316db6a4f7ef8138" providerId="LiveId" clId="{A1A2562D-A9AC-47F3-A94C-6C979242E82C}" dt="2023-10-20T01:19:57.746" v="5778" actId="164"/>
          <ac:spMkLst>
            <pc:docMk/>
            <pc:sldMk cId="4180650715" sldId="393"/>
            <ac:spMk id="81" creationId="{0C0B5217-806E-CF4A-F6B8-C4A8D4DFF62A}"/>
          </ac:spMkLst>
        </pc:spChg>
        <pc:spChg chg="del mod topLvl">
          <ac:chgData name="代數白痴 顧" userId="316db6a4f7ef8138" providerId="LiveId" clId="{A1A2562D-A9AC-47F3-A94C-6C979242E82C}" dt="2023-10-20T01:14:57.160" v="5229" actId="478"/>
          <ac:spMkLst>
            <pc:docMk/>
            <pc:sldMk cId="4180650715" sldId="393"/>
            <ac:spMk id="82" creationId="{9EAE8CFB-A0EB-09F8-0624-8BDA5C4D898C}"/>
          </ac:spMkLst>
        </pc:spChg>
        <pc:spChg chg="del mod topLvl">
          <ac:chgData name="代數白痴 顧" userId="316db6a4f7ef8138" providerId="LiveId" clId="{A1A2562D-A9AC-47F3-A94C-6C979242E82C}" dt="2023-10-20T01:14:57.160" v="5229" actId="478"/>
          <ac:spMkLst>
            <pc:docMk/>
            <pc:sldMk cId="4180650715" sldId="393"/>
            <ac:spMk id="83" creationId="{7F42F267-0F44-8B42-928E-A4FFE78417E8}"/>
          </ac:spMkLst>
        </pc:spChg>
        <pc:spChg chg="del mod topLvl">
          <ac:chgData name="代數白痴 顧" userId="316db6a4f7ef8138" providerId="LiveId" clId="{A1A2562D-A9AC-47F3-A94C-6C979242E82C}" dt="2023-10-20T01:14:57.160" v="5229" actId="478"/>
          <ac:spMkLst>
            <pc:docMk/>
            <pc:sldMk cId="4180650715" sldId="393"/>
            <ac:spMk id="84" creationId="{4F66FD4A-C45E-76DF-D7BB-A83E76E9F34D}"/>
          </ac:spMkLst>
        </pc:spChg>
        <pc:spChg chg="del mod topLvl">
          <ac:chgData name="代數白痴 顧" userId="316db6a4f7ef8138" providerId="LiveId" clId="{A1A2562D-A9AC-47F3-A94C-6C979242E82C}" dt="2023-10-20T01:14:57.160" v="5229" actId="478"/>
          <ac:spMkLst>
            <pc:docMk/>
            <pc:sldMk cId="4180650715" sldId="393"/>
            <ac:spMk id="85" creationId="{A9D2C6E1-FE43-58D5-728B-7A5495879A35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93" creationId="{BA109640-5E4F-71EE-B504-4EB3AE9C069A}"/>
          </ac:spMkLst>
        </pc:spChg>
        <pc:spChg chg="add del mod">
          <ac:chgData name="代數白痴 顧" userId="316db6a4f7ef8138" providerId="LiveId" clId="{A1A2562D-A9AC-47F3-A94C-6C979242E82C}" dt="2023-10-20T01:22:45.357" v="5852" actId="478"/>
          <ac:spMkLst>
            <pc:docMk/>
            <pc:sldMk cId="4180650715" sldId="393"/>
            <ac:spMk id="98" creationId="{5282BC7D-D59E-2677-8C9D-ECC99BC18C4C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99" creationId="{AA3F6FAF-67B9-1A47-8DC4-994400EA8B74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09" creationId="{02EAD4B3-D042-7629-CC79-F8C2A660B84A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0" creationId="{FA51E7EE-4278-198A-9429-560767EA8DCF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1" creationId="{8023669E-672C-8E4F-0377-8E1A799A3A42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2" creationId="{51FC64E0-5DE6-3F33-225B-538CB100DB7F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3" creationId="{BB3BA53B-A21B-1BF7-1C89-3A9466C26ECE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4" creationId="{2A43A713-9EAF-0708-57AF-3AC1793CCEBF}"/>
          </ac:spMkLst>
        </pc:spChg>
        <pc:grpChg chg="add del mod">
          <ac:chgData name="代數白痴 顧" userId="316db6a4f7ef8138" providerId="LiveId" clId="{A1A2562D-A9AC-47F3-A94C-6C979242E82C}" dt="2023-10-20T01:07:06.396" v="5114" actId="478"/>
          <ac:grpSpMkLst>
            <pc:docMk/>
            <pc:sldMk cId="4180650715" sldId="393"/>
            <ac:grpSpMk id="47" creationId="{C006D9DE-3E0C-80EE-E627-A90380D0261A}"/>
          </ac:grpSpMkLst>
        </pc:grpChg>
        <pc:grpChg chg="add del mod ord">
          <ac:chgData name="代數白痴 顧" userId="316db6a4f7ef8138" providerId="LiveId" clId="{A1A2562D-A9AC-47F3-A94C-6C979242E82C}" dt="2023-10-20T01:05:50.308" v="5108" actId="478"/>
          <ac:grpSpMkLst>
            <pc:docMk/>
            <pc:sldMk cId="4180650715" sldId="393"/>
            <ac:grpSpMk id="48" creationId="{FC5B3A78-9CC6-12D7-0772-F28447B4D077}"/>
          </ac:grpSpMkLst>
        </pc:grpChg>
        <pc:grpChg chg="add del mod">
          <ac:chgData name="代數白痴 顧" userId="316db6a4f7ef8138" providerId="LiveId" clId="{A1A2562D-A9AC-47F3-A94C-6C979242E82C}" dt="2023-10-20T01:14:55.152" v="5228" actId="165"/>
          <ac:grpSpMkLst>
            <pc:docMk/>
            <pc:sldMk cId="4180650715" sldId="393"/>
            <ac:grpSpMk id="75" creationId="{E82D481C-FE6B-61DA-E7D9-467220B55FAA}"/>
          </ac:grpSpMkLst>
        </pc:grpChg>
        <pc:grpChg chg="add mod">
          <ac:chgData name="代數白痴 顧" userId="316db6a4f7ef8138" providerId="LiveId" clId="{A1A2562D-A9AC-47F3-A94C-6C979242E82C}" dt="2023-10-20T01:25:23.879" v="5897" actId="164"/>
          <ac:grpSpMkLst>
            <pc:docMk/>
            <pc:sldMk cId="4180650715" sldId="393"/>
            <ac:grpSpMk id="92" creationId="{EC00D8CF-CBB7-B08E-97FE-4DC99BE803D0}"/>
          </ac:grpSpMkLst>
        </pc:grpChg>
        <pc:grpChg chg="add mod">
          <ac:chgData name="代數白痴 顧" userId="316db6a4f7ef8138" providerId="LiveId" clId="{A1A2562D-A9AC-47F3-A94C-6C979242E82C}" dt="2023-10-20T01:25:23.879" v="5897" actId="164"/>
          <ac:grpSpMkLst>
            <pc:docMk/>
            <pc:sldMk cId="4180650715" sldId="393"/>
            <ac:grpSpMk id="115" creationId="{80E3BEDE-EF43-4360-53BC-4FEFCF1A7BE0}"/>
          </ac:grpSpMkLst>
        </pc:grpChg>
        <pc:grpChg chg="add mod">
          <ac:chgData name="代數白痴 顧" userId="316db6a4f7ef8138" providerId="LiveId" clId="{A1A2562D-A9AC-47F3-A94C-6C979242E82C}" dt="2023-10-20T01:25:23.879" v="5897" actId="164"/>
          <ac:grpSpMkLst>
            <pc:docMk/>
            <pc:sldMk cId="4180650715" sldId="393"/>
            <ac:grpSpMk id="116" creationId="{75B997C7-3738-E09E-4BCF-7ACC926B7C4B}"/>
          </ac:grpSpMkLst>
        </pc:grpChg>
        <pc:graphicFrameChg chg="add mod">
          <ac:chgData name="代數白痴 顧" userId="316db6a4f7ef8138" providerId="LiveId" clId="{A1A2562D-A9AC-47F3-A94C-6C979242E82C}" dt="2023-10-20T01:19:57.746" v="5778" actId="164"/>
          <ac:graphicFrameMkLst>
            <pc:docMk/>
            <pc:sldMk cId="4180650715" sldId="393"/>
            <ac:graphicFrameMk id="91" creationId="{46156E53-1EB0-2350-E311-89FABDAD32B7}"/>
          </ac:graphicFrameMkLst>
        </pc:graphicFrameChg>
        <pc:picChg chg="add del mod">
          <ac:chgData name="代數白痴 顧" userId="316db6a4f7ef8138" providerId="LiveId" clId="{A1A2562D-A9AC-47F3-A94C-6C979242E82C}" dt="2023-10-20T01:14:12.715" v="5225" actId="478"/>
          <ac:picMkLst>
            <pc:docMk/>
            <pc:sldMk cId="4180650715" sldId="393"/>
            <ac:picMk id="9" creationId="{38ED42C1-113E-8F12-241E-384701BA8A51}"/>
          </ac:picMkLst>
        </pc:picChg>
        <pc:picChg chg="del mod topLvl">
          <ac:chgData name="代數白痴 顧" userId="316db6a4f7ef8138" providerId="LiveId" clId="{A1A2562D-A9AC-47F3-A94C-6C979242E82C}" dt="2023-10-20T01:14:57.160" v="5229" actId="478"/>
          <ac:picMkLst>
            <pc:docMk/>
            <pc:sldMk cId="4180650715" sldId="393"/>
            <ac:picMk id="76" creationId="{C39A009F-0D13-9674-F001-D9E9D67C8E29}"/>
          </ac:picMkLst>
        </pc:picChg>
        <pc:cxnChg chg="del">
          <ac:chgData name="代數白痴 顧" userId="316db6a4f7ef8138" providerId="LiveId" clId="{A1A2562D-A9AC-47F3-A94C-6C979242E82C}" dt="2023-10-20T00:55:39.652" v="4098" actId="478"/>
          <ac:cxnSpMkLst>
            <pc:docMk/>
            <pc:sldMk cId="4180650715" sldId="393"/>
            <ac:cxnSpMk id="3" creationId="{C5A77FD0-E06F-C897-3AB0-08C5DCB0801E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7" creationId="{229CDB81-8CDE-4959-A7C9-2F2FB265B703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10" creationId="{878CB4F8-937F-0107-C643-E1B6EFCAE3E1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13" creationId="{D603B4D5-2282-B479-B70F-C48574B6FB48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15" creationId="{9BC1A07C-A703-B5DF-FF79-1491A308802B}"/>
          </ac:cxnSpMkLst>
        </pc:cxnChg>
        <pc:cxnChg chg="add mod ord">
          <ac:chgData name="代數白痴 顧" userId="316db6a4f7ef8138" providerId="LiveId" clId="{A1A2562D-A9AC-47F3-A94C-6C979242E82C}" dt="2023-10-20T01:14:18.122" v="5226" actId="1076"/>
          <ac:cxnSpMkLst>
            <pc:docMk/>
            <pc:sldMk cId="4180650715" sldId="393"/>
            <ac:cxnSpMk id="16" creationId="{9CEB6FF2-4BCC-B1A4-0D49-30E0480F694E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17" creationId="{73D099C7-FFE2-97C7-AC24-B9211F40034B}"/>
          </ac:cxnSpMkLst>
        </pc:cxnChg>
        <pc:cxnChg chg="add mod ord">
          <ac:chgData name="代數白痴 顧" userId="316db6a4f7ef8138" providerId="LiveId" clId="{A1A2562D-A9AC-47F3-A94C-6C979242E82C}" dt="2023-10-20T01:14:18.122" v="5226" actId="1076"/>
          <ac:cxnSpMkLst>
            <pc:docMk/>
            <pc:sldMk cId="4180650715" sldId="393"/>
            <ac:cxnSpMk id="31" creationId="{151B51BF-D041-66E1-365B-462F2636E664}"/>
          </ac:cxnSpMkLst>
        </pc:cxnChg>
        <pc:cxnChg chg="add del mod">
          <ac:chgData name="代數白痴 顧" userId="316db6a4f7ef8138" providerId="LiveId" clId="{A1A2562D-A9AC-47F3-A94C-6C979242E82C}" dt="2023-10-20T01:08:30.168" v="5132" actId="478"/>
          <ac:cxnSpMkLst>
            <pc:docMk/>
            <pc:sldMk cId="4180650715" sldId="393"/>
            <ac:cxnSpMk id="35" creationId="{2EB3B214-1935-DF13-5B2A-59071BCC9B5A}"/>
          </ac:cxnSpMkLst>
        </pc:cxnChg>
        <pc:cxnChg chg="add del mod">
          <ac:chgData name="代數白痴 顧" userId="316db6a4f7ef8138" providerId="LiveId" clId="{A1A2562D-A9AC-47F3-A94C-6C979242E82C}" dt="2023-10-20T01:08:31.432" v="5133" actId="478"/>
          <ac:cxnSpMkLst>
            <pc:docMk/>
            <pc:sldMk cId="4180650715" sldId="393"/>
            <ac:cxnSpMk id="37" creationId="{3185DE81-6535-C5B1-AFC6-4436D120F537}"/>
          </ac:cxnSpMkLst>
        </pc:cxnChg>
        <pc:cxnChg chg="add del mod">
          <ac:chgData name="代數白痴 顧" userId="316db6a4f7ef8138" providerId="LiveId" clId="{A1A2562D-A9AC-47F3-A94C-6C979242E82C}" dt="2023-10-20T01:04:29.405" v="5089" actId="478"/>
          <ac:cxnSpMkLst>
            <pc:docMk/>
            <pc:sldMk cId="4180650715" sldId="393"/>
            <ac:cxnSpMk id="44" creationId="{2F203051-3B18-C97B-9DCD-3C216E3EF0C8}"/>
          </ac:cxnSpMkLst>
        </pc:cxnChg>
        <pc:cxnChg chg="mod topLvl">
          <ac:chgData name="代數白痴 顧" userId="316db6a4f7ef8138" providerId="LiveId" clId="{A1A2562D-A9AC-47F3-A94C-6C979242E82C}" dt="2023-10-20T01:25:23.879" v="5897" actId="164"/>
          <ac:cxnSpMkLst>
            <pc:docMk/>
            <pc:sldMk cId="4180650715" sldId="393"/>
            <ac:cxnSpMk id="78" creationId="{634BEE39-651F-CECA-B15E-36DCD6C7DCBC}"/>
          </ac:cxnSpMkLst>
        </pc:cxnChg>
        <pc:cxnChg chg="add mod">
          <ac:chgData name="代數白痴 顧" userId="316db6a4f7ef8138" providerId="LiveId" clId="{A1A2562D-A9AC-47F3-A94C-6C979242E82C}" dt="2023-10-20T01:25:23.879" v="5897" actId="164"/>
          <ac:cxnSpMkLst>
            <pc:docMk/>
            <pc:sldMk cId="4180650715" sldId="393"/>
            <ac:cxnSpMk id="88" creationId="{BA7035DE-B9FB-B1A7-C801-4A8350BEF2AF}"/>
          </ac:cxnSpMkLst>
        </pc:cxnChg>
        <pc:cxnChg chg="add del mod">
          <ac:chgData name="代數白痴 顧" userId="316db6a4f7ef8138" providerId="LiveId" clId="{A1A2562D-A9AC-47F3-A94C-6C979242E82C}" dt="2023-10-20T01:24:16.249" v="5873" actId="478"/>
          <ac:cxnSpMkLst>
            <pc:docMk/>
            <pc:sldMk cId="4180650715" sldId="393"/>
            <ac:cxnSpMk id="89" creationId="{994AB977-AEBA-0443-1A10-4E4CFEC6D14A}"/>
          </ac:cxnSpMkLst>
        </pc:cxnChg>
        <pc:cxnChg chg="add del mod">
          <ac:chgData name="代數白痴 顧" userId="316db6a4f7ef8138" providerId="LiveId" clId="{A1A2562D-A9AC-47F3-A94C-6C979242E82C}" dt="2023-10-20T01:24:15.283" v="5872" actId="478"/>
          <ac:cxnSpMkLst>
            <pc:docMk/>
            <pc:sldMk cId="4180650715" sldId="393"/>
            <ac:cxnSpMk id="90" creationId="{7A6C17B2-052D-82B9-5215-2BBE5763C769}"/>
          </ac:cxnSpMkLst>
        </pc:cxnChg>
        <pc:cxnChg chg="add del mod">
          <ac:chgData name="代數白痴 顧" userId="316db6a4f7ef8138" providerId="LiveId" clId="{A1A2562D-A9AC-47F3-A94C-6C979242E82C}" dt="2023-10-20T01:23:23.354" v="5857" actId="478"/>
          <ac:cxnSpMkLst>
            <pc:docMk/>
            <pc:sldMk cId="4180650715" sldId="393"/>
            <ac:cxnSpMk id="95" creationId="{9227F57D-8160-0604-3771-EBB3B224A06C}"/>
          </ac:cxnSpMkLst>
        </pc:cxnChg>
        <pc:cxnChg chg="add del mod">
          <ac:chgData name="代數白痴 顧" userId="316db6a4f7ef8138" providerId="LiveId" clId="{A1A2562D-A9AC-47F3-A94C-6C979242E82C}" dt="2023-10-20T01:23:25.232" v="5858" actId="478"/>
          <ac:cxnSpMkLst>
            <pc:docMk/>
            <pc:sldMk cId="4180650715" sldId="393"/>
            <ac:cxnSpMk id="97" creationId="{CD025EFC-C6C1-C7F8-18CC-7D836CC6D1AE}"/>
          </ac:cxnSpMkLst>
        </pc:cxnChg>
        <pc:cxnChg chg="add del mod">
          <ac:chgData name="代數白痴 顧" userId="316db6a4f7ef8138" providerId="LiveId" clId="{A1A2562D-A9AC-47F3-A94C-6C979242E82C}" dt="2023-10-20T01:23:46.727" v="5867" actId="478"/>
          <ac:cxnSpMkLst>
            <pc:docMk/>
            <pc:sldMk cId="4180650715" sldId="393"/>
            <ac:cxnSpMk id="101" creationId="{E0295E37-2BF6-B7CB-CA2E-83A0A1F64270}"/>
          </ac:cxnSpMkLst>
        </pc:cxnChg>
        <pc:cxnChg chg="add mod">
          <ac:chgData name="代數白痴 顧" userId="316db6a4f7ef8138" providerId="LiveId" clId="{A1A2562D-A9AC-47F3-A94C-6C979242E82C}" dt="2023-10-20T01:25:10.795" v="5895" actId="164"/>
          <ac:cxnSpMkLst>
            <pc:docMk/>
            <pc:sldMk cId="4180650715" sldId="393"/>
            <ac:cxnSpMk id="103" creationId="{9832CA8D-38C6-4B66-F685-0EC641196A48}"/>
          </ac:cxnSpMkLst>
        </pc:cxnChg>
        <pc:cxnChg chg="add del mod">
          <ac:chgData name="代數白痴 顧" userId="316db6a4f7ef8138" providerId="LiveId" clId="{A1A2562D-A9AC-47F3-A94C-6C979242E82C}" dt="2023-10-20T01:24:07.678" v="5869" actId="478"/>
          <ac:cxnSpMkLst>
            <pc:docMk/>
            <pc:sldMk cId="4180650715" sldId="393"/>
            <ac:cxnSpMk id="105" creationId="{F0FA107C-93EA-7695-82F1-CF268E61763F}"/>
          </ac:cxnSpMkLst>
        </pc:cxnChg>
        <pc:cxnChg chg="add del mod">
          <ac:chgData name="代數白痴 顧" userId="316db6a4f7ef8138" providerId="LiveId" clId="{A1A2562D-A9AC-47F3-A94C-6C979242E82C}" dt="2023-10-20T01:24:08.407" v="5870" actId="478"/>
          <ac:cxnSpMkLst>
            <pc:docMk/>
            <pc:sldMk cId="4180650715" sldId="393"/>
            <ac:cxnSpMk id="108" creationId="{6421EFAF-50FB-9028-E03F-42426F40536B}"/>
          </ac:cxnSpMkLst>
        </pc:cxnChg>
      </pc:sldChg>
    </pc:docChg>
  </pc:docChgLst>
  <pc:docChgLst>
    <pc:chgData name="代數白痴 顧" userId="316db6a4f7ef8138" providerId="LiveId" clId="{3A0E3FD4-101E-465D-9FA3-CB1CD09254D0}"/>
    <pc:docChg chg="undo custSel modSld sldOrd">
      <pc:chgData name="代數白痴 顧" userId="316db6a4f7ef8138" providerId="LiveId" clId="{3A0E3FD4-101E-465D-9FA3-CB1CD09254D0}" dt="2023-08-12T06:08:24.726" v="2089"/>
      <pc:docMkLst>
        <pc:docMk/>
      </pc:docMkLst>
      <pc:sldChg chg="modSp mod modNotesTx">
        <pc:chgData name="代數白痴 顧" userId="316db6a4f7ef8138" providerId="LiveId" clId="{3A0E3FD4-101E-465D-9FA3-CB1CD09254D0}" dt="2023-08-12T03:24:18.016" v="531" actId="20577"/>
        <pc:sldMkLst>
          <pc:docMk/>
          <pc:sldMk cId="371298532" sldId="385"/>
        </pc:sldMkLst>
        <pc:spChg chg="mod">
          <ac:chgData name="代數白痴 顧" userId="316db6a4f7ef8138" providerId="LiveId" clId="{3A0E3FD4-101E-465D-9FA3-CB1CD09254D0}" dt="2023-08-12T03:24:18.016" v="53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3A0E3FD4-101E-465D-9FA3-CB1CD09254D0}" dt="2023-08-12T05:50:21.128" v="1816" actId="20577"/>
        <pc:sldMkLst>
          <pc:docMk/>
          <pc:sldMk cId="754667137" sldId="386"/>
        </pc:sldMkLst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9" creationId="{5373A28B-CFEB-124A-6F45-6F37DB35AF6A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0" creationId="{466AEF01-D020-4EDE-F358-17597B2D6339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1" creationId="{11679BBE-3C19-0079-A612-135A1B0A14BF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2" creationId="{0479A155-C8C1-4E59-7DBA-2354BA0E2CF8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3" creationId="{E72987BA-769E-7845-9ADC-EA196910249A}"/>
          </ac:spMkLst>
        </pc:spChg>
        <pc:spChg chg="mod">
          <ac:chgData name="代數白痴 顧" userId="316db6a4f7ef8138" providerId="LiveId" clId="{3A0E3FD4-101E-465D-9FA3-CB1CD09254D0}" dt="2023-08-12T03:28:51.856" v="731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5:50:21.128" v="1816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56.372" v="1774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28:10.472" v="708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26:33.642" v="618" actId="1035"/>
          <ac:grpSpMkLst>
            <pc:docMk/>
            <pc:sldMk cId="754667137" sldId="386"/>
            <ac:grpSpMk id="2" creationId="{9204BB33-F861-B3E8-E94D-762DF3B9352D}"/>
          </ac:grpSpMkLst>
        </pc:grp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5" creationId="{8F2190D0-F7F6-F287-AF6E-364447791464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6" creationId="{009B6E35-B0B6-0B3B-03E0-8ADBDA27EC3B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7" creationId="{B1800392-85CB-4002-B98D-E78ABC330EF6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8" creationId="{3EBD2355-9B5B-5BA5-3686-AD4DD703C7AB}"/>
          </ac:graphicFrameMkLst>
        </pc:graphicFrameChg>
        <pc:graphicFrameChg chg="add mod">
          <ac:chgData name="代數白痴 顧" userId="316db6a4f7ef8138" providerId="LiveId" clId="{3A0E3FD4-101E-465D-9FA3-CB1CD09254D0}" dt="2023-08-12T03:27:25.767" v="636" actId="1037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add mod">
          <ac:chgData name="代數白痴 顧" userId="316db6a4f7ef8138" providerId="LiveId" clId="{3A0E3FD4-101E-465D-9FA3-CB1CD09254D0}" dt="2023-08-12T03:27:59.733" v="690" actId="1037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addSp modSp mod ord modAnim">
        <pc:chgData name="代數白痴 顧" userId="316db6a4f7ef8138" providerId="LiveId" clId="{3A0E3FD4-101E-465D-9FA3-CB1CD09254D0}" dt="2023-08-12T06:08:24.726" v="2089"/>
        <pc:sldMkLst>
          <pc:docMk/>
          <pc:sldMk cId="731354489" sldId="387"/>
        </pc:sldMkLst>
        <pc:spChg chg="add mod">
          <ac:chgData name="代數白痴 顧" userId="316db6a4f7ef8138" providerId="LiveId" clId="{3A0E3FD4-101E-465D-9FA3-CB1CD09254D0}" dt="2023-08-12T06:07:43.934" v="2085" actId="1038"/>
          <ac:spMkLst>
            <pc:docMk/>
            <pc:sldMk cId="731354489" sldId="387"/>
            <ac:spMk id="7" creationId="{3DC74343-DDF1-4598-E8CF-EDD929E4B93B}"/>
          </ac:spMkLst>
        </pc:spChg>
        <pc:spChg chg="add mod">
          <ac:chgData name="代數白痴 顧" userId="316db6a4f7ef8138" providerId="LiveId" clId="{3A0E3FD4-101E-465D-9FA3-CB1CD09254D0}" dt="2023-08-12T06:07:26.295" v="2048" actId="1076"/>
          <ac:spMkLst>
            <pc:docMk/>
            <pc:sldMk cId="731354489" sldId="387"/>
            <ac:spMk id="8" creationId="{9AC55E35-5E7D-64F5-884D-76A296866BBE}"/>
          </ac:spMkLst>
        </pc:spChg>
        <pc:spChg chg="add mod">
          <ac:chgData name="代數白痴 顧" userId="316db6a4f7ef8138" providerId="LiveId" clId="{3A0E3FD4-101E-465D-9FA3-CB1CD09254D0}" dt="2023-08-12T06:07:34.267" v="2067" actId="103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3A0E3FD4-101E-465D-9FA3-CB1CD09254D0}" dt="2023-08-12T03:29:31.820" v="78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6:06:50.061" v="2046" actId="114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51:07.050" v="1822" actId="1035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34:10.997" v="99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32:05.139" v="903" actId="1035"/>
          <ac:grpSpMkLst>
            <pc:docMk/>
            <pc:sldMk cId="731354489" sldId="387"/>
            <ac:grpSpMk id="5" creationId="{4BAA3B68-1C7B-0A3C-CDE3-3D592655F73E}"/>
          </ac:grpSpMkLst>
        </pc:grpChg>
        <pc:cxnChg chg="add mod">
          <ac:chgData name="代數白痴 顧" userId="316db6a4f7ef8138" providerId="LiveId" clId="{3A0E3FD4-101E-465D-9FA3-CB1CD09254D0}" dt="2023-08-12T06:07:43.934" v="2085" actId="1038"/>
          <ac:cxnSpMkLst>
            <pc:docMk/>
            <pc:sldMk cId="731354489" sldId="387"/>
            <ac:cxnSpMk id="2" creationId="{9EA42F19-E06A-4D1A-D18B-6AF2A278A62A}"/>
          </ac:cxnSpMkLst>
        </pc:cxnChg>
        <pc:cxnChg chg="add mod">
          <ac:chgData name="代數白痴 顧" userId="316db6a4f7ef8138" providerId="LiveId" clId="{3A0E3FD4-101E-465D-9FA3-CB1CD09254D0}" dt="2023-08-12T06:07:26.295" v="2048" actId="1076"/>
          <ac:cxnSpMkLst>
            <pc:docMk/>
            <pc:sldMk cId="731354489" sldId="387"/>
            <ac:cxnSpMk id="6" creationId="{6C03EC8D-3AAC-BEB2-DB20-62327A9D1160}"/>
          </ac:cxnSpMkLst>
        </pc:cxnChg>
        <pc:cxnChg chg="add mod">
          <ac:chgData name="代數白痴 顧" userId="316db6a4f7ef8138" providerId="LiveId" clId="{3A0E3FD4-101E-465D-9FA3-CB1CD09254D0}" dt="2023-08-12T06:08:04.573" v="2087" actId="14100"/>
          <ac:cxnSpMkLst>
            <pc:docMk/>
            <pc:sldMk cId="731354489" sldId="387"/>
            <ac:cxnSpMk id="11" creationId="{32046121-3942-9320-C51C-EF6DD965DA89}"/>
          </ac:cxnSpMkLst>
        </pc:cxnChg>
        <pc:cxnChg chg="mod">
          <ac:chgData name="代數白痴 顧" userId="316db6a4f7ef8138" providerId="LiveId" clId="{3A0E3FD4-101E-465D-9FA3-CB1CD09254D0}" dt="2023-08-12T05:49:28.126" v="179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addSp delSp modSp mod modAnim">
        <pc:chgData name="代數白痴 顧" userId="316db6a4f7ef8138" providerId="LiveId" clId="{3A0E3FD4-101E-465D-9FA3-CB1CD09254D0}" dt="2023-08-12T06:06:06.034" v="2045"/>
        <pc:sldMkLst>
          <pc:docMk/>
          <pc:sldMk cId="3686676960" sldId="388"/>
        </pc:sldMkLst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1" creationId="{F91EF903-DAA2-F710-6D00-B17EF2E33BD7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2" creationId="{5E08ADFD-7F7F-2BD4-8E8B-E3409C3671E2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3" creationId="{B2CDEABD-DEDB-D644-4F71-3BAB561A3AA5}"/>
          </ac:spMkLst>
        </pc:spChg>
        <pc:spChg chg="mod">
          <ac:chgData name="代數白痴 顧" userId="316db6a4f7ef8138" providerId="LiveId" clId="{3A0E3FD4-101E-465D-9FA3-CB1CD09254D0}" dt="2023-08-12T04:02:50.137" v="1378" actId="20577"/>
          <ac:spMkLst>
            <pc:docMk/>
            <pc:sldMk cId="3686676960" sldId="388"/>
            <ac:spMk id="23" creationId="{00000000-0000-0000-0000-000000000000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4" creationId="{07FFE9AB-3110-4046-A2E3-65DDA02A8D81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8" creationId="{8F4B70D8-8CD0-C24B-59F5-0E537D4611FE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9" creationId="{B8796DEF-0928-E764-2D18-7736D6AAE9C1}"/>
          </ac:spMkLst>
        </pc:spChg>
        <pc:spChg chg="add mod">
          <ac:chgData name="代數白痴 顧" userId="316db6a4f7ef8138" providerId="LiveId" clId="{3A0E3FD4-101E-465D-9FA3-CB1CD09254D0}" dt="2023-08-12T06:00:38.484" v="1985" actId="1076"/>
          <ac:spMkLst>
            <pc:docMk/>
            <pc:sldMk cId="3686676960" sldId="388"/>
            <ac:spMk id="30" creationId="{6788957C-EF76-AAA1-A15C-E91ACB86EC11}"/>
          </ac:spMkLst>
        </pc:spChg>
        <pc:spChg chg="add mod">
          <ac:chgData name="代數白痴 顧" userId="316db6a4f7ef8138" providerId="LiveId" clId="{3A0E3FD4-101E-465D-9FA3-CB1CD09254D0}" dt="2023-08-12T06:01:21.563" v="2006" actId="1035"/>
          <ac:spMkLst>
            <pc:docMk/>
            <pc:sldMk cId="3686676960" sldId="388"/>
            <ac:spMk id="31" creationId="{3586E56A-7FD1-0BAE-3DE6-E270049EF89F}"/>
          </ac:spMkLst>
        </pc:spChg>
        <pc:spChg chg="add mod">
          <ac:chgData name="代數白痴 顧" userId="316db6a4f7ef8138" providerId="LiveId" clId="{3A0E3FD4-101E-465D-9FA3-CB1CD09254D0}" dt="2023-08-12T06:01:44.613" v="2018" actId="1035"/>
          <ac:spMkLst>
            <pc:docMk/>
            <pc:sldMk cId="3686676960" sldId="388"/>
            <ac:spMk id="32" creationId="{674B3052-BACF-E1D6-59EE-82CDE308107F}"/>
          </ac:spMkLst>
        </pc:spChg>
        <pc:spChg chg="add mod">
          <ac:chgData name="代數白痴 顧" userId="316db6a4f7ef8138" providerId="LiveId" clId="{3A0E3FD4-101E-465D-9FA3-CB1CD09254D0}" dt="2023-08-12T06:02:10.764" v="2031" actId="1076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3A0E3FD4-101E-465D-9FA3-CB1CD09254D0}" dt="2023-08-12T03:41:26.914" v="1320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9" creationId="{9E8FE398-ED8E-E5DE-BD50-E0471252FAF6}"/>
          </ac:spMkLst>
        </pc:spChg>
        <pc:graphicFrameChg chg="add del mod modGraphic">
          <ac:chgData name="代數白痴 顧" userId="316db6a4f7ef8138" providerId="LiveId" clId="{3A0E3FD4-101E-465D-9FA3-CB1CD09254D0}" dt="2023-08-12T05:52:41.572" v="1835" actId="478"/>
          <ac:graphicFrameMkLst>
            <pc:docMk/>
            <pc:sldMk cId="3686676960" sldId="388"/>
            <ac:graphicFrameMk id="2" creationId="{FD13A703-3C19-7E22-788C-1DBD34C26186}"/>
          </ac:graphicFrameMkLst>
        </pc:graphicFrameChg>
        <pc:graphicFrameChg chg="add mod modGraphic">
          <ac:chgData name="代數白痴 顧" userId="316db6a4f7ef8138" providerId="LiveId" clId="{3A0E3FD4-101E-465D-9FA3-CB1CD09254D0}" dt="2023-08-12T06:00:15.988" v="1978" actId="1036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8" creationId="{4210B4B4-9DF4-E664-841B-E30286DF502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0" creationId="{54165C26-67B7-7F88-9831-D29BA831C836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5" creationId="{13EC3642-5E92-91E8-C7C5-811E8AB020D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9" creationId="{19BDBEA5-2FF3-CD94-1BF6-DD37A571165E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1" creationId="{41F30F0F-7914-1355-065B-38CFD38E7108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6" creationId="{E76473B6-71AB-BB0D-D87E-70D110138CC5}"/>
          </ac:cxnSpMkLst>
        </pc:cxnChg>
        <pc:cxnChg chg="mod">
          <ac:chgData name="代數白痴 顧" userId="316db6a4f7ef8138" providerId="LiveId" clId="{3A0E3FD4-101E-465D-9FA3-CB1CD09254D0}" dt="2023-08-12T05:48:35.209" v="1773" actId="1035"/>
          <ac:cxnSpMkLst>
            <pc:docMk/>
            <pc:sldMk cId="3686676960" sldId="388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C060F2C2-2D25-4CA7-974C-E9570D087945}"/>
    <pc:docChg chg="undo custSel addSld delSld modSld">
      <pc:chgData name="代數白痴 顧" userId="316db6a4f7ef8138" providerId="LiveId" clId="{C060F2C2-2D25-4CA7-974C-E9570D087945}" dt="2023-12-04T06:03:25.935" v="1492" actId="2696"/>
      <pc:docMkLst>
        <pc:docMk/>
      </pc:docMkLst>
      <pc:sldChg chg="addSp modSp del mod modTransition">
        <pc:chgData name="代數白痴 顧" userId="316db6a4f7ef8138" providerId="LiveId" clId="{C060F2C2-2D25-4CA7-974C-E9570D087945}" dt="2023-12-04T06:03:25.935" v="1492" actId="2696"/>
        <pc:sldMkLst>
          <pc:docMk/>
          <pc:sldMk cId="1922349085" sldId="396"/>
        </pc:sldMkLst>
        <pc:spChg chg="mod ord">
          <ac:chgData name="代數白痴 顧" userId="316db6a4f7ef8138" providerId="LiveId" clId="{C060F2C2-2D25-4CA7-974C-E9570D087945}" dt="2023-12-04T05:48:04.410" v="917" actId="167"/>
          <ac:spMkLst>
            <pc:docMk/>
            <pc:sldMk cId="1922349085" sldId="396"/>
            <ac:spMk id="60" creationId="{90ECAF3B-FFFF-A531-AFBE-31708C7D891C}"/>
          </ac:spMkLst>
        </pc:spChg>
        <pc:cxnChg chg="add mod">
          <ac:chgData name="代數白痴 顧" userId="316db6a4f7ef8138" providerId="LiveId" clId="{C060F2C2-2D25-4CA7-974C-E9570D087945}" dt="2023-12-04T05:47:25.500" v="795" actId="1038"/>
          <ac:cxnSpMkLst>
            <pc:docMk/>
            <pc:sldMk cId="1922349085" sldId="396"/>
            <ac:cxnSpMk id="2" creationId="{A5A5E41F-EA68-E5AF-63C7-1C9AA5DA5CBE}"/>
          </ac:cxnSpMkLst>
        </pc:cxnChg>
        <pc:cxnChg chg="add mod">
          <ac:chgData name="代數白痴 顧" userId="316db6a4f7ef8138" providerId="LiveId" clId="{C060F2C2-2D25-4CA7-974C-E9570D087945}" dt="2023-12-04T05:47:32.631" v="853" actId="1038"/>
          <ac:cxnSpMkLst>
            <pc:docMk/>
            <pc:sldMk cId="1922349085" sldId="396"/>
            <ac:cxnSpMk id="3" creationId="{FD74B8AE-1800-1CEA-1362-A87A0C1D97F3}"/>
          </ac:cxnSpMkLst>
        </pc:cxnChg>
        <pc:cxnChg chg="add mod">
          <ac:chgData name="代數白痴 顧" userId="316db6a4f7ef8138" providerId="LiveId" clId="{C060F2C2-2D25-4CA7-974C-E9570D087945}" dt="2023-12-04T05:47:39.697" v="916" actId="1038"/>
          <ac:cxnSpMkLst>
            <pc:docMk/>
            <pc:sldMk cId="1922349085" sldId="396"/>
            <ac:cxnSpMk id="4" creationId="{A36975C4-C5EA-E0CD-3633-AB253038E39C}"/>
          </ac:cxnSpMkLst>
        </pc:cxnChg>
        <pc:cxnChg chg="mod">
          <ac:chgData name="代數白痴 顧" userId="316db6a4f7ef8138" providerId="LiveId" clId="{C060F2C2-2D25-4CA7-974C-E9570D087945}" dt="2023-12-04T05:47:16.771" v="697" actId="1035"/>
          <ac:cxnSpMkLst>
            <pc:docMk/>
            <pc:sldMk cId="1922349085" sldId="396"/>
            <ac:cxnSpMk id="9" creationId="{F643A549-CBF3-25F1-FE1B-153FA6698ECC}"/>
          </ac:cxnSpMkLst>
        </pc:cxnChg>
      </pc:sldChg>
      <pc:sldChg chg="addSp delSp modSp add mod modTransition">
        <pc:chgData name="代數白痴 顧" userId="316db6a4f7ef8138" providerId="LiveId" clId="{C060F2C2-2D25-4CA7-974C-E9570D087945}" dt="2023-12-04T06:03:18.545" v="1491" actId="20577"/>
        <pc:sldMkLst>
          <pc:docMk/>
          <pc:sldMk cId="2654160764" sldId="397"/>
        </pc:sldMkLst>
        <pc:spChg chg="add mod">
          <ac:chgData name="代數白痴 顧" userId="316db6a4f7ef8138" providerId="LiveId" clId="{C060F2C2-2D25-4CA7-974C-E9570D087945}" dt="2023-12-04T05:49:47.929" v="925"/>
          <ac:spMkLst>
            <pc:docMk/>
            <pc:sldMk cId="2654160764" sldId="397"/>
            <ac:spMk id="6" creationId="{8D8544B7-409C-959B-0A1B-5A3E31FF14C1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16" creationId="{0A440B44-506F-40D7-96F7-556120A681D6}"/>
          </ac:spMkLst>
        </pc:spChg>
        <pc:spChg chg="mod">
          <ac:chgData name="代數白痴 顧" userId="316db6a4f7ef8138" providerId="LiveId" clId="{C060F2C2-2D25-4CA7-974C-E9570D087945}" dt="2023-12-04T06:03:18.545" v="1491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28" creationId="{093521CA-8655-42E0-89E7-F1E7A1B22C00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29" creationId="{08236550-0372-D4A8-5FDF-5E2252FC8C96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31" creationId="{466D78C6-FBF2-43DB-D75C-542FE70C4E24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32" creationId="{D2628302-97F6-CF36-0B97-65D2EBA0C19C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33" creationId="{E4EF2892-2AB2-784F-C690-343A15D93462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36" creationId="{D5355F57-920A-D97D-25C4-BE066D89ED50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37" creationId="{6342091C-333E-0548-9BD8-4006B5A4AEBE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38" creationId="{89F88039-3059-8350-FDF3-BC5812A892EC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40" creationId="{F91BAF43-05BC-DF82-C484-62F92232A99A}"/>
          </ac:spMkLst>
        </pc:spChg>
        <pc:spChg chg="del mod topLvl">
          <ac:chgData name="代數白痴 顧" userId="316db6a4f7ef8138" providerId="LiveId" clId="{C060F2C2-2D25-4CA7-974C-E9570D087945}" dt="2023-12-04T05:56:28.241" v="1212" actId="478"/>
          <ac:spMkLst>
            <pc:docMk/>
            <pc:sldMk cId="2654160764" sldId="397"/>
            <ac:spMk id="41" creationId="{A550864A-1015-17BB-909E-159C9C14AF3D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43" creationId="{C1AE94DF-21A8-2B84-68FC-805BB22A530D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52" creationId="{1748BAAC-415A-15E5-DFF5-C424644521B6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56" creationId="{6CFE313B-2D15-F6CC-954B-4D4E67A79E8C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58" creationId="{72C14C80-9248-3B0B-A4FC-010760CD6D4C}"/>
          </ac:spMkLst>
        </pc:spChg>
        <pc:spChg chg="del mod">
          <ac:chgData name="代數白痴 顧" userId="316db6a4f7ef8138" providerId="LiveId" clId="{C060F2C2-2D25-4CA7-974C-E9570D087945}" dt="2023-12-04T05:49:33.022" v="924" actId="478"/>
          <ac:spMkLst>
            <pc:docMk/>
            <pc:sldMk cId="2654160764" sldId="397"/>
            <ac:spMk id="60" creationId="{90ECAF3B-FFFF-A531-AFBE-31708C7D891C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1" creationId="{116041D1-1263-2696-B3C1-CC152492696E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2" creationId="{3F7BA87B-C320-E23F-73C1-F9850FE98DF6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3" creationId="{778A182C-369F-6C9A-757B-26A56B661947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4" creationId="{7A82ECC7-46B8-CC28-1405-F84387FF2A98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5" creationId="{3FDD0D30-9233-F353-36EA-B99C2A1EF3C7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6" creationId="{64CC654D-82A0-F30A-076B-BAA382BBE1EF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8" creationId="{8F6EE86B-84AF-8368-13E7-971AD361DD20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70" creationId="{F656B9C4-F83F-CA13-0426-A96689A92057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72" creationId="{11968C7A-AD42-8479-FF41-6CF6C38D3296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81" creationId="{E128A84A-D556-4B88-C02E-D745ECFDBB07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95" creationId="{FB77345D-46D3-EB37-B2D0-8900CA0FC239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96" creationId="{206467DB-014A-78F4-3E5D-14652E606D5F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97" creationId="{31D55897-A67D-A9C4-9481-017D571380D9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98" creationId="{BF87447F-C914-87DA-0F8A-39D9F332C532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99" creationId="{B1911823-D53E-43F4-DE26-EB4EB41DCB2E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0" creationId="{91177348-F30B-93F2-D204-128C2BF4D6B6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1" creationId="{FAD99E10-E9A4-CA43-476D-05D0E09787F2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2" creationId="{D8B58E6D-0785-4F24-2249-84B9353691F9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3" creationId="{6E17881B-E3C3-960E-7AE3-7265A08CC1C4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4" creationId="{860B3FA3-FC49-AA41-4790-F07ED9BDBDE6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5" creationId="{C5C0DB34-37F1-97B7-7336-BC0ABFB84699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6" creationId="{92E8924E-7363-55E4-94BD-A02869BB5A27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7" creationId="{6355CB7D-FB6C-5AE1-563B-6E628F19D0E2}"/>
          </ac:spMkLst>
        </pc:spChg>
        <pc:spChg chg="add mod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111" creationId="{6FB007D1-8302-A47E-3A08-BB35B07D2649}"/>
          </ac:spMkLst>
        </pc:spChg>
        <pc:spChg chg="add mod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117" creationId="{79C965BB-E714-F129-83DC-A5E9C5E75A8B}"/>
          </ac:spMkLst>
        </pc:spChg>
        <pc:spChg chg="add mod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119" creationId="{B08C6824-700E-288E-B977-ACC5EAFFF55D}"/>
          </ac:spMkLst>
        </pc:spChg>
        <pc:spChg chg="add mod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120" creationId="{20646C2F-C0AB-C61A-5A26-4D5F608FF460}"/>
          </ac:spMkLst>
        </pc:spChg>
        <pc:grpChg chg="add del mod">
          <ac:chgData name="代數白痴 顧" userId="316db6a4f7ef8138" providerId="LiveId" clId="{C060F2C2-2D25-4CA7-974C-E9570D087945}" dt="2023-12-04T05:56:21.756" v="1208" actId="165"/>
          <ac:grpSpMkLst>
            <pc:docMk/>
            <pc:sldMk cId="2654160764" sldId="397"/>
            <ac:grpSpMk id="25" creationId="{7745D91C-5DB0-BDF1-D239-DA465869BA89}"/>
          </ac:grpSpMkLst>
        </pc:grpChg>
        <pc:grpChg chg="del mod topLvl">
          <ac:chgData name="代數白痴 顧" userId="316db6a4f7ef8138" providerId="LiveId" clId="{C060F2C2-2D25-4CA7-974C-E9570D087945}" dt="2023-12-04T05:58:54.192" v="1362" actId="165"/>
          <ac:grpSpMkLst>
            <pc:docMk/>
            <pc:sldMk cId="2654160764" sldId="397"/>
            <ac:grpSpMk id="34" creationId="{FB9B0566-04B2-72B6-A0FC-675F691CA066}"/>
          </ac:grpSpMkLst>
        </pc:grpChg>
        <pc:grpChg chg="del">
          <ac:chgData name="代數白痴 顧" userId="316db6a4f7ef8138" providerId="LiveId" clId="{C060F2C2-2D25-4CA7-974C-E9570D087945}" dt="2023-12-04T05:48:51.408" v="919" actId="478"/>
          <ac:grpSpMkLst>
            <pc:docMk/>
            <pc:sldMk cId="2654160764" sldId="397"/>
            <ac:grpSpMk id="53" creationId="{6BE855AF-3EF8-4403-A29E-06CD5108FABE}"/>
          </ac:grpSpMkLst>
        </pc:grpChg>
        <pc:grpChg chg="del">
          <ac:chgData name="代數白痴 顧" userId="316db6a4f7ef8138" providerId="LiveId" clId="{C060F2C2-2D25-4CA7-974C-E9570D087945}" dt="2023-12-04T05:49:33.022" v="924" actId="478"/>
          <ac:grpSpMkLst>
            <pc:docMk/>
            <pc:sldMk cId="2654160764" sldId="397"/>
            <ac:grpSpMk id="87" creationId="{E1616718-A329-31A8-C2B0-2B52E8BDC640}"/>
          </ac:grpSpMkLst>
        </pc:grpChg>
        <pc:grpChg chg="add mod">
          <ac:chgData name="代數白痴 顧" userId="316db6a4f7ef8138" providerId="LiveId" clId="{C060F2C2-2D25-4CA7-974C-E9570D087945}" dt="2023-12-04T06:03:02.429" v="1441" actId="164"/>
          <ac:grpSpMkLst>
            <pc:docMk/>
            <pc:sldMk cId="2654160764" sldId="397"/>
            <ac:grpSpMk id="121" creationId="{3A6BA490-A7D2-E046-0212-B37E0423E1D6}"/>
          </ac:grpSpMkLst>
        </pc:grpChg>
        <pc:picChg chg="add del mod">
          <ac:chgData name="代數白痴 顧" userId="316db6a4f7ef8138" providerId="LiveId" clId="{C060F2C2-2D25-4CA7-974C-E9570D087945}" dt="2023-12-04T05:55:49.317" v="1205" actId="478"/>
          <ac:picMkLst>
            <pc:docMk/>
            <pc:sldMk cId="2654160764" sldId="397"/>
            <ac:picMk id="24" creationId="{1744BFBC-E03F-068C-B3A3-D4A51077DDA6}"/>
          </ac:picMkLst>
        </pc:picChg>
        <pc:picChg chg="del mod topLvl">
          <ac:chgData name="代數白痴 顧" userId="316db6a4f7ef8138" providerId="LiveId" clId="{C060F2C2-2D25-4CA7-974C-E9570D087945}" dt="2023-12-04T05:56:26.296" v="1211" actId="478"/>
          <ac:picMkLst>
            <pc:docMk/>
            <pc:sldMk cId="2654160764" sldId="397"/>
            <ac:picMk id="26" creationId="{3F68904C-FC23-C433-83CB-AFFAF08B5D2D}"/>
          </ac:picMkLst>
        </pc:picChg>
        <pc:picChg chg="add del mod">
          <ac:chgData name="代數白痴 顧" userId="316db6a4f7ef8138" providerId="LiveId" clId="{C060F2C2-2D25-4CA7-974C-E9570D087945}" dt="2023-12-04T06:02:47.981" v="1440" actId="478"/>
          <ac:picMkLst>
            <pc:docMk/>
            <pc:sldMk cId="2654160764" sldId="397"/>
            <ac:picMk id="110" creationId="{2C9D25E1-000E-A04A-6A57-07068C5A63A3}"/>
          </ac:picMkLst>
        </pc:picChg>
        <pc:cxnChg chg="del">
          <ac:chgData name="代數白痴 顧" userId="316db6a4f7ef8138" providerId="LiveId" clId="{C060F2C2-2D25-4CA7-974C-E9570D087945}" dt="2023-12-04T05:49:33.022" v="924" actId="478"/>
          <ac:cxnSpMkLst>
            <pc:docMk/>
            <pc:sldMk cId="2654160764" sldId="397"/>
            <ac:cxnSpMk id="2" creationId="{A5A5E41F-EA68-E5AF-63C7-1C9AA5DA5CBE}"/>
          </ac:cxnSpMkLst>
        </pc:cxnChg>
        <pc:cxnChg chg="del">
          <ac:chgData name="代數白痴 顧" userId="316db6a4f7ef8138" providerId="LiveId" clId="{C060F2C2-2D25-4CA7-974C-E9570D087945}" dt="2023-12-04T05:49:33.022" v="924" actId="478"/>
          <ac:cxnSpMkLst>
            <pc:docMk/>
            <pc:sldMk cId="2654160764" sldId="397"/>
            <ac:cxnSpMk id="3" creationId="{FD74B8AE-1800-1CEA-1362-A87A0C1D97F3}"/>
          </ac:cxnSpMkLst>
        </pc:cxnChg>
        <pc:cxnChg chg="del mod">
          <ac:chgData name="代數白痴 顧" userId="316db6a4f7ef8138" providerId="LiveId" clId="{C060F2C2-2D25-4CA7-974C-E9570D087945}" dt="2023-12-04T05:49:33.022" v="924" actId="478"/>
          <ac:cxnSpMkLst>
            <pc:docMk/>
            <pc:sldMk cId="2654160764" sldId="397"/>
            <ac:cxnSpMk id="4" creationId="{A36975C4-C5EA-E0CD-3633-AB253038E39C}"/>
          </ac:cxnSpMkLst>
        </pc:cxnChg>
        <pc:cxnChg chg="del">
          <ac:chgData name="代數白痴 顧" userId="316db6a4f7ef8138" providerId="LiveId" clId="{C060F2C2-2D25-4CA7-974C-E9570D087945}" dt="2023-12-04T05:49:33.022" v="924" actId="478"/>
          <ac:cxnSpMkLst>
            <pc:docMk/>
            <pc:sldMk cId="2654160764" sldId="397"/>
            <ac:cxnSpMk id="9" creationId="{F643A549-CBF3-25F1-FE1B-153FA6698ECC}"/>
          </ac:cxnSpMkLst>
        </pc:cxnChg>
        <pc:cxnChg chg="add mod">
          <ac:chgData name="代數白痴 顧" userId="316db6a4f7ef8138" providerId="LiveId" clId="{C060F2C2-2D25-4CA7-974C-E9570D087945}" dt="2023-12-04T05:49:47.929" v="925"/>
          <ac:cxnSpMkLst>
            <pc:docMk/>
            <pc:sldMk cId="2654160764" sldId="397"/>
            <ac:cxnSpMk id="12" creationId="{FDD93B0D-D5D8-0C37-54F0-0E4024A03022}"/>
          </ac:cxnSpMkLst>
        </pc:cxnChg>
        <pc:cxnChg chg="add mod">
          <ac:chgData name="代數白痴 顧" userId="316db6a4f7ef8138" providerId="LiveId" clId="{C060F2C2-2D25-4CA7-974C-E9570D087945}" dt="2023-12-04T05:50:26.719" v="1112" actId="1038"/>
          <ac:cxnSpMkLst>
            <pc:docMk/>
            <pc:sldMk cId="2654160764" sldId="397"/>
            <ac:cxnSpMk id="13" creationId="{E981D0EF-7604-B2D3-13A6-3765C2A97879}"/>
          </ac:cxnSpMkLst>
        </pc:cxnChg>
        <pc:cxnChg chg="del">
          <ac:chgData name="代數白痴 顧" userId="316db6a4f7ef8138" providerId="LiveId" clId="{C060F2C2-2D25-4CA7-974C-E9570D087945}" dt="2023-12-04T05:49:33.022" v="924" actId="478"/>
          <ac:cxnSpMkLst>
            <pc:docMk/>
            <pc:sldMk cId="2654160764" sldId="397"/>
            <ac:cxnSpMk id="14" creationId="{A3C993DE-9EF2-69C0-14A0-1357931FC216}"/>
          </ac:cxnSpMkLst>
        </pc:cxnChg>
        <pc:cxnChg chg="add mod">
          <ac:chgData name="代數白痴 顧" userId="316db6a4f7ef8138" providerId="LiveId" clId="{C060F2C2-2D25-4CA7-974C-E9570D087945}" dt="2023-12-04T05:50:22.773" v="1109" actId="1038"/>
          <ac:cxnSpMkLst>
            <pc:docMk/>
            <pc:sldMk cId="2654160764" sldId="397"/>
            <ac:cxnSpMk id="15" creationId="{9DD57486-D7A4-B5AE-1D60-6BB8F2697395}"/>
          </ac:cxnSpMkLst>
        </pc:cxnChg>
        <pc:cxnChg chg="add mod">
          <ac:chgData name="代數白痴 顧" userId="316db6a4f7ef8138" providerId="LiveId" clId="{C060F2C2-2D25-4CA7-974C-E9570D087945}" dt="2023-12-04T05:50:22.773" v="1109" actId="1038"/>
          <ac:cxnSpMkLst>
            <pc:docMk/>
            <pc:sldMk cId="2654160764" sldId="397"/>
            <ac:cxnSpMk id="17" creationId="{18F9FF00-C0B0-F0F9-9DCF-5B0C50AE7622}"/>
          </ac:cxnSpMkLst>
        </pc:cxnChg>
        <pc:cxnChg chg="add mod">
          <ac:chgData name="代數白痴 顧" userId="316db6a4f7ef8138" providerId="LiveId" clId="{C060F2C2-2D25-4CA7-974C-E9570D087945}" dt="2023-12-04T05:50:18.110" v="1106" actId="1037"/>
          <ac:cxnSpMkLst>
            <pc:docMk/>
            <pc:sldMk cId="2654160764" sldId="397"/>
            <ac:cxnSpMk id="18" creationId="{C67E33C5-4AAB-459E-6525-ECE0DCCFB599}"/>
          </ac:cxnSpMkLst>
        </pc:cxnChg>
        <pc:cxnChg chg="del mod">
          <ac:chgData name="代數白痴 顧" userId="316db6a4f7ef8138" providerId="LiveId" clId="{C060F2C2-2D25-4CA7-974C-E9570D087945}" dt="2023-12-04T05:48:51.408" v="919" actId="478"/>
          <ac:cxnSpMkLst>
            <pc:docMk/>
            <pc:sldMk cId="2654160764" sldId="397"/>
            <ac:cxnSpMk id="19" creationId="{0638C55A-2082-9FDE-F439-D8ECF51AD989}"/>
          </ac:cxnSpMkLst>
        </pc:cxnChg>
        <pc:cxnChg chg="add mod">
          <ac:chgData name="代數白痴 顧" userId="316db6a4f7ef8138" providerId="LiveId" clId="{C060F2C2-2D25-4CA7-974C-E9570D087945}" dt="2023-12-04T05:50:18.110" v="1106" actId="1037"/>
          <ac:cxnSpMkLst>
            <pc:docMk/>
            <pc:sldMk cId="2654160764" sldId="397"/>
            <ac:cxnSpMk id="20" creationId="{069535CC-484B-99B6-16F8-25555DA49187}"/>
          </ac:cxnSpMkLst>
        </pc:cxnChg>
        <pc:cxnChg chg="add mod">
          <ac:chgData name="代數白痴 顧" userId="316db6a4f7ef8138" providerId="LiveId" clId="{C060F2C2-2D25-4CA7-974C-E9570D087945}" dt="2023-12-04T05:50:12.979" v="1102" actId="1038"/>
          <ac:cxnSpMkLst>
            <pc:docMk/>
            <pc:sldMk cId="2654160764" sldId="397"/>
            <ac:cxnSpMk id="21" creationId="{121E2FAE-0812-9F4F-9691-CCB8D449EFE7}"/>
          </ac:cxnSpMkLst>
        </pc:cxnChg>
        <pc:cxnChg chg="del">
          <ac:chgData name="代數白痴 顧" userId="316db6a4f7ef8138" providerId="LiveId" clId="{C060F2C2-2D25-4CA7-974C-E9570D087945}" dt="2023-12-04T05:48:51.408" v="919" actId="478"/>
          <ac:cxnSpMkLst>
            <pc:docMk/>
            <pc:sldMk cId="2654160764" sldId="397"/>
            <ac:cxnSpMk id="27" creationId="{121ADD31-10DB-9AB2-C586-1C94A420F92E}"/>
          </ac:cxnSpMkLst>
        </pc:cxnChg>
        <pc:cxnChg chg="del mod topLvl">
          <ac:chgData name="代數白痴 顧" userId="316db6a4f7ef8138" providerId="LiveId" clId="{C060F2C2-2D25-4CA7-974C-E9570D087945}" dt="2023-12-04T05:58:41.679" v="1359" actId="478"/>
          <ac:cxnSpMkLst>
            <pc:docMk/>
            <pc:sldMk cId="2654160764" sldId="397"/>
            <ac:cxnSpMk id="45" creationId="{9A026626-BF14-F652-0711-EB6F1954AD35}"/>
          </ac:cxnSpMkLst>
        </pc:cxnChg>
        <pc:cxnChg chg="del mod topLvl">
          <ac:chgData name="代數白痴 顧" userId="316db6a4f7ef8138" providerId="LiveId" clId="{C060F2C2-2D25-4CA7-974C-E9570D087945}" dt="2023-12-04T05:58:41.679" v="1359" actId="478"/>
          <ac:cxnSpMkLst>
            <pc:docMk/>
            <pc:sldMk cId="2654160764" sldId="397"/>
            <ac:cxnSpMk id="46" creationId="{BB76AF4E-DC0A-C563-B87B-72B287F0B23B}"/>
          </ac:cxnSpMkLst>
        </pc:cxnChg>
        <pc:cxnChg chg="del mod topLvl">
          <ac:chgData name="代數白痴 顧" userId="316db6a4f7ef8138" providerId="LiveId" clId="{C060F2C2-2D25-4CA7-974C-E9570D087945}" dt="2023-12-04T05:58:41.679" v="1359" actId="478"/>
          <ac:cxnSpMkLst>
            <pc:docMk/>
            <pc:sldMk cId="2654160764" sldId="397"/>
            <ac:cxnSpMk id="48" creationId="{F2EC7EF2-8953-92DF-81E4-767B79949FDA}"/>
          </ac:cxnSpMkLst>
        </pc:cxnChg>
        <pc:cxnChg chg="mod topLvl">
          <ac:chgData name="代數白痴 顧" userId="316db6a4f7ef8138" providerId="LiveId" clId="{C060F2C2-2D25-4CA7-974C-E9570D087945}" dt="2023-12-04T06:03:02.429" v="1441" actId="164"/>
          <ac:cxnSpMkLst>
            <pc:docMk/>
            <pc:sldMk cId="2654160764" sldId="397"/>
            <ac:cxnSpMk id="54" creationId="{8418AF6B-E1A5-042B-1FAE-090745B32600}"/>
          </ac:cxnSpMkLst>
        </pc:cxnChg>
        <pc:cxnChg chg="del mod topLvl">
          <ac:chgData name="代數白痴 顧" userId="316db6a4f7ef8138" providerId="LiveId" clId="{C060F2C2-2D25-4CA7-974C-E9570D087945}" dt="2023-12-04T05:58:56.352" v="1363" actId="478"/>
          <ac:cxnSpMkLst>
            <pc:docMk/>
            <pc:sldMk cId="2654160764" sldId="397"/>
            <ac:cxnSpMk id="57" creationId="{80FB6E9E-49EF-C945-B824-A41B1D9CEF97}"/>
          </ac:cxnSpMkLst>
        </pc:cxnChg>
        <pc:cxnChg chg="del mod">
          <ac:chgData name="代數白痴 顧" userId="316db6a4f7ef8138" providerId="LiveId" clId="{C060F2C2-2D25-4CA7-974C-E9570D087945}" dt="2023-12-04T05:58:50.322" v="1361" actId="478"/>
          <ac:cxnSpMkLst>
            <pc:docMk/>
            <pc:sldMk cId="2654160764" sldId="397"/>
            <ac:cxnSpMk id="59" creationId="{CF0A3884-CBEB-2EE2-A8CD-27ED0B698149}"/>
          </ac:cxnSpMkLst>
        </pc:cxnChg>
        <pc:cxnChg chg="del mod topLvl">
          <ac:chgData name="代數白痴 顧" userId="316db6a4f7ef8138" providerId="LiveId" clId="{C060F2C2-2D25-4CA7-974C-E9570D087945}" dt="2023-12-04T05:58:58.883" v="1364" actId="478"/>
          <ac:cxnSpMkLst>
            <pc:docMk/>
            <pc:sldMk cId="2654160764" sldId="397"/>
            <ac:cxnSpMk id="67" creationId="{CCE7250E-E8EE-EBF8-BFA4-A49570E8C1A3}"/>
          </ac:cxnSpMkLst>
        </pc:cxnChg>
        <pc:cxnChg chg="del mod">
          <ac:chgData name="代數白痴 顧" userId="316db6a4f7ef8138" providerId="LiveId" clId="{C060F2C2-2D25-4CA7-974C-E9570D087945}" dt="2023-12-04T05:58:48.174" v="1360" actId="478"/>
          <ac:cxnSpMkLst>
            <pc:docMk/>
            <pc:sldMk cId="2654160764" sldId="397"/>
            <ac:cxnSpMk id="69" creationId="{D0E17670-EF30-4484-FD62-1AC31470DD22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73" creationId="{32C7D557-00F6-408D-F1F0-06434DA65C3B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75" creationId="{F6569A03-D075-42C1-4BA8-4CEE267D33C8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79" creationId="{696720D3-54BE-DD0A-850E-69BC0BF8A1EC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84" creationId="{05DA54EE-FA9E-0773-0954-2D236ACDD1B6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89" creationId="{9A878666-2177-7A8B-BEBF-9CDB1AD132A7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91" creationId="{512C93E4-D129-9525-CFC5-3E0E2CCD10B1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93" creationId="{5F819C37-02A6-9665-76E6-9D3C6D1C3A6B}"/>
          </ac:cxnSpMkLst>
        </pc:cxnChg>
        <pc:cxnChg chg="add mod">
          <ac:chgData name="代數白痴 顧" userId="316db6a4f7ef8138" providerId="LiveId" clId="{C060F2C2-2D25-4CA7-974C-E9570D087945}" dt="2023-12-04T06:03:02.429" v="1441" actId="164"/>
          <ac:cxnSpMkLst>
            <pc:docMk/>
            <pc:sldMk cId="2654160764" sldId="397"/>
            <ac:cxnSpMk id="113" creationId="{D80D9FF6-2A31-CE67-1C21-2EAE6E529630}"/>
          </ac:cxnSpMkLst>
        </pc:cxnChg>
        <pc:cxnChg chg="add mod">
          <ac:chgData name="代數白痴 顧" userId="316db6a4f7ef8138" providerId="LiveId" clId="{C060F2C2-2D25-4CA7-974C-E9570D087945}" dt="2023-12-04T06:03:02.429" v="1441" actId="164"/>
          <ac:cxnSpMkLst>
            <pc:docMk/>
            <pc:sldMk cId="2654160764" sldId="397"/>
            <ac:cxnSpMk id="116" creationId="{91F43AC3-573C-B7C8-6CDA-E8FE45627A18}"/>
          </ac:cxnSpMkLst>
        </pc:cxnChg>
      </pc:sldChg>
    </pc:docChg>
  </pc:docChgLst>
  <pc:docChgLst>
    <pc:chgData name="代數白痴 顧" userId="316db6a4f7ef8138" providerId="LiveId" clId="{3A4F5B29-B235-4105-BA9E-D77662F0B9A1}"/>
    <pc:docChg chg="custSel modSld">
      <pc:chgData name="代數白痴 顧" userId="316db6a4f7ef8138" providerId="LiveId" clId="{3A4F5B29-B235-4105-BA9E-D77662F0B9A1}" dt="2023-08-21T01:15:44.065" v="2893"/>
      <pc:docMkLst>
        <pc:docMk/>
      </pc:docMkLst>
      <pc:sldChg chg="addSp delSp modSp mod modTransition modAnim modNotesTx">
        <pc:chgData name="代數白痴 顧" userId="316db6a4f7ef8138" providerId="LiveId" clId="{3A4F5B29-B235-4105-BA9E-D77662F0B9A1}" dt="2023-08-21T01:15:44.065" v="2891"/>
        <pc:sldMkLst>
          <pc:docMk/>
          <pc:sldMk cId="754667137" sldId="386"/>
        </pc:sldMkLst>
        <pc:spChg chg="add mod">
          <ac:chgData name="代數白痴 顧" userId="316db6a4f7ef8138" providerId="LiveId" clId="{3A4F5B29-B235-4105-BA9E-D77662F0B9A1}" dt="2023-08-21T01:02:31.380" v="325" actId="1036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3A4F5B29-B235-4105-BA9E-D77662F0B9A1}" dt="2023-08-21T00:59:33.849" v="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4F5B29-B235-4105-BA9E-D77662F0B9A1}" dt="2023-08-21T00:57:30.900" v="20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4F5B29-B235-4105-BA9E-D77662F0B9A1}" dt="2023-08-21T01:13:57.475" v="2774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4F5B29-B235-4105-BA9E-D77662F0B9A1}" dt="2023-08-21T00:58:14.725" v="222" actId="20577"/>
          <ac:spMkLst>
            <pc:docMk/>
            <pc:sldMk cId="754667137" sldId="386"/>
            <ac:spMk id="101" creationId="{665D392D-19FC-71B5-434C-0ABBBC91FB85}"/>
          </ac:spMkLst>
        </pc:spChg>
        <pc:picChg chg="add mod">
          <ac:chgData name="代數白痴 顧" userId="316db6a4f7ef8138" providerId="LiveId" clId="{3A4F5B29-B235-4105-BA9E-D77662F0B9A1}" dt="2023-08-21T00:57:45.159" v="216" actId="1035"/>
          <ac:picMkLst>
            <pc:docMk/>
            <pc:sldMk cId="754667137" sldId="386"/>
            <ac:picMk id="5" creationId="{D83FD19A-348B-AF10-C630-722FBF41D9D8}"/>
          </ac:picMkLst>
        </pc:picChg>
        <pc:cxnChg chg="del">
          <ac:chgData name="代數白痴 顧" userId="316db6a4f7ef8138" providerId="LiveId" clId="{3A4F5B29-B235-4105-BA9E-D77662F0B9A1}" dt="2023-08-21T01:14:50.757" v="2881" actId="478"/>
          <ac:cxnSpMkLst>
            <pc:docMk/>
            <pc:sldMk cId="754667137" sldId="386"/>
            <ac:cxnSpMk id="3" creationId="{B94FEDC2-0CA5-31AC-C2E1-FDBE1697F254}"/>
          </ac:cxnSpMkLst>
        </pc:cxnChg>
        <pc:cxnChg chg="del">
          <ac:chgData name="代數白痴 顧" userId="316db6a4f7ef8138" providerId="LiveId" clId="{3A4F5B29-B235-4105-BA9E-D77662F0B9A1}" dt="2023-08-21T01:14:51.917" v="2882" actId="478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modTransition">
        <pc:chgData name="代數白痴 顧" userId="316db6a4f7ef8138" providerId="LiveId" clId="{3A4F5B29-B235-4105-BA9E-D77662F0B9A1}" dt="2023-08-21T01:15:44.065" v="2893"/>
        <pc:sldMkLst>
          <pc:docMk/>
          <pc:sldMk cId="731354489" sldId="387"/>
        </pc:sldMkLst>
      </pc:sldChg>
      <pc:sldChg chg="modTransition">
        <pc:chgData name="代數白痴 顧" userId="316db6a4f7ef8138" providerId="LiveId" clId="{3A4F5B29-B235-4105-BA9E-D77662F0B9A1}" dt="2023-08-21T01:15:44.065" v="2892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3A4F5B29-B235-4105-BA9E-D77662F0B9A1}" dt="2023-08-21T01:15:44.065" v="2890"/>
        <pc:sldMkLst>
          <pc:docMk/>
          <pc:sldMk cId="151402070" sldId="390"/>
        </pc:sldMkLst>
        <pc:spChg chg="mod">
          <ac:chgData name="代數白痴 顧" userId="316db6a4f7ef8138" providerId="LiveId" clId="{3A4F5B29-B235-4105-BA9E-D77662F0B9A1}" dt="2023-08-21T00:54:30.561" v="27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1536B497-2607-4580-A2F5-02860F073CFB}"/>
    <pc:docChg chg="custSel modSld sldOrd">
      <pc:chgData name="代數白痴 顧" userId="316db6a4f7ef8138" providerId="LiveId" clId="{1536B497-2607-4580-A2F5-02860F073CFB}" dt="2023-07-17T00:14:20.587" v="3050" actId="20577"/>
      <pc:docMkLst>
        <pc:docMk/>
      </pc:docMkLst>
      <pc:sldChg chg="addSp modSp modAnim modNotesTx">
        <pc:chgData name="代數白痴 顧" userId="316db6a4f7ef8138" providerId="LiveId" clId="{1536B497-2607-4580-A2F5-02860F073CFB}" dt="2023-07-17T00:14:20.587" v="3050" actId="20577"/>
        <pc:sldMkLst>
          <pc:docMk/>
          <pc:sldMk cId="2328187967" sldId="380"/>
        </pc:sldMkLst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0" creationId="{003B6F30-0BFE-9AD2-C7AD-BCFC1BDC751A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7" creationId="{74FFF650-38FA-D00F-335A-0FDBEE37E0F6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8" creationId="{F203158C-DDA1-BA89-0D55-7B61C5744E32}"/>
          </ac:spMkLst>
        </pc:spChg>
        <pc:grpChg chg="add mod">
          <ac:chgData name="代數白痴 顧" userId="316db6a4f7ef8138" providerId="LiveId" clId="{1536B497-2607-4580-A2F5-02860F073CFB}" dt="2023-07-16T23:57:07.453" v="2374" actId="164"/>
          <ac:grpSpMkLst>
            <pc:docMk/>
            <pc:sldMk cId="2328187967" sldId="380"/>
            <ac:grpSpMk id="3" creationId="{6570DCDE-BA9E-79A7-AF52-E02C17486A0E}"/>
          </ac:grpSpMkLst>
        </pc:grp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2" creationId="{16D34172-2E9C-9037-DF12-A2BF01D7CB78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9" creationId="{E2345C87-4419-8590-BC84-0D52756A3E73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4" creationId="{FB4173BA-D90A-6088-259D-4E8A078CFB00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5" creationId="{2EA0A479-F120-76DC-4B0D-B094B225BD9D}"/>
          </ac:cxnSpMkLst>
        </pc:cxnChg>
      </pc:sldChg>
      <pc:sldChg chg="addSp delSp modSp mod ord modAnim modNotesTx">
        <pc:chgData name="代數白痴 顧" userId="316db6a4f7ef8138" providerId="LiveId" clId="{1536B497-2607-4580-A2F5-02860F073CFB}" dt="2023-07-16T23:55:24.349" v="2313"/>
        <pc:sldMkLst>
          <pc:docMk/>
          <pc:sldMk cId="1787025739" sldId="381"/>
        </pc:sldMkLst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0" creationId="{BBDBB73F-CE8A-B3BE-B2CA-495E56A24D3E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1" creationId="{50506189-4E90-9C78-DA37-711247CC0FC3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3" creationId="{31EA800E-15F5-2874-E6BB-7020901E41F1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4" creationId="{D92FA005-09F6-26D9-29E8-E82D03C57150}"/>
          </ac:spMkLst>
        </pc:spChg>
        <pc:spChg chg="add mod">
          <ac:chgData name="代數白痴 顧" userId="316db6a4f7ef8138" providerId="LiveId" clId="{1536B497-2607-4580-A2F5-02860F073CFB}" dt="2023-07-16T23:44:45.283" v="414" actId="692"/>
          <ac:spMkLst>
            <pc:docMk/>
            <pc:sldMk cId="1787025739" sldId="381"/>
            <ac:spMk id="16" creationId="{820E319E-B702-D180-C250-5FDDCF87A381}"/>
          </ac:spMkLst>
        </pc:spChg>
        <pc:spChg chg="add mod">
          <ac:chgData name="代數白痴 顧" userId="316db6a4f7ef8138" providerId="LiveId" clId="{1536B497-2607-4580-A2F5-02860F073CFB}" dt="2023-07-16T23:45:04.785" v="422" actId="1076"/>
          <ac:spMkLst>
            <pc:docMk/>
            <pc:sldMk cId="1787025739" sldId="381"/>
            <ac:spMk id="17" creationId="{43BC5D8C-0AFF-4703-AB0C-266BE47A70F1}"/>
          </ac:spMkLst>
        </pc:spChg>
        <pc:spChg chg="add mod">
          <ac:chgData name="代數白痴 顧" userId="316db6a4f7ef8138" providerId="LiveId" clId="{1536B497-2607-4580-A2F5-02860F073CFB}" dt="2023-07-16T23:49:21.841" v="1067" actId="113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536B497-2607-4580-A2F5-02860F073CFB}" dt="2023-07-16T23:41:29.514" v="313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536B497-2607-4580-A2F5-02860F073CFB}" dt="2023-07-16T23:40:54.288" v="308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8" creationId="{CCAAB4E5-F67B-E2FB-DBE5-171B9F5D4120}"/>
          </ac:grpSpMkLst>
        </pc:gr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9" creationId="{1B8250F5-475F-721B-4961-F7F4932DDAE0}"/>
          </ac:grpSpMkLst>
        </pc:grpChg>
        <pc:cxnChg chg="add mod">
          <ac:chgData name="代數白痴 顧" userId="316db6a4f7ef8138" providerId="LiveId" clId="{1536B497-2607-4580-A2F5-02860F073CFB}" dt="2023-07-16T23:45:51.462" v="424" actId="164"/>
          <ac:cxnSpMkLst>
            <pc:docMk/>
            <pc:sldMk cId="1787025739" sldId="381"/>
            <ac:cxnSpMk id="4" creationId="{4D9D6C19-A1E3-A84D-1CCD-9FE9135565CE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6" creationId="{32A6FD81-D544-64C8-7665-65456ACD4500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8" creationId="{B6C46518-B61A-B29E-FE79-F854BBAC80F2}"/>
          </ac:cxnSpMkLst>
        </pc:cxnChg>
        <pc:cxnChg chg="add del mod">
          <ac:chgData name="代數白痴 顧" userId="316db6a4f7ef8138" providerId="LiveId" clId="{1536B497-2607-4580-A2F5-02860F073CFB}" dt="2023-07-16T23:42:46.418" v="338" actId="478"/>
          <ac:cxnSpMkLst>
            <pc:docMk/>
            <pc:sldMk cId="1787025739" sldId="381"/>
            <ac:cxnSpMk id="9" creationId="{64AC823C-0AD1-3447-CE12-DC21D094FA25}"/>
          </ac:cxnSpMkLst>
        </pc:cxnChg>
        <pc:cxnChg chg="add del mod">
          <ac:chgData name="代數白痴 顧" userId="316db6a4f7ef8138" providerId="LiveId" clId="{1536B497-2607-4580-A2F5-02860F073CFB}" dt="2023-07-16T23:43:39.489" v="367" actId="478"/>
          <ac:cxnSpMkLst>
            <pc:docMk/>
            <pc:sldMk cId="1787025739" sldId="381"/>
            <ac:cxnSpMk id="12" creationId="{856ECE22-79DA-E4E9-A3F6-FEAF6E0508BB}"/>
          </ac:cxnSpMkLst>
        </pc:cxnChg>
        <pc:cxnChg chg="add del mod">
          <ac:chgData name="代數白痴 顧" userId="316db6a4f7ef8138" providerId="LiveId" clId="{1536B497-2607-4580-A2F5-02860F073CFB}" dt="2023-07-16T23:44:25.850" v="411" actId="478"/>
          <ac:cxnSpMkLst>
            <pc:docMk/>
            <pc:sldMk cId="1787025739" sldId="381"/>
            <ac:cxnSpMk id="15" creationId="{13B053D6-DDE9-CDA0-FE34-3C7815E467D3}"/>
          </ac:cxnSpMkLst>
        </pc:cxnChg>
      </pc:sldChg>
    </pc:docChg>
  </pc:docChgLst>
  <pc:docChgLst>
    <pc:chgData name="代數白痴 顧" userId="316db6a4f7ef8138" providerId="LiveId" clId="{F16EB538-B155-48B3-9940-6304F2EDD228}"/>
    <pc:docChg chg="undo custSel delSld modSld">
      <pc:chgData name="代數白痴 顧" userId="316db6a4f7ef8138" providerId="LiveId" clId="{F16EB538-B155-48B3-9940-6304F2EDD228}" dt="2023-09-18T01:16:10.255" v="2508" actId="6549"/>
      <pc:docMkLst>
        <pc:docMk/>
      </pc:docMkLst>
      <pc:sldChg chg="addSp delSp modSp mod modTransition">
        <pc:chgData name="代數白痴 顧" userId="316db6a4f7ef8138" providerId="LiveId" clId="{F16EB538-B155-48B3-9940-6304F2EDD228}" dt="2023-09-18T00:49:58.500" v="2380" actId="20577"/>
        <pc:sldMkLst>
          <pc:docMk/>
          <pc:sldMk cId="754667137" sldId="386"/>
        </pc:sldMkLst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4" creationId="{E5730BC6-E654-981A-9B87-D7C8F3C79FA3}"/>
          </ac:spMkLst>
        </pc:spChg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5" creationId="{CC5A7EF0-FD21-08A9-EADE-48C3EC7D720C}"/>
          </ac:spMkLst>
        </pc:spChg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6" creationId="{B284D2DF-84E8-8484-4F12-876A75462028}"/>
          </ac:spMkLst>
        </pc:spChg>
        <pc:spChg chg="mod">
          <ac:chgData name="代數白痴 顧" userId="316db6a4f7ef8138" providerId="LiveId" clId="{F16EB538-B155-48B3-9940-6304F2EDD228}" dt="2023-09-18T00:49:05.187" v="2305" actId="113"/>
          <ac:spMkLst>
            <pc:docMk/>
            <pc:sldMk cId="754667137" sldId="386"/>
            <ac:spMk id="7" creationId="{2B5661D1-55FD-C7DF-C0DB-B44FE431040C}"/>
          </ac:spMkLst>
        </pc:spChg>
        <pc:spChg chg="del">
          <ac:chgData name="代數白痴 顧" userId="316db6a4f7ef8138" providerId="LiveId" clId="{F16EB538-B155-48B3-9940-6304F2EDD228}" dt="2023-09-18T00:42:06.305" v="1495" actId="478"/>
          <ac:spMkLst>
            <pc:docMk/>
            <pc:sldMk cId="754667137" sldId="386"/>
            <ac:spMk id="18" creationId="{66531E10-27A9-F5A1-FAD0-19CECCDB80F9}"/>
          </ac:spMkLst>
        </pc:spChg>
        <pc:spChg chg="del">
          <ac:chgData name="代數白痴 顧" userId="316db6a4f7ef8138" providerId="LiveId" clId="{F16EB538-B155-48B3-9940-6304F2EDD228}" dt="2023-09-18T00:42:05.457" v="1494" actId="478"/>
          <ac:spMkLst>
            <pc:docMk/>
            <pc:sldMk cId="754667137" sldId="386"/>
            <ac:spMk id="19" creationId="{1AE62EED-114F-1275-3DDC-B69DEAACB1B6}"/>
          </ac:spMkLst>
        </pc:spChg>
        <pc:spChg chg="del">
          <ac:chgData name="代數白痴 顧" userId="316db6a4f7ef8138" providerId="LiveId" clId="{F16EB538-B155-48B3-9940-6304F2EDD228}" dt="2023-09-18T00:42:07.459" v="1497" actId="478"/>
          <ac:spMkLst>
            <pc:docMk/>
            <pc:sldMk cId="754667137" sldId="386"/>
            <ac:spMk id="20" creationId="{CCE25FEC-A03E-2BFF-C4CE-3F2E66BD0758}"/>
          </ac:spMkLst>
        </pc:spChg>
        <pc:spChg chg="mod">
          <ac:chgData name="代數白痴 顧" userId="316db6a4f7ef8138" providerId="LiveId" clId="{F16EB538-B155-48B3-9940-6304F2EDD228}" dt="2023-09-18T00:49:58.500" v="238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8T00:49:42.244" v="2355" actId="115"/>
          <ac:spMkLst>
            <pc:docMk/>
            <pc:sldMk cId="754667137" sldId="386"/>
            <ac:spMk id="60" creationId="{90ECAF3B-FFFF-A531-AFBE-31708C7D891C}"/>
          </ac:spMkLst>
        </pc:spChg>
        <pc:grpChg chg="add mod">
          <ac:chgData name="代數白痴 顧" userId="316db6a4f7ef8138" providerId="LiveId" clId="{F16EB538-B155-48B3-9940-6304F2EDD228}" dt="2023-09-18T00:46:23.982" v="2189"/>
          <ac:grpSpMkLst>
            <pc:docMk/>
            <pc:sldMk cId="754667137" sldId="386"/>
            <ac:grpSpMk id="2" creationId="{46021E24-AA17-FC5B-46A5-98AF2520B5B1}"/>
          </ac:grpSpMkLst>
        </pc:grpChg>
        <pc:picChg chg="del">
          <ac:chgData name="代數白痴 顧" userId="316db6a4f7ef8138" providerId="LiveId" clId="{F16EB538-B155-48B3-9940-6304F2EDD228}" dt="2023-09-18T00:42:06.788" v="1496" actId="478"/>
          <ac:picMkLst>
            <pc:docMk/>
            <pc:sldMk cId="754667137" sldId="386"/>
            <ac:picMk id="11" creationId="{351B3F03-F063-A559-E80D-39DF8B30B772}"/>
          </ac:picMkLst>
        </pc:picChg>
        <pc:picChg chg="del">
          <ac:chgData name="代數白痴 顧" userId="316db6a4f7ef8138" providerId="LiveId" clId="{F16EB538-B155-48B3-9940-6304F2EDD228}" dt="2023-09-18T00:42:04.157" v="1492" actId="478"/>
          <ac:picMkLst>
            <pc:docMk/>
            <pc:sldMk cId="754667137" sldId="386"/>
            <ac:picMk id="13" creationId="{F9551756-84C3-55C7-3205-35363A4FBD92}"/>
          </ac:picMkLst>
        </pc:picChg>
        <pc:picChg chg="del">
          <ac:chgData name="代數白痴 顧" userId="316db6a4f7ef8138" providerId="LiveId" clId="{F16EB538-B155-48B3-9940-6304F2EDD228}" dt="2023-09-18T00:42:04.625" v="1493" actId="478"/>
          <ac:picMkLst>
            <pc:docMk/>
            <pc:sldMk cId="754667137" sldId="386"/>
            <ac:picMk id="17" creationId="{5FEC8882-BC5A-61F4-C21C-D0686E1C4681}"/>
          </ac:picMkLst>
        </pc:picChg>
        <pc:cxnChg chg="mod">
          <ac:chgData name="代數白痴 顧" userId="316db6a4f7ef8138" providerId="LiveId" clId="{F16EB538-B155-48B3-9940-6304F2EDD228}" dt="2023-09-18T00:49:22.088" v="2325" actId="1036"/>
          <ac:cxnSpMkLst>
            <pc:docMk/>
            <pc:sldMk cId="754667137" sldId="386"/>
            <ac:cxnSpMk id="3" creationId="{2E82E291-E6A1-F825-348A-313E35BC2936}"/>
          </ac:cxnSpMkLst>
        </pc:cxnChg>
      </pc:sldChg>
      <pc:sldChg chg="modSp mod modTransition">
        <pc:chgData name="代數白痴 顧" userId="316db6a4f7ef8138" providerId="LiveId" clId="{F16EB538-B155-48B3-9940-6304F2EDD228}" dt="2023-09-18T01:00:03.248" v="2473" actId="20577"/>
        <pc:sldMkLst>
          <pc:docMk/>
          <pc:sldMk cId="731354489" sldId="387"/>
        </pc:sldMkLst>
        <pc:spChg chg="mod">
          <ac:chgData name="代數白痴 顧" userId="316db6a4f7ef8138" providerId="LiveId" clId="{F16EB538-B155-48B3-9940-6304F2EDD228}" dt="2023-09-18T00:41:56.047" v="1491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F16EB538-B155-48B3-9940-6304F2EDD228}" dt="2023-09-18T00:41:56.047" v="1491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F16EB538-B155-48B3-9940-6304F2EDD228}" dt="2023-09-18T01:00:03.248" v="247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F16EB538-B155-48B3-9940-6304F2EDD228}" dt="2023-09-18T00:31:05.496" v="79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8T00:35:08.775" v="1192" actId="947"/>
          <ac:spMkLst>
            <pc:docMk/>
            <pc:sldMk cId="731354489" sldId="387"/>
            <ac:spMk id="60" creationId="{90ECAF3B-FFFF-A531-AFBE-31708C7D891C}"/>
          </ac:spMkLst>
        </pc:spChg>
        <pc:cxnChg chg="mod">
          <ac:chgData name="代數白痴 顧" userId="316db6a4f7ef8138" providerId="LiveId" clId="{F16EB538-B155-48B3-9940-6304F2EDD228}" dt="2023-09-18T00:41:46.799" v="1461" actId="1036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F16EB538-B155-48B3-9940-6304F2EDD228}" dt="2023-09-18T01:16:10.255" v="2508" actId="6549"/>
        <pc:sldMkLst>
          <pc:docMk/>
          <pc:sldMk cId="151402070" sldId="390"/>
        </pc:sldMkLst>
        <pc:spChg chg="mod">
          <ac:chgData name="代數白痴 顧" userId="316db6a4f7ef8138" providerId="LiveId" clId="{F16EB538-B155-48B3-9940-6304F2EDD228}" dt="2023-09-15T07:35:41.643" v="1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F16EB538-B155-48B3-9940-6304F2EDD228}" dt="2023-09-18T00:36:02.645" v="1194"/>
        <pc:sldMkLst>
          <pc:docMk/>
          <pc:sldMk cId="2267038628" sldId="392"/>
        </pc:sldMkLst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6" creationId="{A3EF502E-F5C4-413C-AFDD-06B7D6CFAEAE}"/>
          </ac:spMkLst>
        </pc:spChg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F16EB538-B155-48B3-9940-6304F2EDD228}" dt="2023-09-18T00:25:30.461" v="730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F16EB538-B155-48B3-9940-6304F2EDD228}" dt="2023-09-18T00:26:13.379" v="767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5T07:37:53.820" v="313" actId="113"/>
          <ac:spMkLst>
            <pc:docMk/>
            <pc:sldMk cId="2267038628" sldId="392"/>
            <ac:spMk id="60" creationId="{90ECAF3B-FFFF-A531-AFBE-31708C7D891C}"/>
          </ac:spMkLst>
        </pc:spChg>
        <pc:cxnChg chg="mod">
          <ac:chgData name="代數白痴 顧" userId="316db6a4f7ef8138" providerId="LiveId" clId="{F16EB538-B155-48B3-9940-6304F2EDD228}" dt="2023-09-18T00:25:57.071" v="766" actId="1035"/>
          <ac:cxnSpMkLst>
            <pc:docMk/>
            <pc:sldMk cId="2267038628" sldId="392"/>
            <ac:cxnSpMk id="4" creationId="{83F64235-E818-7663-F7B2-DBAE45A493C5}"/>
          </ac:cxnSpMkLst>
        </pc:cxnChg>
      </pc:sldChg>
      <pc:sldChg chg="addSp delSp del mod modTransition">
        <pc:chgData name="代數白痴 顧" userId="316db6a4f7ef8138" providerId="LiveId" clId="{F16EB538-B155-48B3-9940-6304F2EDD228}" dt="2023-09-18T01:15:48.914" v="2476" actId="2696"/>
        <pc:sldMkLst>
          <pc:docMk/>
          <pc:sldMk cId="1886113160" sldId="393"/>
        </pc:sldMkLst>
        <pc:picChg chg="add del">
          <ac:chgData name="代數白痴 顧" userId="316db6a4f7ef8138" providerId="LiveId" clId="{F16EB538-B155-48B3-9940-6304F2EDD228}" dt="2023-09-18T01:00:06.488" v="2475" actId="478"/>
          <ac:picMkLst>
            <pc:docMk/>
            <pc:sldMk cId="1886113160" sldId="393"/>
            <ac:picMk id="3" creationId="{BEB56310-DCEB-011E-D39D-F9482C220053}"/>
          </ac:picMkLst>
        </pc:picChg>
      </pc:sldChg>
    </pc:docChg>
  </pc:docChgLst>
  <pc:docChgLst>
    <pc:chgData name="代數白痴 顧" userId="316db6a4f7ef8138" providerId="LiveId" clId="{B249ED34-4B87-4BF6-AEFF-9B4A5EEDB29E}"/>
    <pc:docChg chg="custSel modSld">
      <pc:chgData name="代數白痴 顧" userId="316db6a4f7ef8138" providerId="LiveId" clId="{B249ED34-4B87-4BF6-AEFF-9B4A5EEDB29E}" dt="2023-08-09T09:05:41.455" v="2143" actId="20577"/>
      <pc:docMkLst>
        <pc:docMk/>
      </pc:docMkLst>
      <pc:sldChg chg="addSp delSp modSp mod modTransition modNotesTx">
        <pc:chgData name="代數白痴 顧" userId="316db6a4f7ef8138" providerId="LiveId" clId="{B249ED34-4B87-4BF6-AEFF-9B4A5EEDB29E}" dt="2023-08-09T09:05:41.455" v="2143" actId="20577"/>
        <pc:sldMkLst>
          <pc:docMk/>
          <pc:sldMk cId="2873434386" sldId="379"/>
        </pc:sldMkLst>
        <pc:spChg chg="mod">
          <ac:chgData name="代數白痴 顧" userId="316db6a4f7ef8138" providerId="LiveId" clId="{B249ED34-4B87-4BF6-AEFF-9B4A5EEDB29E}" dt="2023-08-07T13:09:49.639" v="1336" actId="20578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02:03.513" v="878" actId="14100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01:58.420" v="877" actId="1036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B249ED34-4B87-4BF6-AEFF-9B4A5EEDB29E}" dt="2023-08-07T13:01:52.517" v="863" actId="1036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B249ED34-4B87-4BF6-AEFF-9B4A5EEDB29E}" dt="2023-08-07T12:58:16.081" v="429" actId="478"/>
          <ac:grpSpMkLst>
            <pc:docMk/>
            <pc:sldMk cId="2873434386" sldId="379"/>
            <ac:grpSpMk id="13" creationId="{164BC26C-AAB5-418F-2378-137A36FC5E61}"/>
          </ac:grpSpMkLst>
        </pc:grpChg>
        <pc:graphicFrameChg chg="del">
          <ac:chgData name="代數白痴 顧" userId="316db6a4f7ef8138" providerId="LiveId" clId="{B249ED34-4B87-4BF6-AEFF-9B4A5EEDB29E}" dt="2023-08-07T12:58:11.283" v="426" actId="478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del">
          <ac:chgData name="代數白痴 顧" userId="316db6a4f7ef8138" providerId="LiveId" clId="{B249ED34-4B87-4BF6-AEFF-9B4A5EEDB29E}" dt="2023-08-07T12:58:13.048" v="427" actId="478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del">
          <ac:chgData name="代數白痴 顧" userId="316db6a4f7ef8138" providerId="LiveId" clId="{B249ED34-4B87-4BF6-AEFF-9B4A5EEDB29E}" dt="2023-08-07T12:58:14.565" v="428" actId="478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del topLvl">
          <ac:chgData name="代數白痴 顧" userId="316db6a4f7ef8138" providerId="LiveId" clId="{B249ED34-4B87-4BF6-AEFF-9B4A5EEDB29E}" dt="2023-08-07T12:58:16.081" v="429" actId="478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B249ED34-4B87-4BF6-AEFF-9B4A5EEDB29E}" dt="2023-08-07T12:58:39.175" v="434" actId="14100"/>
          <ac:picMkLst>
            <pc:docMk/>
            <pc:sldMk cId="2873434386" sldId="379"/>
            <ac:picMk id="5" creationId="{BC1F925B-0C3B-2CBA-E942-A09FF91D4971}"/>
          </ac:picMkLst>
        </pc:picChg>
        <pc:picChg chg="del">
          <ac:chgData name="代數白痴 顧" userId="316db6a4f7ef8138" providerId="LiveId" clId="{B249ED34-4B87-4BF6-AEFF-9B4A5EEDB29E}" dt="2023-08-07T12:54:17.871" v="16" actId="478"/>
          <ac:picMkLst>
            <pc:docMk/>
            <pc:sldMk cId="2873434386" sldId="379"/>
            <ac:picMk id="8" creationId="{E482A0AF-79F4-07BD-CBC7-1B43C52BC991}"/>
          </ac:picMkLst>
        </pc:picChg>
      </pc:sldChg>
      <pc:sldChg chg="modSp mod modTransition">
        <pc:chgData name="代數白痴 顧" userId="316db6a4f7ef8138" providerId="LiveId" clId="{B249ED34-4B87-4BF6-AEFF-9B4A5EEDB29E}" dt="2023-08-07T12:58:43.330" v="435"/>
        <pc:sldMkLst>
          <pc:docMk/>
          <pc:sldMk cId="371298532" sldId="385"/>
        </pc:sldMkLst>
        <pc:spChg chg="mod">
          <ac:chgData name="代數白痴 顧" userId="316db6a4f7ef8138" providerId="LiveId" clId="{B249ED34-4B87-4BF6-AEFF-9B4A5EEDB29E}" dt="2023-08-07T12:54:11.397" v="15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 modTransition">
        <pc:chgData name="代數白痴 顧" userId="316db6a4f7ef8138" providerId="LiveId" clId="{B249ED34-4B87-4BF6-AEFF-9B4A5EEDB29E}" dt="2023-08-07T13:24:12.615" v="2130" actId="20577"/>
        <pc:sldMkLst>
          <pc:docMk/>
          <pc:sldMk cId="754667137" sldId="386"/>
        </pc:sldMkLst>
        <pc:spChg chg="mod">
          <ac:chgData name="代數白痴 顧" userId="316db6a4f7ef8138" providerId="LiveId" clId="{B249ED34-4B87-4BF6-AEFF-9B4A5EEDB29E}" dt="2023-08-07T13:07:19.981" v="91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B249ED34-4B87-4BF6-AEFF-9B4A5EEDB29E}" dt="2023-08-07T13:10:39.182" v="1451" actId="1036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24:12.615" v="2130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14:21.596" v="2070" actId="1036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B249ED34-4B87-4BF6-AEFF-9B4A5EEDB29E}" dt="2023-08-07T13:13:50.752" v="2051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B249ED34-4B87-4BF6-AEFF-9B4A5EEDB29E}" dt="2023-08-07T13:06:36.110" v="879" actId="478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del">
          <ac:chgData name="代數白痴 顧" userId="316db6a4f7ef8138" providerId="LiveId" clId="{B249ED34-4B87-4BF6-AEFF-9B4A5EEDB29E}" dt="2023-08-07T13:06:37.610" v="881" actId="47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del">
          <ac:chgData name="代數白痴 顧" userId="316db6a4f7ef8138" providerId="LiveId" clId="{B249ED34-4B87-4BF6-AEFF-9B4A5EEDB29E}" dt="2023-08-07T13:06:36.750" v="880" actId="478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del">
          <ac:chgData name="代數白痴 顧" userId="316db6a4f7ef8138" providerId="LiveId" clId="{B249ED34-4B87-4BF6-AEFF-9B4A5EEDB29E}" dt="2023-08-07T13:10:42.494" v="1452" actId="478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delSp mod modTransition">
        <pc:chgData name="代數白痴 顧" userId="316db6a4f7ef8138" providerId="LiveId" clId="{B249ED34-4B87-4BF6-AEFF-9B4A5EEDB29E}" dt="2023-08-07T13:24:37.816" v="2131" actId="478"/>
        <pc:sldMkLst>
          <pc:docMk/>
          <pc:sldMk cId="731354489" sldId="387"/>
        </pc:sldMkLst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</pc:docChg>
  </pc:docChgLst>
  <pc:docChgLst>
    <pc:chgData name="代數白痴 顧" userId="316db6a4f7ef8138" providerId="LiveId" clId="{CB3E6FBE-FABD-488B-BB19-97B0DB0727AA}"/>
    <pc:docChg chg="undo custSel addSld modSld">
      <pc:chgData name="代數白痴 顧" userId="316db6a4f7ef8138" providerId="LiveId" clId="{CB3E6FBE-FABD-488B-BB19-97B0DB0727AA}" dt="2023-11-23T07:12:54.391" v="1038"/>
      <pc:docMkLst>
        <pc:docMk/>
      </pc:docMkLst>
      <pc:sldChg chg="addSp delSp modSp mod modTransition addAnim delAnim modAnim modNotesTx">
        <pc:chgData name="代數白痴 顧" userId="316db6a4f7ef8138" providerId="LiveId" clId="{CB3E6FBE-FABD-488B-BB19-97B0DB0727AA}" dt="2023-11-23T07:12:54.386" v="1035"/>
        <pc:sldMkLst>
          <pc:docMk/>
          <pc:sldMk cId="2267038628" sldId="392"/>
        </pc:sldMkLst>
        <pc:spChg chg="del mod topLvl">
          <ac:chgData name="代數白痴 顧" userId="316db6a4f7ef8138" providerId="LiveId" clId="{CB3E6FBE-FABD-488B-BB19-97B0DB0727AA}" dt="2023-11-23T06:43:20.714" v="8" actId="478"/>
          <ac:spMkLst>
            <pc:docMk/>
            <pc:sldMk cId="2267038628" sldId="392"/>
            <ac:spMk id="7" creationId="{FCAA95CC-624E-DC4E-E76E-F492A137A366}"/>
          </ac:spMkLst>
        </pc:spChg>
        <pc:spChg chg="del mod topLvl">
          <ac:chgData name="代數白痴 顧" userId="316db6a4f7ef8138" providerId="LiveId" clId="{CB3E6FBE-FABD-488B-BB19-97B0DB0727AA}" dt="2023-11-23T06:43:21.773" v="9" actId="478"/>
          <ac:spMkLst>
            <pc:docMk/>
            <pc:sldMk cId="2267038628" sldId="392"/>
            <ac:spMk id="8" creationId="{D70A5A3E-91F4-DC30-40EE-1F75491B3A1E}"/>
          </ac:spMkLst>
        </pc:spChg>
        <pc:spChg chg="add mod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9" creationId="{D555E6B9-F06D-D613-02DA-80B0115C1EB3}"/>
          </ac:spMkLst>
        </pc:spChg>
        <pc:spChg chg="mod topLvl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15" creationId="{3A7407C0-064C-84D4-BC31-B4CE90E3A1F9}"/>
          </ac:spMkLst>
        </pc:spChg>
        <pc:spChg chg="mod topLvl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16" creationId="{5E961FB1-C737-469B-C0A6-08B0ABEF91EE}"/>
          </ac:spMkLst>
        </pc:spChg>
        <pc:spChg chg="mod topLvl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17" creationId="{5DE7FFA1-3E01-B3D5-6E3F-26F1BB824384}"/>
          </ac:spMkLst>
        </pc:spChg>
        <pc:spChg chg="mod topLvl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18" creationId="{68360124-A015-9FEE-E11D-01DD74DA7AF3}"/>
          </ac:spMkLst>
        </pc:spChg>
        <pc:spChg chg="mod topLvl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19" creationId="{7866FC93-3C44-97EC-905B-D3C942060129}"/>
          </ac:spMkLst>
        </pc:spChg>
        <pc:spChg chg="mod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20" creationId="{33A49161-7C96-45C2-C49A-2A16206F95C0}"/>
          </ac:spMkLst>
        </pc:spChg>
        <pc:spChg chg="add mod">
          <ac:chgData name="代數白痴 顧" userId="316db6a4f7ef8138" providerId="LiveId" clId="{CB3E6FBE-FABD-488B-BB19-97B0DB0727AA}" dt="2023-11-23T06:44:49.352" v="31" actId="164"/>
          <ac:spMkLst>
            <pc:docMk/>
            <pc:sldMk cId="2267038628" sldId="392"/>
            <ac:spMk id="21" creationId="{5C6A9858-802F-D4C4-6545-B407BD9BEFDD}"/>
          </ac:spMkLst>
        </pc:spChg>
        <pc:spChg chg="mod">
          <ac:chgData name="代數白痴 顧" userId="316db6a4f7ef8138" providerId="LiveId" clId="{CB3E6FBE-FABD-488B-BB19-97B0DB0727AA}" dt="2023-11-23T07:02:00.544" v="1004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28" creationId="{2A65DFC8-414F-7D1A-C680-AE9EF0468147}"/>
          </ac:spMkLst>
        </pc:spChg>
        <pc:spChg chg="mod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33" creationId="{6ADE2116-8EF6-972F-9A92-77F9C03DC8E1}"/>
          </ac:spMkLst>
        </pc:spChg>
        <pc:spChg chg="del mod">
          <ac:chgData name="代數白痴 顧" userId="316db6a4f7ef8138" providerId="LiveId" clId="{CB3E6FBE-FABD-488B-BB19-97B0DB0727AA}" dt="2023-11-23T06:43:31.318" v="14" actId="478"/>
          <ac:spMkLst>
            <pc:docMk/>
            <pc:sldMk cId="2267038628" sldId="392"/>
            <ac:spMk id="34" creationId="{4A2403CA-354F-F5D9-43C3-268EB33594F3}"/>
          </ac:spMkLst>
        </pc:spChg>
        <pc:spChg chg="del">
          <ac:chgData name="代數白痴 顧" userId="316db6a4f7ef8138" providerId="LiveId" clId="{CB3E6FBE-FABD-488B-BB19-97B0DB0727AA}" dt="2023-11-23T06:43:32.132" v="15" actId="478"/>
          <ac:spMkLst>
            <pc:docMk/>
            <pc:sldMk cId="2267038628" sldId="392"/>
            <ac:spMk id="35" creationId="{0D8A92DE-777C-870E-1DE4-7095DED03910}"/>
          </ac:spMkLst>
        </pc:spChg>
        <pc:spChg chg="del">
          <ac:chgData name="代數白痴 顧" userId="316db6a4f7ef8138" providerId="LiveId" clId="{CB3E6FBE-FABD-488B-BB19-97B0DB0727AA}" dt="2023-11-23T06:43:33.137" v="16" actId="478"/>
          <ac:spMkLst>
            <pc:docMk/>
            <pc:sldMk cId="2267038628" sldId="392"/>
            <ac:spMk id="36" creationId="{5281B724-513C-09C8-2E39-39DE73279BF4}"/>
          </ac:spMkLst>
        </pc:spChg>
        <pc:spChg chg="mod">
          <ac:chgData name="代數白痴 顧" userId="316db6a4f7ef8138" providerId="LiveId" clId="{CB3E6FBE-FABD-488B-BB19-97B0DB0727AA}" dt="2023-11-23T07:01:36.498" v="960" actId="20577"/>
          <ac:spMkLst>
            <pc:docMk/>
            <pc:sldMk cId="2267038628" sldId="392"/>
            <ac:spMk id="60" creationId="{90ECAF3B-FFFF-A531-AFBE-31708C7D891C}"/>
          </ac:spMkLst>
        </pc:spChg>
        <pc:grpChg chg="add del mod">
          <ac:chgData name="代數白痴 顧" userId="316db6a4f7ef8138" providerId="LiveId" clId="{CB3E6FBE-FABD-488B-BB19-97B0DB0727AA}" dt="2023-11-23T06:46:44.936" v="70" actId="21"/>
          <ac:grpSpMkLst>
            <pc:docMk/>
            <pc:sldMk cId="2267038628" sldId="392"/>
            <ac:grpSpMk id="27" creationId="{7577380A-819C-95CA-05B4-3238AC805DF0}"/>
          </ac:grpSpMkLst>
        </pc:grpChg>
        <pc:grpChg chg="del mod topLvl">
          <ac:chgData name="代數白痴 顧" userId="316db6a4f7ef8138" providerId="LiveId" clId="{CB3E6FBE-FABD-488B-BB19-97B0DB0727AA}" dt="2023-11-23T06:43:18.649" v="7" actId="165"/>
          <ac:grpSpMkLst>
            <pc:docMk/>
            <pc:sldMk cId="2267038628" sldId="392"/>
            <ac:grpSpMk id="39" creationId="{235556D7-168B-3F00-B796-E53CF8D62BC9}"/>
          </ac:grpSpMkLst>
        </pc:grpChg>
        <pc:grpChg chg="add del mod">
          <ac:chgData name="代數白痴 顧" userId="316db6a4f7ef8138" providerId="LiveId" clId="{CB3E6FBE-FABD-488B-BB19-97B0DB0727AA}" dt="2023-11-23T06:43:13.764" v="4" actId="165"/>
          <ac:grpSpMkLst>
            <pc:docMk/>
            <pc:sldMk cId="2267038628" sldId="392"/>
            <ac:grpSpMk id="40" creationId="{BACE3E4C-FD0E-D874-F60E-649C71A7E7FB}"/>
          </ac:grpSpMkLst>
        </pc:grpChg>
        <pc:graphicFrameChg chg="del">
          <ac:chgData name="代數白痴 顧" userId="316db6a4f7ef8138" providerId="LiveId" clId="{CB3E6FBE-FABD-488B-BB19-97B0DB0727AA}" dt="2023-11-23T06:50:28.487" v="296" actId="478"/>
          <ac:graphicFrameMkLst>
            <pc:docMk/>
            <pc:sldMk cId="2267038628" sldId="392"/>
            <ac:graphicFrameMk id="2" creationId="{08B6FD95-1572-6CD8-D67E-B39B5B92EDB9}"/>
          </ac:graphicFrameMkLst>
        </pc:graphicFrameChg>
        <pc:inkChg chg="add">
          <ac:chgData name="代數白痴 顧" userId="316db6a4f7ef8138" providerId="LiveId" clId="{CB3E6FBE-FABD-488B-BB19-97B0DB0727AA}" dt="2023-11-23T07:01:29.287" v="957"/>
          <ac:inkMkLst>
            <pc:docMk/>
            <pc:sldMk cId="2267038628" sldId="392"/>
            <ac:inkMk id="49" creationId="{DDBC13B4-4421-6DF0-4A74-F41B225F149B}"/>
          </ac:inkMkLst>
        </pc:inkChg>
        <pc:cxnChg chg="del">
          <ac:chgData name="代數白痴 顧" userId="316db6a4f7ef8138" providerId="LiveId" clId="{CB3E6FBE-FABD-488B-BB19-97B0DB0727AA}" dt="2023-11-23T06:50:28.487" v="296" actId="478"/>
          <ac:cxnSpMkLst>
            <pc:docMk/>
            <pc:sldMk cId="2267038628" sldId="392"/>
            <ac:cxnSpMk id="3" creationId="{102E9660-DC1E-4D24-6B1A-6BF9FE74181F}"/>
          </ac:cxnSpMkLst>
        </pc:cxnChg>
        <pc:cxnChg chg="mod">
          <ac:chgData name="代數白痴 顧" userId="316db6a4f7ef8138" providerId="LiveId" clId="{CB3E6FBE-FABD-488B-BB19-97B0DB0727AA}" dt="2023-11-23T06:52:33.921" v="949" actId="1035"/>
          <ac:cxnSpMkLst>
            <pc:docMk/>
            <pc:sldMk cId="2267038628" sldId="392"/>
            <ac:cxnSpMk id="4" creationId="{0C0CF80B-5919-052D-32D6-9C8EF0D964D9}"/>
          </ac:cxnSpMkLst>
        </pc:cxnChg>
        <pc:cxnChg chg="mod">
          <ac:chgData name="代數白痴 顧" userId="316db6a4f7ef8138" providerId="LiveId" clId="{CB3E6FBE-FABD-488B-BB19-97B0DB0727AA}" dt="2023-11-23T06:52:33.921" v="949" actId="1035"/>
          <ac:cxnSpMkLst>
            <pc:docMk/>
            <pc:sldMk cId="2267038628" sldId="392"/>
            <ac:cxnSpMk id="5" creationId="{232BAB26-8A28-36E5-3044-17E717EBEEEA}"/>
          </ac:cxnSpMkLst>
        </pc:cxnChg>
        <pc:cxnChg chg="mod">
          <ac:chgData name="代數白痴 顧" userId="316db6a4f7ef8138" providerId="LiveId" clId="{CB3E6FBE-FABD-488B-BB19-97B0DB0727AA}" dt="2023-11-23T06:52:29.157" v="948" actId="1035"/>
          <ac:cxnSpMkLst>
            <pc:docMk/>
            <pc:sldMk cId="2267038628" sldId="392"/>
            <ac:cxnSpMk id="6" creationId="{4C7DC91B-0F24-9770-F142-E21E50CB1D09}"/>
          </ac:cxnSpMkLst>
        </pc:cxnChg>
        <pc:cxnChg chg="del mod topLvl">
          <ac:chgData name="代數白痴 顧" userId="316db6a4f7ef8138" providerId="LiveId" clId="{CB3E6FBE-FABD-488B-BB19-97B0DB0727AA}" dt="2023-11-23T06:43:15.954" v="6" actId="478"/>
          <ac:cxnSpMkLst>
            <pc:docMk/>
            <pc:sldMk cId="2267038628" sldId="392"/>
            <ac:cxnSpMk id="10" creationId="{3F44D874-20F3-5EFF-E2FA-A401DADE61D1}"/>
          </ac:cxnSpMkLst>
        </pc:cxnChg>
        <pc:cxnChg chg="del mod topLvl">
          <ac:chgData name="代數白痴 顧" userId="316db6a4f7ef8138" providerId="LiveId" clId="{CB3E6FBE-FABD-488B-BB19-97B0DB0727AA}" dt="2023-11-23T06:43:15.191" v="5" actId="478"/>
          <ac:cxnSpMkLst>
            <pc:docMk/>
            <pc:sldMk cId="2267038628" sldId="392"/>
            <ac:cxnSpMk id="12" creationId="{34E56BEC-0A0B-8782-2DF8-230CC72FF027}"/>
          </ac:cxnSpMkLst>
        </pc:cxnChg>
        <pc:cxnChg chg="add del mod">
          <ac:chgData name="代數白痴 顧" userId="316db6a4f7ef8138" providerId="LiveId" clId="{CB3E6FBE-FABD-488B-BB19-97B0DB0727AA}" dt="2023-11-23T06:47:47.535" v="79" actId="478"/>
          <ac:cxnSpMkLst>
            <pc:docMk/>
            <pc:sldMk cId="2267038628" sldId="392"/>
            <ac:cxnSpMk id="13" creationId="{ED625700-6BC2-CD5B-D723-311D823E1FB1}"/>
          </ac:cxnSpMkLst>
        </pc:cxnChg>
        <pc:cxnChg chg="add mod">
          <ac:chgData name="代數白痴 顧" userId="316db6a4f7ef8138" providerId="LiveId" clId="{CB3E6FBE-FABD-488B-BB19-97B0DB0727AA}" dt="2023-11-23T06:46:44.936" v="70" actId="21"/>
          <ac:cxnSpMkLst>
            <pc:docMk/>
            <pc:sldMk cId="2267038628" sldId="392"/>
            <ac:cxnSpMk id="24" creationId="{81A44394-8154-747A-6FD6-2004D140157D}"/>
          </ac:cxnSpMkLst>
        </pc:cxnChg>
        <pc:cxnChg chg="add mod">
          <ac:chgData name="代數白痴 顧" userId="316db6a4f7ef8138" providerId="LiveId" clId="{CB3E6FBE-FABD-488B-BB19-97B0DB0727AA}" dt="2023-11-23T06:46:44.936" v="70" actId="21"/>
          <ac:cxnSpMkLst>
            <pc:docMk/>
            <pc:sldMk cId="2267038628" sldId="392"/>
            <ac:cxnSpMk id="26" creationId="{19E57E5A-1480-6462-1224-677DF36C005A}"/>
          </ac:cxnSpMkLst>
        </pc:cxnChg>
        <pc:cxnChg chg="add mod">
          <ac:chgData name="代數白痴 顧" userId="316db6a4f7ef8138" providerId="LiveId" clId="{CB3E6FBE-FABD-488B-BB19-97B0DB0727AA}" dt="2023-11-23T06:52:45.202" v="950" actId="1076"/>
          <ac:cxnSpMkLst>
            <pc:docMk/>
            <pc:sldMk cId="2267038628" sldId="392"/>
            <ac:cxnSpMk id="30" creationId="{84D16D8B-737A-2A70-149C-0FFAD8710612}"/>
          </ac:cxnSpMkLst>
        </pc:cxnChg>
        <pc:cxnChg chg="add mod">
          <ac:chgData name="代數白痴 顧" userId="316db6a4f7ef8138" providerId="LiveId" clId="{CB3E6FBE-FABD-488B-BB19-97B0DB0727AA}" dt="2023-11-23T06:52:45.202" v="950" actId="1076"/>
          <ac:cxnSpMkLst>
            <pc:docMk/>
            <pc:sldMk cId="2267038628" sldId="392"/>
            <ac:cxnSpMk id="37" creationId="{867ECB08-08D7-35F6-117F-A118D22D851F}"/>
          </ac:cxnSpMkLst>
        </pc:cxnChg>
        <pc:cxnChg chg="add mod">
          <ac:chgData name="代數白痴 顧" userId="316db6a4f7ef8138" providerId="LiveId" clId="{CB3E6FBE-FABD-488B-BB19-97B0DB0727AA}" dt="2023-11-23T06:52:45.202" v="950" actId="1076"/>
          <ac:cxnSpMkLst>
            <pc:docMk/>
            <pc:sldMk cId="2267038628" sldId="392"/>
            <ac:cxnSpMk id="44" creationId="{1C9D2F8F-A220-FE85-1B65-A15E321F810B}"/>
          </ac:cxnSpMkLst>
        </pc:cxnChg>
        <pc:cxnChg chg="add mod">
          <ac:chgData name="代數白痴 顧" userId="316db6a4f7ef8138" providerId="LiveId" clId="{CB3E6FBE-FABD-488B-BB19-97B0DB0727AA}" dt="2023-11-23T06:52:33.921" v="949" actId="1035"/>
          <ac:cxnSpMkLst>
            <pc:docMk/>
            <pc:sldMk cId="2267038628" sldId="392"/>
            <ac:cxnSpMk id="46" creationId="{5AB90AFA-6CA6-F431-2C0B-7DD1AEE48417}"/>
          </ac:cxnSpMkLst>
        </pc:cxnChg>
        <pc:cxnChg chg="add mod">
          <ac:chgData name="代數白痴 顧" userId="316db6a4f7ef8138" providerId="LiveId" clId="{CB3E6FBE-FABD-488B-BB19-97B0DB0727AA}" dt="2023-11-23T06:52:29.157" v="948" actId="1035"/>
          <ac:cxnSpMkLst>
            <pc:docMk/>
            <pc:sldMk cId="2267038628" sldId="392"/>
            <ac:cxnSpMk id="47" creationId="{FF2F89F1-B624-53C4-D561-C2643C71C3D2}"/>
          </ac:cxnSpMkLst>
        </pc:cxnChg>
        <pc:cxnChg chg="add mod">
          <ac:chgData name="代數白痴 顧" userId="316db6a4f7ef8138" providerId="LiveId" clId="{CB3E6FBE-FABD-488B-BB19-97B0DB0727AA}" dt="2023-11-23T06:52:29.157" v="948" actId="1035"/>
          <ac:cxnSpMkLst>
            <pc:docMk/>
            <pc:sldMk cId="2267038628" sldId="392"/>
            <ac:cxnSpMk id="48" creationId="{1EDBC6BA-F513-68BC-DB5A-9936CCE474C2}"/>
          </ac:cxnSpMkLst>
        </pc:cxnChg>
        <pc:cxnChg chg="del">
          <ac:chgData name="代數白痴 顧" userId="316db6a4f7ef8138" providerId="LiveId" clId="{CB3E6FBE-FABD-488B-BB19-97B0DB0727AA}" dt="2023-11-23T06:50:28.487" v="296" actId="478"/>
          <ac:cxnSpMkLst>
            <pc:docMk/>
            <pc:sldMk cId="2267038628" sldId="392"/>
            <ac:cxnSpMk id="93" creationId="{EACB79EB-BFB2-0B40-7739-6547AAA74FD2}"/>
          </ac:cxnSpMkLst>
        </pc:cxnChg>
        <pc:cxnChg chg="mod">
          <ac:chgData name="代數白痴 顧" userId="316db6a4f7ef8138" providerId="LiveId" clId="{CB3E6FBE-FABD-488B-BB19-97B0DB0727AA}" dt="2023-11-23T06:52:29.157" v="948" actId="1035"/>
          <ac:cxnSpMkLst>
            <pc:docMk/>
            <pc:sldMk cId="2267038628" sldId="392"/>
            <ac:cxnSpMk id="95" creationId="{0EAF372D-DC7A-D337-0913-EC1246810368}"/>
          </ac:cxnSpMkLst>
        </pc:cxnChg>
      </pc:sldChg>
      <pc:sldChg chg="addSp delSp modSp mod modTransition">
        <pc:chgData name="代數白痴 顧" userId="316db6a4f7ef8138" providerId="LiveId" clId="{CB3E6FBE-FABD-488B-BB19-97B0DB0727AA}" dt="2023-11-23T07:12:54.388" v="1036"/>
        <pc:sldMkLst>
          <pc:docMk/>
          <pc:sldMk cId="1303866225" sldId="393"/>
        </pc:sldMkLst>
        <pc:spChg chg="add">
          <ac:chgData name="代數白痴 顧" userId="316db6a4f7ef8138" providerId="LiveId" clId="{CB3E6FBE-FABD-488B-BB19-97B0DB0727AA}" dt="2023-11-23T07:10:23.155" v="1009" actId="11529"/>
          <ac:spMkLst>
            <pc:docMk/>
            <pc:sldMk cId="1303866225" sldId="393"/>
            <ac:spMk id="2" creationId="{87FF2E63-94C9-CB26-CB97-084DC142F4BF}"/>
          </ac:spMkLst>
        </pc:spChg>
        <pc:spChg chg="add mod">
          <ac:chgData name="代數白痴 顧" userId="316db6a4f7ef8138" providerId="LiveId" clId="{CB3E6FBE-FABD-488B-BB19-97B0DB0727AA}" dt="2023-11-23T07:10:38.058" v="1011" actId="1076"/>
          <ac:spMkLst>
            <pc:docMk/>
            <pc:sldMk cId="1303866225" sldId="393"/>
            <ac:spMk id="3" creationId="{853ABE18-C15F-519F-F37E-5550C1DC8907}"/>
          </ac:spMkLst>
        </pc:spChg>
        <pc:spChg chg="add mod">
          <ac:chgData name="代數白痴 顧" userId="316db6a4f7ef8138" providerId="LiveId" clId="{CB3E6FBE-FABD-488B-BB19-97B0DB0727AA}" dt="2023-11-23T07:10:59.937" v="1014" actId="1076"/>
          <ac:spMkLst>
            <pc:docMk/>
            <pc:sldMk cId="1303866225" sldId="393"/>
            <ac:spMk id="4" creationId="{1C4528A8-4B44-74A1-115F-1FAEC6C61F7C}"/>
          </ac:spMkLst>
        </pc:spChg>
        <pc:spChg chg="add mod">
          <ac:chgData name="代數白痴 顧" userId="316db6a4f7ef8138" providerId="LiveId" clId="{CB3E6FBE-FABD-488B-BB19-97B0DB0727AA}" dt="2023-11-23T07:10:55.098" v="1012" actId="1076"/>
          <ac:spMkLst>
            <pc:docMk/>
            <pc:sldMk cId="1303866225" sldId="393"/>
            <ac:spMk id="5" creationId="{35AAB230-011C-CB50-E8F2-FE3D9932B463}"/>
          </ac:spMkLst>
        </pc:spChg>
        <pc:spChg chg="add mod">
          <ac:chgData name="代數白痴 顧" userId="316db6a4f7ef8138" providerId="LiveId" clId="{CB3E6FBE-FABD-488B-BB19-97B0DB0727AA}" dt="2023-11-23T07:10:57.873" v="1013" actId="1076"/>
          <ac:spMkLst>
            <pc:docMk/>
            <pc:sldMk cId="1303866225" sldId="393"/>
            <ac:spMk id="6" creationId="{AAC15704-B850-1C9D-915D-E4ECB1372AEA}"/>
          </ac:spMkLst>
        </pc:spChg>
        <pc:spChg chg="add mod">
          <ac:chgData name="代數白痴 顧" userId="316db6a4f7ef8138" providerId="LiveId" clId="{CB3E6FBE-FABD-488B-BB19-97B0DB0727AA}" dt="2023-11-23T07:11:04.114" v="1015" actId="1076"/>
          <ac:spMkLst>
            <pc:docMk/>
            <pc:sldMk cId="1303866225" sldId="393"/>
            <ac:spMk id="7" creationId="{6A17F818-8C22-6231-6ED2-3752FCC7C61A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7" creationId="{FCAA95CC-624E-DC4E-E76E-F492A137A366}"/>
          </ac:spMkLst>
        </pc:spChg>
        <pc:spChg chg="add mod">
          <ac:chgData name="代數白痴 顧" userId="316db6a4f7ef8138" providerId="LiveId" clId="{CB3E6FBE-FABD-488B-BB19-97B0DB0727AA}" dt="2023-11-23T07:11:13.722" v="1019" actId="1076"/>
          <ac:spMkLst>
            <pc:docMk/>
            <pc:sldMk cId="1303866225" sldId="393"/>
            <ac:spMk id="8" creationId="{80A39CCF-64B1-FF3F-6710-D685D061EC76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8" creationId="{D70A5A3E-91F4-DC30-40EE-1F75491B3A1E}"/>
          </ac:spMkLst>
        </pc:spChg>
        <pc:spChg chg="add mod">
          <ac:chgData name="代數白痴 顧" userId="316db6a4f7ef8138" providerId="LiveId" clId="{CB3E6FBE-FABD-488B-BB19-97B0DB0727AA}" dt="2023-11-23T07:11:23.169" v="1023" actId="1076"/>
          <ac:spMkLst>
            <pc:docMk/>
            <pc:sldMk cId="1303866225" sldId="393"/>
            <ac:spMk id="10" creationId="{DDB3D350-B462-7D08-97E8-3E4A7BE94820}"/>
          </ac:spMkLst>
        </pc:spChg>
        <pc:spChg chg="mod">
          <ac:chgData name="代數白痴 顧" userId="316db6a4f7ef8138" providerId="LiveId" clId="{CB3E6FBE-FABD-488B-BB19-97B0DB0727AA}" dt="2023-11-23T06:46:46.130" v="71"/>
          <ac:spMkLst>
            <pc:docMk/>
            <pc:sldMk cId="1303866225" sldId="393"/>
            <ac:spMk id="11" creationId="{C08B99A7-595B-D70D-AECF-4AA9A802D10F}"/>
          </ac:spMkLst>
        </pc:spChg>
        <pc:spChg chg="add mod">
          <ac:chgData name="代數白痴 顧" userId="316db6a4f7ef8138" providerId="LiveId" clId="{CB3E6FBE-FABD-488B-BB19-97B0DB0727AA}" dt="2023-11-23T07:11:30.945" v="1028" actId="1076"/>
          <ac:spMkLst>
            <pc:docMk/>
            <pc:sldMk cId="1303866225" sldId="393"/>
            <ac:spMk id="12" creationId="{58171707-C503-22FF-A8B0-89310A4A76D3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15" creationId="{3A7407C0-064C-84D4-BC31-B4CE90E3A1F9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16" creationId="{5E961FB1-C737-469B-C0A6-08B0ABEF91EE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17" creationId="{5DE7FFA1-3E01-B3D5-6E3F-26F1BB824384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18" creationId="{68360124-A015-9FEE-E11D-01DD74DA7AF3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19" creationId="{7866FC93-3C44-97EC-905B-D3C942060129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20" creationId="{33A49161-7C96-45C2-C49A-2A16206F95C0}"/>
          </ac:spMkLst>
        </pc:spChg>
        <pc:spChg chg="mod">
          <ac:chgData name="代數白痴 顧" userId="316db6a4f7ef8138" providerId="LiveId" clId="{CB3E6FBE-FABD-488B-BB19-97B0DB0727AA}" dt="2023-11-23T07:09:36.949" v="1005" actId="20577"/>
          <ac:spMkLst>
            <pc:docMk/>
            <pc:sldMk cId="1303866225" sldId="393"/>
            <ac:spMk id="23" creationId="{00000000-0000-0000-0000-000000000000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60" creationId="{90ECAF3B-FFFF-A531-AFBE-31708C7D891C}"/>
          </ac:spMkLst>
        </pc:spChg>
        <pc:grpChg chg="add del mod">
          <ac:chgData name="代數白痴 顧" userId="316db6a4f7ef8138" providerId="LiveId" clId="{CB3E6FBE-FABD-488B-BB19-97B0DB0727AA}" dt="2023-11-23T07:09:42.898" v="1008" actId="478"/>
          <ac:grpSpMkLst>
            <pc:docMk/>
            <pc:sldMk cId="1303866225" sldId="393"/>
            <ac:grpSpMk id="9" creationId="{921F1390-F603-463A-963C-DDD8C1113099}"/>
          </ac:grpSpMkLst>
        </pc:grpChg>
        <pc:graphicFrameChg chg="del">
          <ac:chgData name="代數白痴 顧" userId="316db6a4f7ef8138" providerId="LiveId" clId="{CB3E6FBE-FABD-488B-BB19-97B0DB0727AA}" dt="2023-11-23T06:46:42.468" v="69" actId="478"/>
          <ac:graphicFrameMkLst>
            <pc:docMk/>
            <pc:sldMk cId="1303866225" sldId="393"/>
            <ac:graphicFrameMk id="2" creationId="{08B6FD95-1572-6CD8-D67E-B39B5B92EDB9}"/>
          </ac:graphicFrameMkLst>
        </pc:graphicFrameChg>
        <pc:inkChg chg="del">
          <ac:chgData name="代數白痴 顧" userId="316db6a4f7ef8138" providerId="LiveId" clId="{CB3E6FBE-FABD-488B-BB19-97B0DB0727AA}" dt="2023-11-23T06:46:42.468" v="69" actId="478"/>
          <ac:inkMkLst>
            <pc:docMk/>
            <pc:sldMk cId="1303866225" sldId="393"/>
            <ac:inkMk id="27" creationId="{A1075F96-BCD4-F35E-758E-2ACF4C6D2442}"/>
          </ac:inkMkLst>
        </pc:ink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3" creationId="{102E9660-DC1E-4D24-6B1A-6BF9FE74181F}"/>
          </ac:cxnSpMkLst>
        </pc:cxn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4" creationId="{0C0CF80B-5919-052D-32D6-9C8EF0D964D9}"/>
          </ac:cxnSpMkLst>
        </pc:cxn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5" creationId="{232BAB26-8A28-36E5-3044-17E717EBEEEA}"/>
          </ac:cxnSpMkLst>
        </pc:cxn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6" creationId="{4C7DC91B-0F24-9770-F142-E21E50CB1D09}"/>
          </ac:cxnSpMkLst>
        </pc:cxnChg>
        <pc:cxnChg chg="del mod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10" creationId="{3F44D874-20F3-5EFF-E2FA-A401DADE61D1}"/>
          </ac:cxnSpMkLst>
        </pc:cxnChg>
        <pc:cxnChg chg="del mod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12" creationId="{34E56BEC-0A0B-8782-2DF8-230CC72FF027}"/>
          </ac:cxnSpMkLst>
        </pc:cxnChg>
        <pc:cxnChg chg="mod">
          <ac:chgData name="代數白痴 顧" userId="316db6a4f7ef8138" providerId="LiveId" clId="{CB3E6FBE-FABD-488B-BB19-97B0DB0727AA}" dt="2023-11-23T07:09:42.898" v="1008" actId="478"/>
          <ac:cxnSpMkLst>
            <pc:docMk/>
            <pc:sldMk cId="1303866225" sldId="393"/>
            <ac:cxnSpMk id="13" creationId="{49326C4F-8339-EFE6-C5D9-8F3D11D2ECA4}"/>
          </ac:cxnSpMkLst>
        </pc:cxnChg>
        <pc:cxnChg chg="mod">
          <ac:chgData name="代數白痴 顧" userId="316db6a4f7ef8138" providerId="LiveId" clId="{CB3E6FBE-FABD-488B-BB19-97B0DB0727AA}" dt="2023-11-23T07:09:42.898" v="1008" actId="478"/>
          <ac:cxnSpMkLst>
            <pc:docMk/>
            <pc:sldMk cId="1303866225" sldId="393"/>
            <ac:cxnSpMk id="14" creationId="{6B0FDF3E-C7DA-0AE2-404C-C08D80DE6CAF}"/>
          </ac:cxnSpMkLst>
        </pc:cxnChg>
        <pc:cxnChg chg="add">
          <ac:chgData name="代數白痴 顧" userId="316db6a4f7ef8138" providerId="LiveId" clId="{CB3E6FBE-FABD-488B-BB19-97B0DB0727AA}" dt="2023-11-23T07:11:53.051" v="1029" actId="11529"/>
          <ac:cxnSpMkLst>
            <pc:docMk/>
            <pc:sldMk cId="1303866225" sldId="393"/>
            <ac:cxnSpMk id="16" creationId="{C327E6B1-2A9C-5D17-A881-1E8583EC7C97}"/>
          </ac:cxnSpMkLst>
        </pc:cxnChg>
        <pc:cxnChg chg="add">
          <ac:chgData name="代數白痴 顧" userId="316db6a4f7ef8138" providerId="LiveId" clId="{CB3E6FBE-FABD-488B-BB19-97B0DB0727AA}" dt="2023-11-23T07:12:14.810" v="1030" actId="11529"/>
          <ac:cxnSpMkLst>
            <pc:docMk/>
            <pc:sldMk cId="1303866225" sldId="393"/>
            <ac:cxnSpMk id="18" creationId="{905E770F-D282-B73E-B0A6-145F67FE6822}"/>
          </ac:cxnSpMkLst>
        </pc:cxnChg>
        <pc:cxnChg chg="add">
          <ac:chgData name="代數白痴 顧" userId="316db6a4f7ef8138" providerId="LiveId" clId="{CB3E6FBE-FABD-488B-BB19-97B0DB0727AA}" dt="2023-11-23T07:12:21.914" v="1031" actId="11529"/>
          <ac:cxnSpMkLst>
            <pc:docMk/>
            <pc:sldMk cId="1303866225" sldId="393"/>
            <ac:cxnSpMk id="20" creationId="{BE7E1ECA-C023-C6B7-3F66-3ABFB80F6196}"/>
          </ac:cxnSpMkLst>
        </pc:cxnChg>
        <pc:cxnChg chg="add mod">
          <ac:chgData name="代數白痴 顧" userId="316db6a4f7ef8138" providerId="LiveId" clId="{CB3E6FBE-FABD-488B-BB19-97B0DB0727AA}" dt="2023-11-23T07:12:40.361" v="1033" actId="14100"/>
          <ac:cxnSpMkLst>
            <pc:docMk/>
            <pc:sldMk cId="1303866225" sldId="393"/>
            <ac:cxnSpMk id="22" creationId="{B7651A7D-CD69-DB72-7256-89893A5FEF97}"/>
          </ac:cxnSpMkLst>
        </pc:cxnChg>
        <pc:cxnChg chg="add">
          <ac:chgData name="代數白痴 顧" userId="316db6a4f7ef8138" providerId="LiveId" clId="{CB3E6FBE-FABD-488B-BB19-97B0DB0727AA}" dt="2023-11-23T07:12:50.715" v="1034" actId="11529"/>
          <ac:cxnSpMkLst>
            <pc:docMk/>
            <pc:sldMk cId="1303866225" sldId="393"/>
            <ac:cxnSpMk id="26" creationId="{FDE2C140-1983-60A6-7D4F-8CADFAFE24BB}"/>
          </ac:cxnSpMkLst>
        </pc:cxn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93" creationId="{EACB79EB-BFB2-0B40-7739-6547AAA74FD2}"/>
          </ac:cxnSpMkLst>
        </pc:cxn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95" creationId="{0EAF372D-DC7A-D337-0913-EC1246810368}"/>
          </ac:cxnSpMkLst>
        </pc:cxnChg>
      </pc:sldChg>
      <pc:sldChg chg="add modTransition">
        <pc:chgData name="代數白痴 顧" userId="316db6a4f7ef8138" providerId="LiveId" clId="{CB3E6FBE-FABD-488B-BB19-97B0DB0727AA}" dt="2023-11-23T07:12:54.390" v="1037"/>
        <pc:sldMkLst>
          <pc:docMk/>
          <pc:sldMk cId="1591308755" sldId="394"/>
        </pc:sldMkLst>
      </pc:sldChg>
      <pc:sldChg chg="add modTransition">
        <pc:chgData name="代數白痴 顧" userId="316db6a4f7ef8138" providerId="LiveId" clId="{CB3E6FBE-FABD-488B-BB19-97B0DB0727AA}" dt="2023-11-23T07:12:54.391" v="1038"/>
        <pc:sldMkLst>
          <pc:docMk/>
          <pc:sldMk cId="699418842" sldId="395"/>
        </pc:sldMkLst>
      </pc:sldChg>
    </pc:docChg>
  </pc:docChgLst>
  <pc:docChgLst>
    <pc:chgData name="代數白痴 顧" userId="316db6a4f7ef8138" providerId="LiveId" clId="{66060931-553D-4675-B533-F3CD072886C5}"/>
    <pc:docChg chg="custSel addSld delSld modSld">
      <pc:chgData name="代數白痴 顧" userId="316db6a4f7ef8138" providerId="LiveId" clId="{66060931-553D-4675-B533-F3CD072886C5}" dt="2023-11-27T02:59:35.704" v="1126" actId="2696"/>
      <pc:docMkLst>
        <pc:docMk/>
      </pc:docMkLst>
      <pc:sldChg chg="addSp delSp modSp mod modAnim">
        <pc:chgData name="代數白痴 顧" userId="316db6a4f7ef8138" providerId="LiveId" clId="{66060931-553D-4675-B533-F3CD072886C5}" dt="2023-11-27T02:59:27.204" v="1124"/>
        <pc:sldMkLst>
          <pc:docMk/>
          <pc:sldMk cId="1922349085" sldId="396"/>
        </pc:sldMkLst>
        <pc:spChg chg="mod topLvl">
          <ac:chgData name="代數白痴 顧" userId="316db6a4f7ef8138" providerId="LiveId" clId="{66060931-553D-4675-B533-F3CD072886C5}" dt="2023-11-27T02:59:24.794" v="1123" actId="164"/>
          <ac:spMkLst>
            <pc:docMk/>
            <pc:sldMk cId="1922349085" sldId="396"/>
            <ac:spMk id="5" creationId="{3DC2AF04-8F01-0F49-E62B-904B76201CAD}"/>
          </ac:spMkLst>
        </pc:spChg>
        <pc:spChg chg="mod topLvl">
          <ac:chgData name="代數白痴 顧" userId="316db6a4f7ef8138" providerId="LiveId" clId="{66060931-553D-4675-B533-F3CD072886C5}" dt="2023-11-27T02:59:24.794" v="1123" actId="164"/>
          <ac:spMkLst>
            <pc:docMk/>
            <pc:sldMk cId="1922349085" sldId="396"/>
            <ac:spMk id="8" creationId="{15707137-5524-DBBA-7765-BCE28FB7CB59}"/>
          </ac:spMkLst>
        </pc:spChg>
        <pc:spChg chg="mod topLvl">
          <ac:chgData name="代數白痴 顧" userId="316db6a4f7ef8138" providerId="LiveId" clId="{66060931-553D-4675-B533-F3CD072886C5}" dt="2023-11-27T02:59:24.794" v="1123" actId="164"/>
          <ac:spMkLst>
            <pc:docMk/>
            <pc:sldMk cId="1922349085" sldId="396"/>
            <ac:spMk id="10" creationId="{0B8C1D6A-9070-38FF-61D5-ACB7A90F1158}"/>
          </ac:spMkLst>
        </pc:spChg>
        <pc:spChg chg="mod topLvl">
          <ac:chgData name="代數白痴 顧" userId="316db6a4f7ef8138" providerId="LiveId" clId="{66060931-553D-4675-B533-F3CD072886C5}" dt="2023-11-27T02:59:24.794" v="1123" actId="164"/>
          <ac:spMkLst>
            <pc:docMk/>
            <pc:sldMk cId="1922349085" sldId="396"/>
            <ac:spMk id="11" creationId="{9F5C7AD1-4DC9-1D1F-B682-69DB5D438709}"/>
          </ac:spMkLst>
        </pc:spChg>
        <pc:spChg chg="add mod">
          <ac:chgData name="代數白痴 顧" userId="316db6a4f7ef8138" providerId="LiveId" clId="{66060931-553D-4675-B533-F3CD072886C5}" dt="2023-11-27T02:49:14.746" v="548" actId="1076"/>
          <ac:spMkLst>
            <pc:docMk/>
            <pc:sldMk cId="1922349085" sldId="396"/>
            <ac:spMk id="12" creationId="{79AECDED-F70B-26E1-461D-1DD1215FD327}"/>
          </ac:spMkLst>
        </pc:spChg>
        <pc:spChg chg="add mod">
          <ac:chgData name="代數白痴 顧" userId="316db6a4f7ef8138" providerId="LiveId" clId="{66060931-553D-4675-B533-F3CD072886C5}" dt="2023-11-27T02:49:14.746" v="548" actId="1076"/>
          <ac:spMkLst>
            <pc:docMk/>
            <pc:sldMk cId="1922349085" sldId="396"/>
            <ac:spMk id="13" creationId="{71B915A6-0FD9-C3FE-B211-7177C5FDEEC3}"/>
          </ac:spMkLst>
        </pc:spChg>
        <pc:spChg chg="add mod">
          <ac:chgData name="代數白痴 顧" userId="316db6a4f7ef8138" providerId="LiveId" clId="{66060931-553D-4675-B533-F3CD072886C5}" dt="2023-11-27T02:49:47.419" v="571" actId="1076"/>
          <ac:spMkLst>
            <pc:docMk/>
            <pc:sldMk cId="1922349085" sldId="396"/>
            <ac:spMk id="17" creationId="{D3DBDE36-F579-9D97-58AC-57C5E4B79F97}"/>
          </ac:spMkLst>
        </pc:spChg>
        <pc:spChg chg="add mod">
          <ac:chgData name="代數白痴 顧" userId="316db6a4f7ef8138" providerId="LiveId" clId="{66060931-553D-4675-B533-F3CD072886C5}" dt="2023-11-27T02:50:10.329" v="580" actId="692"/>
          <ac:spMkLst>
            <pc:docMk/>
            <pc:sldMk cId="1922349085" sldId="396"/>
            <ac:spMk id="18" creationId="{111BD2C2-E902-E0B1-F7EE-CD0C0C30A279}"/>
          </ac:spMkLst>
        </pc:spChg>
        <pc:spChg chg="mod">
          <ac:chgData name="代數白痴 顧" userId="316db6a4f7ef8138" providerId="LiveId" clId="{66060931-553D-4675-B533-F3CD072886C5}" dt="2023-11-27T02:43:12.322" v="23" actId="20577"/>
          <ac:spMkLst>
            <pc:docMk/>
            <pc:sldMk cId="1922349085" sldId="396"/>
            <ac:spMk id="23" creationId="{00000000-0000-0000-0000-000000000000}"/>
          </ac:spMkLst>
        </pc:spChg>
        <pc:spChg chg="add del mod">
          <ac:chgData name="代數白痴 顧" userId="316db6a4f7ef8138" providerId="LiveId" clId="{66060931-553D-4675-B533-F3CD072886C5}" dt="2023-11-27T02:51:56.690" v="611" actId="478"/>
          <ac:spMkLst>
            <pc:docMk/>
            <pc:sldMk cId="1922349085" sldId="396"/>
            <ac:spMk id="27" creationId="{03386BA3-91E3-CD62-14AC-272C086C9473}"/>
          </ac:spMkLst>
        </pc:spChg>
        <pc:spChg chg="add mod">
          <ac:chgData name="代數白痴 顧" userId="316db6a4f7ef8138" providerId="LiveId" clId="{66060931-553D-4675-B533-F3CD072886C5}" dt="2023-11-27T02:53:36.362" v="637" actId="1076"/>
          <ac:spMkLst>
            <pc:docMk/>
            <pc:sldMk cId="1922349085" sldId="396"/>
            <ac:spMk id="35" creationId="{83548D80-4EBD-6B9C-0DBB-6C91A5E3CD82}"/>
          </ac:spMkLst>
        </pc:spChg>
        <pc:spChg chg="mod">
          <ac:chgData name="代數白痴 顧" userId="316db6a4f7ef8138" providerId="LiveId" clId="{66060931-553D-4675-B533-F3CD072886C5}" dt="2023-11-27T02:46:42.372" v="509" actId="113"/>
          <ac:spMkLst>
            <pc:docMk/>
            <pc:sldMk cId="1922349085" sldId="396"/>
            <ac:spMk id="60" creationId="{90ECAF3B-FFFF-A531-AFBE-31708C7D891C}"/>
          </ac:spMkLst>
        </pc:spChg>
        <pc:grpChg chg="del">
          <ac:chgData name="代數白痴 顧" userId="316db6a4f7ef8138" providerId="LiveId" clId="{66060931-553D-4675-B533-F3CD072886C5}" dt="2023-11-27T02:57:52.417" v="1089" actId="165"/>
          <ac:grpSpMkLst>
            <pc:docMk/>
            <pc:sldMk cId="1922349085" sldId="396"/>
            <ac:grpSpMk id="37" creationId="{5D670F3F-D138-E9C6-143E-DE649E88719F}"/>
          </ac:grpSpMkLst>
        </pc:grpChg>
        <pc:grpChg chg="add mod">
          <ac:chgData name="代數白痴 顧" userId="316db6a4f7ef8138" providerId="LiveId" clId="{66060931-553D-4675-B533-F3CD072886C5}" dt="2023-11-27T02:59:24.794" v="1123" actId="164"/>
          <ac:grpSpMkLst>
            <pc:docMk/>
            <pc:sldMk cId="1922349085" sldId="396"/>
            <ac:grpSpMk id="48" creationId="{FB3F2C80-8473-07C7-19C8-FE26DE0B58E3}"/>
          </ac:grpSpMkLst>
        </pc:grpChg>
        <pc:graphicFrameChg chg="add mod">
          <ac:chgData name="代數白痴 顧" userId="316db6a4f7ef8138" providerId="LiveId" clId="{66060931-553D-4675-B533-F3CD072886C5}" dt="2023-11-27T02:44:37.202" v="179" actId="1038"/>
          <ac:graphicFrameMkLst>
            <pc:docMk/>
            <pc:sldMk cId="1922349085" sldId="396"/>
            <ac:graphicFrameMk id="3" creationId="{9FB5D0B8-3ACA-E84A-91D4-C7F8397C69B0}"/>
          </ac:graphicFrameMkLst>
        </pc:graphicFrameChg>
        <pc:graphicFrameChg chg="add mod">
          <ac:chgData name="代數白痴 顧" userId="316db6a4f7ef8138" providerId="LiveId" clId="{66060931-553D-4675-B533-F3CD072886C5}" dt="2023-11-27T02:46:37.673" v="508" actId="1037"/>
          <ac:graphicFrameMkLst>
            <pc:docMk/>
            <pc:sldMk cId="1922349085" sldId="396"/>
            <ac:graphicFrameMk id="4" creationId="{776EBCD9-439E-67EE-F321-1D0222C5A857}"/>
          </ac:graphicFrameMkLst>
        </pc:graphicFrameChg>
        <pc:graphicFrameChg chg="add mod">
          <ac:chgData name="代數白痴 顧" userId="316db6a4f7ef8138" providerId="LiveId" clId="{66060931-553D-4675-B533-F3CD072886C5}" dt="2023-11-27T02:59:24.794" v="1123" actId="164"/>
          <ac:graphicFrameMkLst>
            <pc:docMk/>
            <pc:sldMk cId="1922349085" sldId="396"/>
            <ac:graphicFrameMk id="45" creationId="{2482D670-2061-7E66-54E1-9B80B71E3A22}"/>
          </ac:graphicFrameMkLst>
        </pc:graphicFrameChg>
        <pc:picChg chg="add del mod">
          <ac:chgData name="代數白痴 顧" userId="316db6a4f7ef8138" providerId="LiveId" clId="{66060931-553D-4675-B533-F3CD072886C5}" dt="2023-11-27T02:49:04.302" v="547" actId="478"/>
          <ac:picMkLst>
            <pc:docMk/>
            <pc:sldMk cId="1922349085" sldId="396"/>
            <ac:picMk id="9" creationId="{841D5847-751E-B3F6-9E26-64D5C60C143F}"/>
          </ac:picMkLst>
        </pc:picChg>
        <pc:picChg chg="add mod">
          <ac:chgData name="代數白痴 顧" userId="316db6a4f7ef8138" providerId="LiveId" clId="{66060931-553D-4675-B533-F3CD072886C5}" dt="2023-11-27T02:59:24.794" v="1123" actId="164"/>
          <ac:picMkLst>
            <pc:docMk/>
            <pc:sldMk cId="1922349085" sldId="396"/>
            <ac:picMk id="47" creationId="{B5731C46-31A8-50E8-0E6C-C4EDF46C40F4}"/>
          </ac:picMkLst>
        </pc:picChg>
        <pc:cxnChg chg="mod topLvl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7" creationId="{FE5BF7E5-55AA-4027-3A22-130B727A1C85}"/>
          </ac:cxnSpMkLst>
        </pc:cxnChg>
        <pc:cxnChg chg="add mod">
          <ac:chgData name="代數白痴 顧" userId="316db6a4f7ef8138" providerId="LiveId" clId="{66060931-553D-4675-B533-F3CD072886C5}" dt="2023-11-27T02:49:14.746" v="548" actId="1076"/>
          <ac:cxnSpMkLst>
            <pc:docMk/>
            <pc:sldMk cId="1922349085" sldId="396"/>
            <ac:cxnSpMk id="15" creationId="{E962ED3C-E75D-7C99-C3BE-EAD32964836D}"/>
          </ac:cxnSpMkLst>
        </pc:cxnChg>
        <pc:cxnChg chg="add mod">
          <ac:chgData name="代數白痴 顧" userId="316db6a4f7ef8138" providerId="LiveId" clId="{66060931-553D-4675-B533-F3CD072886C5}" dt="2023-11-27T02:49:14.746" v="548" actId="1076"/>
          <ac:cxnSpMkLst>
            <pc:docMk/>
            <pc:sldMk cId="1922349085" sldId="396"/>
            <ac:cxnSpMk id="16" creationId="{73A0E9AD-C0D1-0FA6-83AC-7293789E897A}"/>
          </ac:cxnSpMkLst>
        </pc:cxnChg>
        <pc:cxnChg chg="add del mod">
          <ac:chgData name="代數白痴 顧" userId="316db6a4f7ef8138" providerId="LiveId" clId="{66060931-553D-4675-B533-F3CD072886C5}" dt="2023-11-27T02:51:27.508" v="589" actId="478"/>
          <ac:cxnSpMkLst>
            <pc:docMk/>
            <pc:sldMk cId="1922349085" sldId="396"/>
            <ac:cxnSpMk id="20" creationId="{C9226597-DFD8-99FF-AF68-2B41B5809BF5}"/>
          </ac:cxnSpMkLst>
        </pc:cxnChg>
        <pc:cxnChg chg="add del mod">
          <ac:chgData name="代數白痴 顧" userId="316db6a4f7ef8138" providerId="LiveId" clId="{66060931-553D-4675-B533-F3CD072886C5}" dt="2023-11-27T02:51:26.645" v="588" actId="478"/>
          <ac:cxnSpMkLst>
            <pc:docMk/>
            <pc:sldMk cId="1922349085" sldId="396"/>
            <ac:cxnSpMk id="22" creationId="{253E36FC-5D17-EC2E-1139-7881D35BD4E4}"/>
          </ac:cxnSpMkLst>
        </pc:cxnChg>
        <pc:cxnChg chg="add mod">
          <ac:chgData name="代數白痴 顧" userId="316db6a4f7ef8138" providerId="LiveId" clId="{66060931-553D-4675-B533-F3CD072886C5}" dt="2023-11-27T02:52:15.639" v="617" actId="1037"/>
          <ac:cxnSpMkLst>
            <pc:docMk/>
            <pc:sldMk cId="1922349085" sldId="396"/>
            <ac:cxnSpMk id="28" creationId="{138D6833-BFB0-A8E7-F813-9B5F10F0B42A}"/>
          </ac:cxnSpMkLst>
        </pc:cxnChg>
        <pc:cxnChg chg="add mod">
          <ac:chgData name="代數白痴 顧" userId="316db6a4f7ef8138" providerId="LiveId" clId="{66060931-553D-4675-B533-F3CD072886C5}" dt="2023-11-27T02:52:33.490" v="621" actId="14100"/>
          <ac:cxnSpMkLst>
            <pc:docMk/>
            <pc:sldMk cId="1922349085" sldId="396"/>
            <ac:cxnSpMk id="29" creationId="{89B31132-8E73-3367-46A2-5CE8A9134DAD}"/>
          </ac:cxnSpMkLst>
        </pc:cxnChg>
        <pc:cxnChg chg="add mod">
          <ac:chgData name="代數白痴 顧" userId="316db6a4f7ef8138" providerId="LiveId" clId="{66060931-553D-4675-B533-F3CD072886C5}" dt="2023-11-27T02:53:07.646" v="628" actId="692"/>
          <ac:cxnSpMkLst>
            <pc:docMk/>
            <pc:sldMk cId="1922349085" sldId="396"/>
            <ac:cxnSpMk id="32" creationId="{EF6F9A1D-B687-2C6B-EF48-4585F6231333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39" creationId="{68CEA46D-E69D-BBAE-8FFC-6998FBF88FD8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40" creationId="{031E1B91-CCDA-5A34-F723-758475D72CD4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41" creationId="{349B9EB0-E06A-3BCD-FF1E-6671894E7794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42" creationId="{CC94CC96-6145-4CD6-5F16-13A9483F415B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43" creationId="{C790C6B0-A9C6-A783-1012-EA2709F2D3B0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44" creationId="{C184DE3F-485D-37BC-AB7F-C2F50560765F}"/>
          </ac:cxnSpMkLst>
        </pc:cxnChg>
      </pc:sldChg>
      <pc:sldChg chg="del">
        <pc:chgData name="代數白痴 顧" userId="316db6a4f7ef8138" providerId="LiveId" clId="{66060931-553D-4675-B533-F3CD072886C5}" dt="2023-11-27T02:59:35.704" v="1126" actId="2696"/>
        <pc:sldMkLst>
          <pc:docMk/>
          <pc:sldMk cId="1730997846" sldId="397"/>
        </pc:sldMkLst>
      </pc:sldChg>
      <pc:sldChg chg="add">
        <pc:chgData name="代數白痴 顧" userId="316db6a4f7ef8138" providerId="LiveId" clId="{66060931-553D-4675-B533-F3CD072886C5}" dt="2023-11-27T02:59:33.400" v="1125"/>
        <pc:sldMkLst>
          <pc:docMk/>
          <pc:sldMk cId="437908872" sldId="398"/>
        </pc:sldMkLst>
      </pc:sldChg>
    </pc:docChg>
  </pc:docChgLst>
  <pc:docChgLst>
    <pc:chgData name="代數白痴 顧" userId="316db6a4f7ef8138" providerId="LiveId" clId="{DE03E73A-7FD1-469D-A7AC-A7F270FAACF6}"/>
    <pc:docChg chg="undo custSel addSld modSld">
      <pc:chgData name="代數白痴 顧" userId="316db6a4f7ef8138" providerId="LiveId" clId="{DE03E73A-7FD1-469D-A7AC-A7F270FAACF6}" dt="2023-09-25T02:31:25.371" v="5967"/>
      <pc:docMkLst>
        <pc:docMk/>
      </pc:docMkLst>
      <pc:sldChg chg="addSp delSp modSp mod modTransition modAnim modNotesTx">
        <pc:chgData name="代數白痴 顧" userId="316db6a4f7ef8138" providerId="LiveId" clId="{DE03E73A-7FD1-469D-A7AC-A7F270FAACF6}" dt="2023-09-25T02:31:25.370" v="5964"/>
        <pc:sldMkLst>
          <pc:docMk/>
          <pc:sldMk cId="754667137" sldId="386"/>
        </pc:sldMkLst>
        <pc:spChg chg="add mod topLvl">
          <ac:chgData name="代數白痴 顧" userId="316db6a4f7ef8138" providerId="LiveId" clId="{DE03E73A-7FD1-469D-A7AC-A7F270FAACF6}" dt="2023-09-25T02:05:25.327" v="3011" actId="1076"/>
          <ac:spMkLst>
            <pc:docMk/>
            <pc:sldMk cId="754667137" sldId="386"/>
            <ac:spMk id="5" creationId="{74968183-BE0F-5C15-1AC8-63A9A94CD357}"/>
          </ac:spMkLst>
        </pc:spChg>
        <pc:spChg chg="add mod">
          <ac:chgData name="代數白痴 顧" userId="316db6a4f7ef8138" providerId="LiveId" clId="{DE03E73A-7FD1-469D-A7AC-A7F270FAACF6}" dt="2023-09-25T02:28:29.509" v="5876" actId="1035"/>
          <ac:spMkLst>
            <pc:docMk/>
            <pc:sldMk cId="754667137" sldId="386"/>
            <ac:spMk id="11" creationId="{DF47E2D0-A5D4-F629-BF25-7DC6FFDE3008}"/>
          </ac:spMkLst>
        </pc:spChg>
        <pc:spChg chg="add mod">
          <ac:chgData name="代數白痴 顧" userId="316db6a4f7ef8138" providerId="LiveId" clId="{DE03E73A-7FD1-469D-A7AC-A7F270FAACF6}" dt="2023-09-25T02:05:25.327" v="3011" actId="1076"/>
          <ac:spMkLst>
            <pc:docMk/>
            <pc:sldMk cId="754667137" sldId="386"/>
            <ac:spMk id="12" creationId="{9E05D439-3C47-9D0A-E905-41511E6D7262}"/>
          </ac:spMkLst>
        </pc:spChg>
        <pc:spChg chg="mod">
          <ac:chgData name="代數白痴 顧" userId="316db6a4f7ef8138" providerId="LiveId" clId="{DE03E73A-7FD1-469D-A7AC-A7F270FAACF6}" dt="2023-09-25T01:53:38.684" v="2412"/>
          <ac:spMkLst>
            <pc:docMk/>
            <pc:sldMk cId="754667137" sldId="386"/>
            <ac:spMk id="25" creationId="{5A98D90D-5C3A-AFD7-18C3-339F95428760}"/>
          </ac:spMkLst>
        </pc:spChg>
        <pc:spChg chg="mod">
          <ac:chgData name="代數白痴 顧" userId="316db6a4f7ef8138" providerId="LiveId" clId="{DE03E73A-7FD1-469D-A7AC-A7F270FAACF6}" dt="2023-09-25T01:53:38.684" v="2412"/>
          <ac:spMkLst>
            <pc:docMk/>
            <pc:sldMk cId="754667137" sldId="386"/>
            <ac:spMk id="26" creationId="{D1A61D40-70B8-52E6-658E-EF9F653CF0D1}"/>
          </ac:spMkLst>
        </pc:spChg>
        <pc:spChg chg="mod ord">
          <ac:chgData name="代數白痴 顧" userId="316db6a4f7ef8138" providerId="LiveId" clId="{DE03E73A-7FD1-469D-A7AC-A7F270FAACF6}" dt="2023-09-25T02:00:03.953" v="2943" actId="20577"/>
          <ac:spMkLst>
            <pc:docMk/>
            <pc:sldMk cId="754667137" sldId="386"/>
            <ac:spMk id="27" creationId="{59534299-6C8A-D2FF-B90C-4E44C57EF850}"/>
          </ac:spMkLst>
        </pc:spChg>
        <pc:spChg chg="mod">
          <ac:chgData name="代數白痴 顧" userId="316db6a4f7ef8138" providerId="LiveId" clId="{DE03E73A-7FD1-469D-A7AC-A7F270FAACF6}" dt="2023-09-25T01:59:03.509" v="2789" actId="20577"/>
          <ac:spMkLst>
            <pc:docMk/>
            <pc:sldMk cId="754667137" sldId="386"/>
            <ac:spMk id="28" creationId="{0200C782-BA87-C14A-F33C-E54927DB2ABF}"/>
          </ac:spMkLst>
        </pc:spChg>
        <pc:spChg chg="add mod">
          <ac:chgData name="代數白痴 顧" userId="316db6a4f7ef8138" providerId="LiveId" clId="{DE03E73A-7FD1-469D-A7AC-A7F270FAACF6}" dt="2023-09-25T02:29:48.577" v="5929" actId="207"/>
          <ac:spMkLst>
            <pc:docMk/>
            <pc:sldMk cId="754667137" sldId="386"/>
            <ac:spMk id="33" creationId="{3CA0E570-FAA1-A499-C16D-28D8973DA8B0}"/>
          </ac:spMkLst>
        </pc:spChg>
        <pc:spChg chg="add mod">
          <ac:chgData name="代數白痴 顧" userId="316db6a4f7ef8138" providerId="LiveId" clId="{DE03E73A-7FD1-469D-A7AC-A7F270FAACF6}" dt="2023-09-25T02:08:16.440" v="3028" actId="207"/>
          <ac:spMkLst>
            <pc:docMk/>
            <pc:sldMk cId="754667137" sldId="386"/>
            <ac:spMk id="42" creationId="{7712598F-853D-6609-E07A-1C170EEB2F38}"/>
          </ac:spMkLst>
        </pc:spChg>
        <pc:grpChg chg="add del mod">
          <ac:chgData name="代數白痴 顧" userId="316db6a4f7ef8138" providerId="LiveId" clId="{DE03E73A-7FD1-469D-A7AC-A7F270FAACF6}" dt="2023-09-25T02:00:42.058" v="2947" actId="478"/>
          <ac:grpSpMkLst>
            <pc:docMk/>
            <pc:sldMk cId="754667137" sldId="386"/>
            <ac:grpSpMk id="10" creationId="{52B5CC2F-87AE-23AB-C04C-E8FF232DF0D6}"/>
          </ac:grpSpMkLst>
        </pc:grpChg>
        <pc:grpChg chg="add mod">
          <ac:chgData name="代數白痴 顧" userId="316db6a4f7ef8138" providerId="LiveId" clId="{DE03E73A-7FD1-469D-A7AC-A7F270FAACF6}" dt="2023-09-25T01:59:38.594" v="2794" actId="164"/>
          <ac:grpSpMkLst>
            <pc:docMk/>
            <pc:sldMk cId="754667137" sldId="386"/>
            <ac:grpSpMk id="22" creationId="{A3CC8F27-045F-A59D-8DF9-98CD3DC0C414}"/>
          </ac:grpSpMkLst>
        </pc:grpChg>
        <pc:grpChg chg="add mod">
          <ac:chgData name="代數白痴 顧" userId="316db6a4f7ef8138" providerId="LiveId" clId="{DE03E73A-7FD1-469D-A7AC-A7F270FAACF6}" dt="2023-09-25T01:59:38.594" v="2794" actId="164"/>
          <ac:grpSpMkLst>
            <pc:docMk/>
            <pc:sldMk cId="754667137" sldId="386"/>
            <ac:grpSpMk id="32" creationId="{24BA7579-A699-0B0A-284D-1BEA2D37DC3F}"/>
          </ac:grpSpMkLst>
        </pc:grpChg>
        <pc:picChg chg="mod">
          <ac:chgData name="代數白痴 顧" userId="316db6a4f7ef8138" providerId="LiveId" clId="{DE03E73A-7FD1-469D-A7AC-A7F270FAACF6}" dt="2023-09-25T02:05:25.327" v="3011" actId="1076"/>
          <ac:picMkLst>
            <pc:docMk/>
            <pc:sldMk cId="754667137" sldId="386"/>
            <ac:picMk id="4" creationId="{6738B2A8-B331-98AB-143F-1C50038BCA7C}"/>
          </ac:picMkLst>
        </pc:picChg>
        <pc:picChg chg="add mod">
          <ac:chgData name="代數白痴 顧" userId="316db6a4f7ef8138" providerId="LiveId" clId="{DE03E73A-7FD1-469D-A7AC-A7F270FAACF6}" dt="2023-09-25T02:00:09.262" v="2945" actId="1076"/>
          <ac:picMkLst>
            <pc:docMk/>
            <pc:sldMk cId="754667137" sldId="386"/>
            <ac:picMk id="31" creationId="{CF5DCE6B-5B41-0FB5-38CC-15E9DF33A5F0}"/>
          </ac:picMkLst>
        </pc:picChg>
        <pc:cxnChg chg="add del mod">
          <ac:chgData name="代數白痴 顧" userId="316db6a4f7ef8138" providerId="LiveId" clId="{DE03E73A-7FD1-469D-A7AC-A7F270FAACF6}" dt="2023-09-25T02:00:34.996" v="2946" actId="478"/>
          <ac:cxnSpMkLst>
            <pc:docMk/>
            <pc:sldMk cId="754667137" sldId="386"/>
            <ac:cxnSpMk id="7" creationId="{91C8B3DF-9D18-61D7-5674-0911575144AB}"/>
          </ac:cxnSpMkLst>
        </pc:cxnChg>
        <pc:cxnChg chg="add mod">
          <ac:chgData name="代數白痴 顧" userId="316db6a4f7ef8138" providerId="LiveId" clId="{DE03E73A-7FD1-469D-A7AC-A7F270FAACF6}" dt="2023-09-25T02:25:51.379" v="5847" actId="692"/>
          <ac:cxnSpMkLst>
            <pc:docMk/>
            <pc:sldMk cId="754667137" sldId="386"/>
            <ac:cxnSpMk id="7" creationId="{A4E6CC06-4E52-1256-0DA4-A06924440829}"/>
          </ac:cxnSpMkLst>
        </pc:cxnChg>
        <pc:cxnChg chg="add del mod topLvl">
          <ac:chgData name="代數白痴 顧" userId="316db6a4f7ef8138" providerId="LiveId" clId="{DE03E73A-7FD1-469D-A7AC-A7F270FAACF6}" dt="2023-09-25T02:00:42.058" v="2947" actId="478"/>
          <ac:cxnSpMkLst>
            <pc:docMk/>
            <pc:sldMk cId="754667137" sldId="386"/>
            <ac:cxnSpMk id="9" creationId="{7D38A310-FAC3-3F03-DC11-112423C15F9D}"/>
          </ac:cxnSpMkLst>
        </pc:cxnChg>
        <pc:cxnChg chg="add mod">
          <ac:chgData name="代數白痴 顧" userId="316db6a4f7ef8138" providerId="LiveId" clId="{DE03E73A-7FD1-469D-A7AC-A7F270FAACF6}" dt="2023-09-25T02:26:12.037" v="5851" actId="14100"/>
          <ac:cxnSpMkLst>
            <pc:docMk/>
            <pc:sldMk cId="754667137" sldId="386"/>
            <ac:cxnSpMk id="9" creationId="{DE436545-6355-BB86-AF01-D4F88E54217D}"/>
          </ac:cxnSpMkLst>
        </pc:cxnChg>
        <pc:cxnChg chg="add mod">
          <ac:chgData name="代數白痴 顧" userId="316db6a4f7ef8138" providerId="LiveId" clId="{DE03E73A-7FD1-469D-A7AC-A7F270FAACF6}" dt="2023-09-25T02:27:54.711" v="5866" actId="692"/>
          <ac:cxnSpMkLst>
            <pc:docMk/>
            <pc:sldMk cId="754667137" sldId="386"/>
            <ac:cxnSpMk id="14" creationId="{1B3F4F4F-6E74-0EC6-4CED-45BBAB4272BD}"/>
          </ac:cxnSpMkLst>
        </pc:cxnChg>
        <pc:cxnChg chg="add mod">
          <ac:chgData name="代數白痴 顧" userId="316db6a4f7ef8138" providerId="LiveId" clId="{DE03E73A-7FD1-469D-A7AC-A7F270FAACF6}" dt="2023-09-25T02:05:25.327" v="3011" actId="1076"/>
          <ac:cxnSpMkLst>
            <pc:docMk/>
            <pc:sldMk cId="754667137" sldId="386"/>
            <ac:cxnSpMk id="15" creationId="{C361A511-FF33-F243-F676-470D6FE0CF47}"/>
          </ac:cxnSpMkLst>
        </pc:cxnChg>
        <pc:cxnChg chg="add mod">
          <ac:chgData name="代數白痴 顧" userId="316db6a4f7ef8138" providerId="LiveId" clId="{DE03E73A-7FD1-469D-A7AC-A7F270FAACF6}" dt="2023-09-25T02:27:54.711" v="5866" actId="692"/>
          <ac:cxnSpMkLst>
            <pc:docMk/>
            <pc:sldMk cId="754667137" sldId="386"/>
            <ac:cxnSpMk id="16" creationId="{EDE0404A-1018-C35B-D013-467B968776EE}"/>
          </ac:cxnSpMkLst>
        </pc:cxnChg>
        <pc:cxnChg chg="add del mod">
          <ac:chgData name="代數白痴 顧" userId="316db6a4f7ef8138" providerId="LiveId" clId="{DE03E73A-7FD1-469D-A7AC-A7F270FAACF6}" dt="2023-09-25T02:02:41.679" v="2977" actId="478"/>
          <ac:cxnSpMkLst>
            <pc:docMk/>
            <pc:sldMk cId="754667137" sldId="386"/>
            <ac:cxnSpMk id="17" creationId="{45CD3922-6A8A-5D79-9F42-0F76243D451A}"/>
          </ac:cxnSpMkLst>
        </pc:cxnChg>
        <pc:cxnChg chg="add mod">
          <ac:chgData name="代數白痴 顧" userId="316db6a4f7ef8138" providerId="LiveId" clId="{DE03E73A-7FD1-469D-A7AC-A7F270FAACF6}" dt="2023-09-25T02:28:15.413" v="5870" actId="14100"/>
          <ac:cxnSpMkLst>
            <pc:docMk/>
            <pc:sldMk cId="754667137" sldId="386"/>
            <ac:cxnSpMk id="18" creationId="{761E7BE3-6558-15EC-CD84-DF6FC9611475}"/>
          </ac:cxnSpMkLst>
        </pc:cxnChg>
        <pc:cxnChg chg="add del mod">
          <ac:chgData name="代數白痴 顧" userId="316db6a4f7ef8138" providerId="LiveId" clId="{DE03E73A-7FD1-469D-A7AC-A7F270FAACF6}" dt="2023-09-25T02:02:40.488" v="2976" actId="478"/>
          <ac:cxnSpMkLst>
            <pc:docMk/>
            <pc:sldMk cId="754667137" sldId="386"/>
            <ac:cxnSpMk id="19" creationId="{92314C7F-1F26-A301-54FD-944C1DA300EE}"/>
          </ac:cxnSpMkLst>
        </pc:cxnChg>
        <pc:cxnChg chg="add del mod">
          <ac:chgData name="代數白痴 顧" userId="316db6a4f7ef8138" providerId="LiveId" clId="{DE03E73A-7FD1-469D-A7AC-A7F270FAACF6}" dt="2023-09-25T01:47:33.988" v="2411" actId="478"/>
          <ac:cxnSpMkLst>
            <pc:docMk/>
            <pc:sldMk cId="754667137" sldId="386"/>
            <ac:cxnSpMk id="21" creationId="{2FF3D150-1381-FB2C-C631-136FABF08F16}"/>
          </ac:cxnSpMkLst>
        </pc:cxnChg>
        <pc:cxnChg chg="mod">
          <ac:chgData name="代數白痴 顧" userId="316db6a4f7ef8138" providerId="LiveId" clId="{DE03E73A-7FD1-469D-A7AC-A7F270FAACF6}" dt="2023-09-25T01:58:05.165" v="2779" actId="14100"/>
          <ac:cxnSpMkLst>
            <pc:docMk/>
            <pc:sldMk cId="754667137" sldId="386"/>
            <ac:cxnSpMk id="24" creationId="{63855BF0-B54B-7A91-EFB5-B33AB0DB92AC}"/>
          </ac:cxnSpMkLst>
        </pc:cxnChg>
        <pc:cxnChg chg="add del mod">
          <ac:chgData name="代數白痴 顧" userId="316db6a4f7ef8138" providerId="LiveId" clId="{DE03E73A-7FD1-469D-A7AC-A7F270FAACF6}" dt="2023-09-25T02:03:05.988" v="2980" actId="478"/>
          <ac:cxnSpMkLst>
            <pc:docMk/>
            <pc:sldMk cId="754667137" sldId="386"/>
            <ac:cxnSpMk id="34" creationId="{481A0E97-9BA9-DC07-08B1-359CD3524D18}"/>
          </ac:cxnSpMkLst>
        </pc:cxnChg>
        <pc:cxnChg chg="add mod">
          <ac:chgData name="代數白痴 顧" userId="316db6a4f7ef8138" providerId="LiveId" clId="{DE03E73A-7FD1-469D-A7AC-A7F270FAACF6}" dt="2023-09-25T02:05:25.327" v="3011" actId="1076"/>
          <ac:cxnSpMkLst>
            <pc:docMk/>
            <pc:sldMk cId="754667137" sldId="386"/>
            <ac:cxnSpMk id="36" creationId="{926A4275-A1A4-D4D9-53AD-86255DADA1F0}"/>
          </ac:cxnSpMkLst>
        </pc:cxnChg>
        <pc:cxnChg chg="add mod ord">
          <ac:chgData name="代數白痴 顧" userId="316db6a4f7ef8138" providerId="LiveId" clId="{DE03E73A-7FD1-469D-A7AC-A7F270FAACF6}" dt="2023-09-25T02:08:23.408" v="3029" actId="166"/>
          <ac:cxnSpMkLst>
            <pc:docMk/>
            <pc:sldMk cId="754667137" sldId="386"/>
            <ac:cxnSpMk id="39" creationId="{06D0FDA6-61FB-3563-5591-D7FC53413E8B}"/>
          </ac:cxnSpMkLst>
        </pc:cxnChg>
        <pc:cxnChg chg="add mod ord">
          <ac:chgData name="代數白痴 顧" userId="316db6a4f7ef8138" providerId="LiveId" clId="{DE03E73A-7FD1-469D-A7AC-A7F270FAACF6}" dt="2023-09-25T02:08:25.195" v="3030" actId="166"/>
          <ac:cxnSpMkLst>
            <pc:docMk/>
            <pc:sldMk cId="754667137" sldId="386"/>
            <ac:cxnSpMk id="41" creationId="{40348319-411A-6AB4-6F6D-B6450E842B72}"/>
          </ac:cxnSpMkLst>
        </pc:cxnChg>
      </pc:sldChg>
      <pc:sldChg chg="addSp delSp modSp mod modTransition delAnim">
        <pc:chgData name="代數白痴 顧" userId="316db6a4f7ef8138" providerId="LiveId" clId="{DE03E73A-7FD1-469D-A7AC-A7F270FAACF6}" dt="2023-09-25T02:31:25.370" v="5965"/>
        <pc:sldMkLst>
          <pc:docMk/>
          <pc:sldMk cId="731354489" sldId="387"/>
        </pc:sldMkLst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4" creationId="{EB6FF485-E290-0FBD-D967-A080D739E71E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5" creationId="{2CAA7C15-4F75-2E7B-6C11-C68D7DB2A663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6" creationId="{979707CA-0C4F-337D-E5E0-7F7B76585B39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7" creationId="{B1F4E0DE-224E-DFB5-997D-5D69DC8E4A3A}"/>
          </ac:spMkLst>
        </pc:spChg>
        <pc:spChg chg="del">
          <ac:chgData name="代數白痴 顧" userId="316db6a4f7ef8138" providerId="LiveId" clId="{DE03E73A-7FD1-469D-A7AC-A7F270FAACF6}" dt="2023-09-24T23:44:42.996" v="0" actId="478"/>
          <ac:spMkLst>
            <pc:docMk/>
            <pc:sldMk cId="731354489" sldId="387"/>
            <ac:spMk id="18" creationId="{84371D54-26EF-EC22-850D-E1EAB71C676A}"/>
          </ac:spMkLst>
        </pc:spChg>
        <pc:spChg chg="del">
          <ac:chgData name="代數白痴 顧" userId="316db6a4f7ef8138" providerId="LiveId" clId="{DE03E73A-7FD1-469D-A7AC-A7F270FAACF6}" dt="2023-09-24T23:44:42.996" v="0" actId="478"/>
          <ac:spMkLst>
            <pc:docMk/>
            <pc:sldMk cId="731354489" sldId="387"/>
            <ac:spMk id="19" creationId="{307685F2-86C6-09D4-DD9D-218DC8AC6FA8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0" creationId="{2F65B4B8-2EEB-5C18-FE66-11681A8B03AF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1" creationId="{45D868B3-FA06-E813-016A-7BE9142C68E1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2" creationId="{0281B1C8-4EF1-A744-43F4-6108A8718B79}"/>
          </ac:spMkLst>
        </pc:spChg>
        <pc:spChg chg="mod">
          <ac:chgData name="代數白痴 顧" userId="316db6a4f7ef8138" providerId="LiveId" clId="{DE03E73A-7FD1-469D-A7AC-A7F270FAACF6}" dt="2023-09-24T23:51:18.304" v="641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4" creationId="{3C9AC322-BE2D-48B1-4E0E-6B0112E72684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5" creationId="{9B0A9701-8CE1-6372-0F59-E4434E25706A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6" creationId="{CC71955C-5A2C-B1A6-BEB4-4D4FC14A0EB8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32" creationId="{DDE84B6D-837A-A1CA-F35B-9BA71731ACAB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4" creationId="{7DE266A4-5E11-339E-EA2F-7C4ACE3B770D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5" creationId="{5F68637B-4835-FD6C-7509-A1E87714BF1A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6" creationId="{D18FCC5E-392C-FC6D-BE78-8C6F894DFB5E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7" creationId="{1E9E2712-1D2A-7359-865A-49E9F6FAD7E8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8" creationId="{D2C6158A-2A70-EB68-7759-4EAD614154F6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9" creationId="{2B822B21-4AB2-9CD8-1D67-2579B2A2E1AC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50" creationId="{7B66BA54-F3D7-7A20-97F1-363CC354A5C2}"/>
          </ac:spMkLst>
        </pc:spChg>
        <pc:spChg chg="mod">
          <ac:chgData name="代數白痴 顧" userId="316db6a4f7ef8138" providerId="LiveId" clId="{DE03E73A-7FD1-469D-A7AC-A7F270FAACF6}" dt="2023-09-24T23:50:51.807" v="575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DE03E73A-7FD1-469D-A7AC-A7F270FAACF6}" dt="2023-09-24T23:44:42.996" v="0" actId="478"/>
          <ac:grpSpMkLst>
            <pc:docMk/>
            <pc:sldMk cId="731354489" sldId="387"/>
            <ac:grpSpMk id="30" creationId="{19C2BAAD-889C-F7C4-FEB9-AD974E6C83D0}"/>
          </ac:grpSpMkLst>
        </pc:grpChg>
        <pc:graphicFrameChg chg="add mod">
          <ac:chgData name="代數白痴 顧" userId="316db6a4f7ef8138" providerId="LiveId" clId="{DE03E73A-7FD1-469D-A7AC-A7F270FAACF6}" dt="2023-09-24T23:48:49.126" v="377" actId="1038"/>
          <ac:graphicFrameMkLst>
            <pc:docMk/>
            <pc:sldMk cId="731354489" sldId="387"/>
            <ac:graphicFrameMk id="2" creationId="{FB22A2D0-51CB-44D5-1796-9302678801B7}"/>
          </ac:graphicFrameMkLst>
        </pc:graphicFrameChg>
        <pc:graphicFrameChg chg="add mod">
          <ac:chgData name="代數白痴 顧" userId="316db6a4f7ef8138" providerId="LiveId" clId="{DE03E73A-7FD1-469D-A7AC-A7F270FAACF6}" dt="2023-09-24T23:50:06.331" v="490" actId="1038"/>
          <ac:graphicFrameMkLst>
            <pc:docMk/>
            <pc:sldMk cId="731354489" sldId="387"/>
            <ac:graphicFrameMk id="8" creationId="{4D5A8758-F61B-D241-134A-619D6163D5B1}"/>
          </ac:graphicFrameMkLst>
        </pc:graphicFrameChg>
        <pc:picChg chg="add del mod">
          <ac:chgData name="代數白痴 顧" userId="316db6a4f7ef8138" providerId="LiveId" clId="{DE03E73A-7FD1-469D-A7AC-A7F270FAACF6}" dt="2023-09-25T00:15:44.918" v="1339" actId="478"/>
          <ac:picMkLst>
            <pc:docMk/>
            <pc:sldMk cId="731354489" sldId="387"/>
            <ac:picMk id="12" creationId="{F3823237-A01C-16B9-6AE5-F097CCDDBB51}"/>
          </ac:picMkLst>
        </pc:picChg>
        <pc:picChg chg="del">
          <ac:chgData name="代數白痴 顧" userId="316db6a4f7ef8138" providerId="LiveId" clId="{DE03E73A-7FD1-469D-A7AC-A7F270FAACF6}" dt="2023-09-24T23:44:45.870" v="1" actId="478"/>
          <ac:picMkLst>
            <pc:docMk/>
            <pc:sldMk cId="731354489" sldId="387"/>
            <ac:picMk id="13" creationId="{ACB4EDCF-5878-698C-6FCC-F11B8BD7F65A}"/>
          </ac:picMkLst>
        </pc:picChg>
        <pc:cxnChg chg="mod">
          <ac:chgData name="代數白痴 顧" userId="316db6a4f7ef8138" providerId="LiveId" clId="{DE03E73A-7FD1-469D-A7AC-A7F270FAACF6}" dt="2023-09-24T23:51:09.646" v="617" actId="1037"/>
          <ac:cxnSpMkLst>
            <pc:docMk/>
            <pc:sldMk cId="731354489" sldId="387"/>
            <ac:cxnSpMk id="3" creationId="{C5A77FD0-E06F-C897-3AB0-08C5DCB0801E}"/>
          </ac:cxnSpMkLst>
        </pc:cxnChg>
        <pc:cxnChg chg="del">
          <ac:chgData name="代數白痴 顧" userId="316db6a4f7ef8138" providerId="LiveId" clId="{DE03E73A-7FD1-469D-A7AC-A7F270FAACF6}" dt="2023-09-24T23:51:03.992" v="576" actId="478"/>
          <ac:cxnSpMkLst>
            <pc:docMk/>
            <pc:sldMk cId="731354489" sldId="387"/>
            <ac:cxnSpMk id="4" creationId="{03227393-90B5-DEE6-AA19-E52BD04197B9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28" creationId="{34F8AEC4-1DFA-18B4-E6E0-CD01E91DEF7C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3" creationId="{AA70DA41-E1E1-8227-E774-BD90A4285B5D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5" creationId="{DA83A5EB-5961-A0A1-5C0C-A2F4C95C9D76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7" creationId="{0EE79453-6DD7-0110-29D1-25D192C9A965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9" creationId="{10F849A2-62C9-EE50-5F9A-D5F8D5DEA456}"/>
          </ac:cxnSpMkLst>
        </pc:cxnChg>
      </pc:sldChg>
      <pc:sldChg chg="modTransition modNotesTx">
        <pc:chgData name="代數白痴 顧" userId="316db6a4f7ef8138" providerId="LiveId" clId="{DE03E73A-7FD1-469D-A7AC-A7F270FAACF6}" dt="2023-09-25T02:31:25.369" v="5963"/>
        <pc:sldMkLst>
          <pc:docMk/>
          <pc:sldMk cId="151402070" sldId="390"/>
        </pc:sldMkLst>
      </pc:sldChg>
      <pc:sldChg chg="addSp delSp modSp mod modTransition modAnim">
        <pc:chgData name="代數白痴 顧" userId="316db6a4f7ef8138" providerId="LiveId" clId="{DE03E73A-7FD1-469D-A7AC-A7F270FAACF6}" dt="2023-09-25T02:31:25.371" v="5967"/>
        <pc:sldMkLst>
          <pc:docMk/>
          <pc:sldMk cId="2267038628" sldId="392"/>
        </pc:sldMkLst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6" creationId="{A3EF502E-F5C4-413C-AFDD-06B7D6CFAEAE}"/>
          </ac:spMkLst>
        </pc:spChg>
        <pc:spChg chg="del">
          <ac:chgData name="代數白痴 顧" userId="316db6a4f7ef8138" providerId="LiveId" clId="{DE03E73A-7FD1-469D-A7AC-A7F270FAACF6}" dt="2023-09-25T01:04:18.129" v="2093" actId="478"/>
          <ac:spMkLst>
            <pc:docMk/>
            <pc:sldMk cId="2267038628" sldId="392"/>
            <ac:spMk id="7" creationId="{DCE27574-8451-35F2-4F58-D0EAD3136042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10" creationId="{3DE5A842-2134-9639-2AC0-310AE1A246E8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11" creationId="{3691D1B0-D8CB-F77C-1225-29D27EDE9DFA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19" creationId="{7770E85C-1836-F858-2F9C-FE06E62CECDD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0" creationId="{5D59379B-D2F9-678D-FA0F-8BF20CEBD8DE}"/>
          </ac:spMkLst>
        </pc:spChg>
        <pc:spChg chg="del">
          <ac:chgData name="代數白痴 顧" userId="316db6a4f7ef8138" providerId="LiveId" clId="{DE03E73A-7FD1-469D-A7AC-A7F270FAACF6}" dt="2023-09-25T01:04:21.429" v="2095" actId="478"/>
          <ac:spMkLst>
            <pc:docMk/>
            <pc:sldMk cId="2267038628" sldId="392"/>
            <ac:spMk id="21" creationId="{DE727E3F-DDF6-390C-3867-C86669331410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2" creationId="{72BB6B0C-0373-1AA5-0BD5-E39A53721E8A}"/>
          </ac:spMkLst>
        </pc:spChg>
        <pc:spChg chg="mod">
          <ac:chgData name="代數白痴 顧" userId="316db6a4f7ef8138" providerId="LiveId" clId="{DE03E73A-7FD1-469D-A7AC-A7F270FAACF6}" dt="2023-09-25T00:58:41.375" v="1430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DE03E73A-7FD1-469D-A7AC-A7F270FAACF6}" dt="2023-09-25T01:04:16.728" v="2091" actId="478"/>
          <ac:spMkLst>
            <pc:docMk/>
            <pc:sldMk cId="2267038628" sldId="392"/>
            <ac:spMk id="24" creationId="{328CB04F-73C1-328D-7540-2BF2F9D2A629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7" creationId="{284C2A15-13EC-156A-164E-3636BD7B42C8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9" creationId="{9273C042-910C-1265-42C4-073ADE140029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0" creationId="{3CB4E6D0-E27C-1035-E8CC-0824B6347D0E}"/>
          </ac:spMkLst>
        </pc:spChg>
        <pc:spChg chg="add mod">
          <ac:chgData name="代數白痴 顧" userId="316db6a4f7ef8138" providerId="LiveId" clId="{DE03E73A-7FD1-469D-A7AC-A7F270FAACF6}" dt="2023-09-25T01:16:25.622" v="2232" actId="1076"/>
          <ac:spMkLst>
            <pc:docMk/>
            <pc:sldMk cId="2267038628" sldId="392"/>
            <ac:spMk id="31" creationId="{3EB6C6EC-1342-1EFB-43A5-6801F8E01F62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2" creationId="{CC6D4394-F035-E1FD-F2B1-8DACEAF32DC4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3" creationId="{45A38B7D-1886-269C-985B-802FE6CF10F1}"/>
          </ac:spMkLst>
        </pc:spChg>
        <pc:spChg chg="add del mod">
          <ac:chgData name="代數白痴 顧" userId="316db6a4f7ef8138" providerId="LiveId" clId="{DE03E73A-7FD1-469D-A7AC-A7F270FAACF6}" dt="2023-09-25T01:18:34.943" v="2252"/>
          <ac:spMkLst>
            <pc:docMk/>
            <pc:sldMk cId="2267038628" sldId="392"/>
            <ac:spMk id="34" creationId="{790F998D-2415-0AC7-260F-52E22608A2EF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5" creationId="{760EF8C5-DCDF-BFB8-967E-340F8CC9F7A5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6" creationId="{0163635E-08B9-E379-B2B8-C86FD7AEBDFF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7" creationId="{5AE1C2F5-276F-96AD-FE53-1D22E32277ED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41" creationId="{15344B0A-63A9-A8EC-F345-F4616BAC13DF}"/>
          </ac:spMkLst>
        </pc:spChg>
        <pc:spChg chg="del">
          <ac:chgData name="代數白痴 顧" userId="316db6a4f7ef8138" providerId="LiveId" clId="{DE03E73A-7FD1-469D-A7AC-A7F270FAACF6}" dt="2023-09-25T01:04:20.236" v="2094" actId="478"/>
          <ac:spMkLst>
            <pc:docMk/>
            <pc:sldMk cId="2267038628" sldId="392"/>
            <ac:spMk id="42" creationId="{F9F326BD-D9C9-2D44-EE8A-972B7BD35AEB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43" creationId="{FD7EE82B-5FD8-1F64-D031-09CC5319C6CA}"/>
          </ac:spMkLst>
        </pc:spChg>
        <pc:spChg chg="del">
          <ac:chgData name="代數白痴 顧" userId="316db6a4f7ef8138" providerId="LiveId" clId="{DE03E73A-7FD1-469D-A7AC-A7F270FAACF6}" dt="2023-09-25T01:04:27.697" v="2098" actId="478"/>
          <ac:spMkLst>
            <pc:docMk/>
            <pc:sldMk cId="2267038628" sldId="392"/>
            <ac:spMk id="44" creationId="{5504A248-8875-63C6-F663-26546FF0617C}"/>
          </ac:spMkLst>
        </pc:spChg>
        <pc:spChg chg="del">
          <ac:chgData name="代數白痴 顧" userId="316db6a4f7ef8138" providerId="LiveId" clId="{DE03E73A-7FD1-469D-A7AC-A7F270FAACF6}" dt="2023-09-25T01:04:25.312" v="2096" actId="478"/>
          <ac:spMkLst>
            <pc:docMk/>
            <pc:sldMk cId="2267038628" sldId="392"/>
            <ac:spMk id="47" creationId="{0C9126D1-245D-C42D-B4E7-A2DB79E5C80F}"/>
          </ac:spMkLst>
        </pc:spChg>
        <pc:spChg chg="del">
          <ac:chgData name="代數白痴 顧" userId="316db6a4f7ef8138" providerId="LiveId" clId="{DE03E73A-7FD1-469D-A7AC-A7F270FAACF6}" dt="2023-09-25T01:04:26.345" v="2097" actId="478"/>
          <ac:spMkLst>
            <pc:docMk/>
            <pc:sldMk cId="2267038628" sldId="392"/>
            <ac:spMk id="50" creationId="{DACCA48D-CC74-03E3-3D64-A9A32603AD7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53" creationId="{564C01A1-2875-7FD6-E7B9-2617E6FF28DA}"/>
          </ac:spMkLst>
        </pc:spChg>
        <pc:spChg chg="mod">
          <ac:chgData name="代數白痴 顧" userId="316db6a4f7ef8138" providerId="LiveId" clId="{DE03E73A-7FD1-469D-A7AC-A7F270FAACF6}" dt="2023-09-25T01:04:05.268" v="2089" actId="947"/>
          <ac:spMkLst>
            <pc:docMk/>
            <pc:sldMk cId="2267038628" sldId="392"/>
            <ac:spMk id="60" creationId="{90ECAF3B-FFFF-A531-AFBE-31708C7D891C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1" creationId="{E5474173-53C4-A736-8E11-30270ADE938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2" creationId="{AB5DC441-F40D-D9E8-D6C4-B831C14AED9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3" creationId="{351EEFBE-7109-BA15-CD85-5E4AC9F61393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4" creationId="{9883729F-A9BE-9ACE-81A3-E57365E3914E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5" creationId="{AA7C0A60-453F-1C76-3AB3-8797F29DCD56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6" creationId="{712F4E98-7DAF-2A0C-FD13-AB81D27049C0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7" creationId="{0D76D768-A6C1-A216-32C1-965CC2B7A187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8" creationId="{48346C49-2674-12BD-01C3-5FB6199FDCAE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9" creationId="{E6E877DB-B4B1-A4CA-69E9-2846FFDA1C34}"/>
          </ac:spMkLst>
        </pc:spChg>
        <pc:grpChg chg="mod topLvl">
          <ac:chgData name="代數白痴 顧" userId="316db6a4f7ef8138" providerId="LiveId" clId="{DE03E73A-7FD1-469D-A7AC-A7F270FAACF6}" dt="2023-09-25T01:23:25.895" v="2336" actId="165"/>
          <ac:grpSpMkLst>
            <pc:docMk/>
            <pc:sldMk cId="2267038628" sldId="392"/>
            <ac:grpSpMk id="3" creationId="{B7912554-F7C1-5852-8AB5-6489B5423E94}"/>
          </ac:grpSpMkLst>
        </pc:grpChg>
        <pc:grpChg chg="del">
          <ac:chgData name="代數白痴 顧" userId="316db6a4f7ef8138" providerId="LiveId" clId="{DE03E73A-7FD1-469D-A7AC-A7F270FAACF6}" dt="2023-09-25T01:23:25.895" v="2336" actId="165"/>
          <ac:grpSpMkLst>
            <pc:docMk/>
            <pc:sldMk cId="2267038628" sldId="392"/>
            <ac:grpSpMk id="70" creationId="{1A5647C6-9632-D592-766A-EB14E5D20351}"/>
          </ac:grpSpMkLst>
        </pc:grpChg>
        <pc:picChg chg="add mod ord">
          <ac:chgData name="代數白痴 顧" userId="316db6a4f7ef8138" providerId="LiveId" clId="{DE03E73A-7FD1-469D-A7AC-A7F270FAACF6}" dt="2023-09-25T01:23:43.172" v="2343" actId="1036"/>
          <ac:picMkLst>
            <pc:docMk/>
            <pc:sldMk cId="2267038628" sldId="392"/>
            <ac:picMk id="5" creationId="{E13A54E3-DD2A-5EDB-56C8-A6A8AC5FEE83}"/>
          </ac:picMkLst>
        </pc:picChg>
        <pc:picChg chg="add mod ord">
          <ac:chgData name="代數白痴 顧" userId="316db6a4f7ef8138" providerId="LiveId" clId="{DE03E73A-7FD1-469D-A7AC-A7F270FAACF6}" dt="2023-09-25T01:23:43.172" v="2343" actId="1036"/>
          <ac:picMkLst>
            <pc:docMk/>
            <pc:sldMk cId="2267038628" sldId="392"/>
            <ac:picMk id="14" creationId="{CBD5D6B1-5085-96E2-3E28-E4148878BD7C}"/>
          </ac:picMkLst>
        </pc:picChg>
        <pc:cxnChg chg="mod">
          <ac:chgData name="代數白痴 顧" userId="316db6a4f7ef8138" providerId="LiveId" clId="{DE03E73A-7FD1-469D-A7AC-A7F270FAACF6}" dt="2023-09-25T01:23:25.895" v="2336" actId="165"/>
          <ac:cxnSpMkLst>
            <pc:docMk/>
            <pc:sldMk cId="2267038628" sldId="392"/>
            <ac:cxnSpMk id="4" creationId="{83F64235-E818-7663-F7B2-DBAE45A493C5}"/>
          </ac:cxnSpMkLst>
        </pc:cxnChg>
        <pc:cxnChg chg="del">
          <ac:chgData name="代數白痴 顧" userId="316db6a4f7ef8138" providerId="LiveId" clId="{DE03E73A-7FD1-469D-A7AC-A7F270FAACF6}" dt="2023-09-25T01:04:15.938" v="2090" actId="478"/>
          <ac:cxnSpMkLst>
            <pc:docMk/>
            <pc:sldMk cId="2267038628" sldId="392"/>
            <ac:cxnSpMk id="12" creationId="{CA5A048C-419E-E5BE-0FD5-36C31EEC49E9}"/>
          </ac:cxnSpMkLst>
        </pc:cxnChg>
        <pc:cxnChg chg="add del mod">
          <ac:chgData name="代數白痴 顧" userId="316db6a4f7ef8138" providerId="LiveId" clId="{DE03E73A-7FD1-469D-A7AC-A7F270FAACF6}" dt="2023-09-25T01:14:37.611" v="2194" actId="478"/>
          <ac:cxnSpMkLst>
            <pc:docMk/>
            <pc:sldMk cId="2267038628" sldId="392"/>
            <ac:cxnSpMk id="16" creationId="{39AA7AC4-2D33-A000-4B33-6C332A8ADA66}"/>
          </ac:cxnSpMkLst>
        </pc:cxnChg>
        <pc:cxnChg chg="del">
          <ac:chgData name="代數白痴 顧" userId="316db6a4f7ef8138" providerId="LiveId" clId="{DE03E73A-7FD1-469D-A7AC-A7F270FAACF6}" dt="2023-09-25T01:04:17.575" v="2092" actId="478"/>
          <ac:cxnSpMkLst>
            <pc:docMk/>
            <pc:sldMk cId="2267038628" sldId="392"/>
            <ac:cxnSpMk id="17" creationId="{D33EB825-4CD5-085E-FE4D-D92A655B2754}"/>
          </ac:cxnSpMkLst>
        </pc:cxnChg>
        <pc:cxnChg chg="add del mod">
          <ac:chgData name="代數白痴 顧" userId="316db6a4f7ef8138" providerId="LiveId" clId="{DE03E73A-7FD1-469D-A7AC-A7F270FAACF6}" dt="2023-09-25T01:14:39.102" v="2195" actId="478"/>
          <ac:cxnSpMkLst>
            <pc:docMk/>
            <pc:sldMk cId="2267038628" sldId="392"/>
            <ac:cxnSpMk id="18" creationId="{E72DC88E-EAA2-8F1D-8FD0-7AA93F7F192F}"/>
          </ac:cxnSpMkLst>
        </pc:cxnChg>
        <pc:cxnChg chg="add del mod">
          <ac:chgData name="代數白痴 顧" userId="316db6a4f7ef8138" providerId="LiveId" clId="{DE03E73A-7FD1-469D-A7AC-A7F270FAACF6}" dt="2023-09-25T01:20:56.701" v="2320" actId="478"/>
          <ac:cxnSpMkLst>
            <pc:docMk/>
            <pc:sldMk cId="2267038628" sldId="392"/>
            <ac:cxnSpMk id="26" creationId="{27785080-780A-EF8A-349A-35692B131105}"/>
          </ac:cxnSpMkLst>
        </pc:cxnChg>
        <pc:cxnChg chg="add del mod">
          <ac:chgData name="代數白痴 顧" userId="316db6a4f7ef8138" providerId="LiveId" clId="{DE03E73A-7FD1-469D-A7AC-A7F270FAACF6}" dt="2023-09-25T01:20:54.992" v="2319" actId="478"/>
          <ac:cxnSpMkLst>
            <pc:docMk/>
            <pc:sldMk cId="2267038628" sldId="392"/>
            <ac:cxnSpMk id="28" creationId="{163B3784-611D-DE44-ED0C-84963E7D0B6B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39" creationId="{A1D74304-5961-AE59-5DEF-D303F9227343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46" creationId="{1D1288A7-E8FA-A399-6CED-E2F0AF4A0C79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49" creationId="{FB142342-B886-091A-DC84-EBA3F77C7C46}"/>
          </ac:cxnSpMkLst>
        </pc:cxnChg>
        <pc:cxnChg chg="del mod topLvl">
          <ac:chgData name="代數白痴 顧" userId="316db6a4f7ef8138" providerId="LiveId" clId="{DE03E73A-7FD1-469D-A7AC-A7F270FAACF6}" dt="2023-09-25T01:23:30.119" v="2337" actId="478"/>
          <ac:cxnSpMkLst>
            <pc:docMk/>
            <pc:sldMk cId="2267038628" sldId="392"/>
            <ac:cxnSpMk id="57" creationId="{37E0FA27-184D-56CC-C2BE-7AD19A2547DB}"/>
          </ac:cxnSpMkLst>
        </pc:cxnChg>
        <pc:cxnChg chg="del mod topLvl">
          <ac:chgData name="代數白痴 顧" userId="316db6a4f7ef8138" providerId="LiveId" clId="{DE03E73A-7FD1-469D-A7AC-A7F270FAACF6}" dt="2023-09-25T01:23:30.119" v="2337" actId="478"/>
          <ac:cxnSpMkLst>
            <pc:docMk/>
            <pc:sldMk cId="2267038628" sldId="392"/>
            <ac:cxnSpMk id="59" creationId="{888B6600-FC4D-0662-2A5C-B316B2DE408C}"/>
          </ac:cxnSpMkLst>
        </pc:cxnChg>
      </pc:sldChg>
      <pc:sldChg chg="addSp delSp modSp add mod modTransition">
        <pc:chgData name="代數白痴 顧" userId="316db6a4f7ef8138" providerId="LiveId" clId="{DE03E73A-7FD1-469D-A7AC-A7F270FAACF6}" dt="2023-09-25T02:31:25.371" v="5966"/>
        <pc:sldMkLst>
          <pc:docMk/>
          <pc:sldMk cId="4180650715" sldId="393"/>
        </pc:sldMkLst>
        <pc:spChg chg="add mod">
          <ac:chgData name="代數白痴 顧" userId="316db6a4f7ef8138" providerId="LiveId" clId="{DE03E73A-7FD1-469D-A7AC-A7F270FAACF6}" dt="2023-09-25T01:24:31.878" v="2344" actId="1035"/>
          <ac:spMkLst>
            <pc:docMk/>
            <pc:sldMk cId="4180650715" sldId="393"/>
            <ac:spMk id="18" creationId="{672D78DC-31AA-91FE-B29F-3C1D21C3B882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19" creationId="{2191FE05-8CB3-15EA-7A5F-21E870D84345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0" creationId="{0C5FE581-DFE3-65CC-3884-F00870D12E69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1" creationId="{D6414AE1-4152-DD44-B81B-30BCA1653341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2" creationId="{3D9216A7-34F3-1057-DF79-0C4676DDE3A5}"/>
          </ac:spMkLst>
        </pc:spChg>
        <pc:spChg chg="mod">
          <ac:chgData name="代數白痴 顧" userId="316db6a4f7ef8138" providerId="LiveId" clId="{DE03E73A-7FD1-469D-A7AC-A7F270FAACF6}" dt="2023-09-25T00:10:01.481" v="1289" actId="20577"/>
          <ac:spMkLst>
            <pc:docMk/>
            <pc:sldMk cId="4180650715" sldId="393"/>
            <ac:spMk id="23" creationId="{00000000-0000-0000-0000-000000000000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4" creationId="{98137B71-1857-1CCE-146A-B751611A315C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5" creationId="{6512558A-74A6-AA18-6F94-B77120D6C2BD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6" creationId="{C6542EF0-1143-BFAA-2F38-7919E2C8BC1E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7" creationId="{57020E6C-3C80-BAE7-33B9-E299060FAECA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8" creationId="{BB6F28FC-5E39-15B7-C984-955888B65478}"/>
          </ac:spMkLst>
        </pc:spChg>
        <pc:spChg chg="add mod">
          <ac:chgData name="代數白痴 顧" userId="316db6a4f7ef8138" providerId="LiveId" clId="{DE03E73A-7FD1-469D-A7AC-A7F270FAACF6}" dt="2023-09-25T00:11:49.611" v="1298" actId="1036"/>
          <ac:spMkLst>
            <pc:docMk/>
            <pc:sldMk cId="4180650715" sldId="393"/>
            <ac:spMk id="29" creationId="{4EC2C598-8F94-5B1D-53D7-C06EF6DE341E}"/>
          </ac:spMkLst>
        </pc:spChg>
        <pc:spChg chg="mod">
          <ac:chgData name="代數白痴 顧" userId="316db6a4f7ef8138" providerId="LiveId" clId="{DE03E73A-7FD1-469D-A7AC-A7F270FAACF6}" dt="2023-09-25T00:02:04.414" v="1128" actId="947"/>
          <ac:spMkLst>
            <pc:docMk/>
            <pc:sldMk cId="4180650715" sldId="393"/>
            <ac:spMk id="60" creationId="{90ECAF3B-FFFF-A531-AFBE-31708C7D891C}"/>
          </ac:spMkLst>
        </pc:spChg>
        <pc:graphicFrameChg chg="del">
          <ac:chgData name="代數白痴 顧" userId="316db6a4f7ef8138" providerId="LiveId" clId="{DE03E73A-7FD1-469D-A7AC-A7F270FAACF6}" dt="2023-09-24T23:57:45.114" v="645" actId="478"/>
          <ac:graphicFrameMkLst>
            <pc:docMk/>
            <pc:sldMk cId="4180650715" sldId="393"/>
            <ac:graphicFrameMk id="2" creationId="{FB22A2D0-51CB-44D5-1796-9302678801B7}"/>
          </ac:graphicFrameMkLst>
        </pc:graphicFrameChg>
        <pc:graphicFrameChg chg="del">
          <ac:chgData name="代數白痴 顧" userId="316db6a4f7ef8138" providerId="LiveId" clId="{DE03E73A-7FD1-469D-A7AC-A7F270FAACF6}" dt="2023-09-24T23:57:44.376" v="644" actId="478"/>
          <ac:graphicFrameMkLst>
            <pc:docMk/>
            <pc:sldMk cId="4180650715" sldId="393"/>
            <ac:graphicFrameMk id="8" creationId="{4D5A8758-F61B-D241-134A-619D6163D5B1}"/>
          </ac:graphicFrameMkLst>
        </pc:graphicFrameChg>
        <pc:picChg chg="add del mod">
          <ac:chgData name="代數白痴 顧" userId="316db6a4f7ef8138" providerId="LiveId" clId="{DE03E73A-7FD1-469D-A7AC-A7F270FAACF6}" dt="2023-09-25T00:04:37.422" v="1179" actId="478"/>
          <ac:picMkLst>
            <pc:docMk/>
            <pc:sldMk cId="4180650715" sldId="393"/>
            <ac:picMk id="5" creationId="{55BA8106-C81C-667D-9314-6E089BB856ED}"/>
          </ac:picMkLst>
        </pc:picChg>
        <pc:picChg chg="del">
          <ac:chgData name="代數白痴 顧" userId="316db6a4f7ef8138" providerId="LiveId" clId="{DE03E73A-7FD1-469D-A7AC-A7F270FAACF6}" dt="2023-09-24T23:57:38.448" v="643" actId="478"/>
          <ac:picMkLst>
            <pc:docMk/>
            <pc:sldMk cId="4180650715" sldId="393"/>
            <ac:picMk id="12" creationId="{F3823237-A01C-16B9-6AE5-F097CCDDBB51}"/>
          </ac:picMkLst>
        </pc:picChg>
        <pc:cxnChg chg="mod">
          <ac:chgData name="代數白痴 顧" userId="316db6a4f7ef8138" providerId="LiveId" clId="{DE03E73A-7FD1-469D-A7AC-A7F270FAACF6}" dt="2023-09-25T00:02:11.846" v="1155" actId="1035"/>
          <ac:cxnSpMkLst>
            <pc:docMk/>
            <pc:sldMk cId="4180650715" sldId="393"/>
            <ac:cxnSpMk id="3" creationId="{C5A77FD0-E06F-C897-3AB0-08C5DCB0801E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7" creationId="{229CDB81-8CDE-4959-A7C9-2F2FB265B703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0" creationId="{878CB4F8-937F-0107-C643-E1B6EFCAE3E1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3" creationId="{D603B4D5-2282-B479-B70F-C48574B6FB48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5" creationId="{9BC1A07C-A703-B5DF-FF79-1491A308802B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7" creationId="{73D099C7-FFE2-97C7-AC24-B9211F40034B}"/>
          </ac:cxnSpMkLst>
        </pc:cxnChg>
      </pc:sldChg>
    </pc:docChg>
  </pc:docChgLst>
  <pc:docChgLst>
    <pc:chgData name="代數白痴 顧" userId="316db6a4f7ef8138" providerId="LiveId" clId="{BED1897D-19A2-4679-9E45-A27E4DEB3B50}"/>
    <pc:docChg chg="undo custSel addSld delSld modSld">
      <pc:chgData name="代數白痴 顧" userId="316db6a4f7ef8138" providerId="LiveId" clId="{BED1897D-19A2-4679-9E45-A27E4DEB3B50}" dt="2023-12-11T01:21:00.195" v="1502" actId="2696"/>
      <pc:docMkLst>
        <pc:docMk/>
      </pc:docMkLst>
      <pc:sldChg chg="addSp delSp modSp mod modTransition">
        <pc:chgData name="代數白痴 顧" userId="316db6a4f7ef8138" providerId="LiveId" clId="{BED1897D-19A2-4679-9E45-A27E4DEB3B50}" dt="2023-12-11T01:20:56.347" v="1501" actId="164"/>
        <pc:sldMkLst>
          <pc:docMk/>
          <pc:sldMk cId="2654160764" sldId="397"/>
        </pc:sldMkLst>
        <pc:spChg chg="add mod">
          <ac:chgData name="代數白痴 顧" userId="316db6a4f7ef8138" providerId="LiveId" clId="{BED1897D-19A2-4679-9E45-A27E4DEB3B50}" dt="2023-12-11T00:59:49.182" v="306" actId="571"/>
          <ac:spMkLst>
            <pc:docMk/>
            <pc:sldMk cId="2654160764" sldId="397"/>
            <ac:spMk id="2" creationId="{8A12AA33-2F6C-5894-9647-E02D17086C26}"/>
          </ac:spMkLst>
        </pc:spChg>
        <pc:spChg chg="mod">
          <ac:chgData name="代數白痴 顧" userId="316db6a4f7ef8138" providerId="LiveId" clId="{BED1897D-19A2-4679-9E45-A27E4DEB3B50}" dt="2023-12-11T01:01:08.926" v="342" actId="20577"/>
          <ac:spMkLst>
            <pc:docMk/>
            <pc:sldMk cId="2654160764" sldId="397"/>
            <ac:spMk id="6" creationId="{8D8544B7-409C-959B-0A1B-5A3E31FF14C1}"/>
          </ac:spMkLst>
        </pc:spChg>
        <pc:spChg chg="del">
          <ac:chgData name="代數白痴 顧" userId="316db6a4f7ef8138" providerId="LiveId" clId="{BED1897D-19A2-4679-9E45-A27E4DEB3B50}" dt="2023-12-11T00:57:04.645" v="7" actId="478"/>
          <ac:spMkLst>
            <pc:docMk/>
            <pc:sldMk cId="2654160764" sldId="397"/>
            <ac:spMk id="8" creationId="{71799C7C-3422-9A46-B2C6-2D6584B6C81D}"/>
          </ac:spMkLst>
        </pc:spChg>
        <pc:spChg chg="add mod">
          <ac:chgData name="代數白痴 顧" userId="316db6a4f7ef8138" providerId="LiveId" clId="{BED1897D-19A2-4679-9E45-A27E4DEB3B50}" dt="2023-12-11T01:04:53.841" v="908" actId="692"/>
          <ac:spMkLst>
            <pc:docMk/>
            <pc:sldMk cId="2654160764" sldId="397"/>
            <ac:spMk id="17" creationId="{6AA23277-3542-8774-314E-290026B8354B}"/>
          </ac:spMkLst>
        </pc:spChg>
        <pc:spChg chg="mod">
          <ac:chgData name="代數白痴 顧" userId="316db6a4f7ef8138" providerId="LiveId" clId="{BED1897D-19A2-4679-9E45-A27E4DEB3B50}" dt="2023-12-11T00:57:28.615" v="43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28" creationId="{093521CA-8655-42E0-89E7-F1E7A1B22C00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29" creationId="{08236550-0372-D4A8-5FDF-5E2252FC8C96}"/>
          </ac:spMkLst>
        </pc:spChg>
        <pc:spChg chg="mod">
          <ac:chgData name="代數白痴 顧" userId="316db6a4f7ef8138" providerId="LiveId" clId="{BED1897D-19A2-4679-9E45-A27E4DEB3B50}" dt="2023-12-11T01:05:28.596" v="915" actId="1076"/>
          <ac:spMkLst>
            <pc:docMk/>
            <pc:sldMk cId="2654160764" sldId="397"/>
            <ac:spMk id="30" creationId="{33FB050E-5BB1-CEAF-93CD-9BC54960FFF6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31" creationId="{466D78C6-FBF2-43DB-D75C-542FE70C4E24}"/>
          </ac:spMkLst>
        </pc:spChg>
        <pc:spChg chg="del mod topLvl">
          <ac:chgData name="代數白痴 顧" userId="316db6a4f7ef8138" providerId="LiveId" clId="{BED1897D-19A2-4679-9E45-A27E4DEB3B50}" dt="2023-12-11T01:20:48" v="1500" actId="478"/>
          <ac:spMkLst>
            <pc:docMk/>
            <pc:sldMk cId="2654160764" sldId="397"/>
            <ac:spMk id="32" creationId="{D2628302-97F6-CF36-0B97-65D2EBA0C19C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33" creationId="{E4EF2892-2AB2-784F-C690-343A15D93462}"/>
          </ac:spMkLst>
        </pc:spChg>
        <pc:spChg chg="del mod topLvl">
          <ac:chgData name="代數白痴 顧" userId="316db6a4f7ef8138" providerId="LiveId" clId="{BED1897D-19A2-4679-9E45-A27E4DEB3B50}" dt="2023-12-11T01:06:18.487" v="928" actId="478"/>
          <ac:spMkLst>
            <pc:docMk/>
            <pc:sldMk cId="2654160764" sldId="397"/>
            <ac:spMk id="40" creationId="{506F6651-5414-85AA-B384-54EBAA5C4D83}"/>
          </ac:spMkLst>
        </pc:spChg>
        <pc:spChg chg="del mod topLvl">
          <ac:chgData name="代數白痴 顧" userId="316db6a4f7ef8138" providerId="LiveId" clId="{BED1897D-19A2-4679-9E45-A27E4DEB3B50}" dt="2023-12-11T01:06:18.487" v="928" actId="478"/>
          <ac:spMkLst>
            <pc:docMk/>
            <pc:sldMk cId="2654160764" sldId="397"/>
            <ac:spMk id="41" creationId="{40B3EAA5-B0CB-2E0C-254E-B46F41E2B0B2}"/>
          </ac:spMkLst>
        </pc:spChg>
        <pc:spChg chg="del mod topLvl">
          <ac:chgData name="代數白痴 顧" userId="316db6a4f7ef8138" providerId="LiveId" clId="{BED1897D-19A2-4679-9E45-A27E4DEB3B50}" dt="2023-12-11T01:06:18.487" v="928" actId="478"/>
          <ac:spMkLst>
            <pc:docMk/>
            <pc:sldMk cId="2654160764" sldId="397"/>
            <ac:spMk id="42" creationId="{921BAE89-257C-B3F6-3A00-BD9FCA3DFBF9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52" creationId="{1748BAAC-415A-15E5-DFF5-C424644521B6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56" creationId="{6CFE313B-2D15-F6CC-954B-4D4E67A79E8C}"/>
          </ac:spMkLst>
        </pc:spChg>
        <pc:spChg chg="add mod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66" creationId="{602DD29A-1B4C-490D-09B9-0FF469EA0092}"/>
          </ac:spMkLst>
        </pc:spChg>
        <pc:spChg chg="add del mod">
          <ac:chgData name="代數白痴 顧" userId="316db6a4f7ef8138" providerId="LiveId" clId="{BED1897D-19A2-4679-9E45-A27E4DEB3B50}" dt="2023-12-11T01:20:48" v="1500" actId="478"/>
          <ac:spMkLst>
            <pc:docMk/>
            <pc:sldMk cId="2654160764" sldId="397"/>
            <ac:spMk id="78" creationId="{3DCC864D-35C8-22AF-7732-24CBE4C18485}"/>
          </ac:spMkLst>
        </pc:spChg>
        <pc:spChg chg="add mod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79" creationId="{79CB5364-32D9-729C-1CB8-1A6B865BC6EA}"/>
          </ac:spMkLst>
        </pc:spChg>
        <pc:spChg chg="add mod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80" creationId="{6219DA3B-C6B4-FC40-4981-07C35642DC4A}"/>
          </ac:spMkLst>
        </pc:spChg>
        <pc:spChg chg="add mod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81" creationId="{E1F805C2-B4CB-5AED-1C63-CAF1C293E8D0}"/>
          </ac:spMkLst>
        </pc:spChg>
        <pc:spChg chg="add mod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82" creationId="{456E5D4F-6793-97AF-0C4C-04BA204843A7}"/>
          </ac:spMkLst>
        </pc:spChg>
        <pc:spChg chg="mod">
          <ac:chgData name="代數白痴 顧" userId="316db6a4f7ef8138" providerId="LiveId" clId="{BED1897D-19A2-4679-9E45-A27E4DEB3B50}" dt="2023-12-11T01:05:04.252" v="909" actId="1076"/>
          <ac:spMkLst>
            <pc:docMk/>
            <pc:sldMk cId="2654160764" sldId="397"/>
            <ac:spMk id="95" creationId="{FB77345D-46D3-EB37-B2D0-8900CA0FC239}"/>
          </ac:spMkLst>
        </pc:spChg>
        <pc:spChg chg="mod">
          <ac:chgData name="代數白痴 顧" userId="316db6a4f7ef8138" providerId="LiveId" clId="{BED1897D-19A2-4679-9E45-A27E4DEB3B50}" dt="2023-12-11T01:05:07.260" v="910" actId="1076"/>
          <ac:spMkLst>
            <pc:docMk/>
            <pc:sldMk cId="2654160764" sldId="397"/>
            <ac:spMk id="96" creationId="{206467DB-014A-78F4-3E5D-14652E606D5F}"/>
          </ac:spMkLst>
        </pc:spChg>
        <pc:spChg chg="mod">
          <ac:chgData name="代數白痴 顧" userId="316db6a4f7ef8138" providerId="LiveId" clId="{BED1897D-19A2-4679-9E45-A27E4DEB3B50}" dt="2023-12-11T01:05:09.924" v="911" actId="1076"/>
          <ac:spMkLst>
            <pc:docMk/>
            <pc:sldMk cId="2654160764" sldId="397"/>
            <ac:spMk id="97" creationId="{31D55897-A67D-A9C4-9481-017D571380D9}"/>
          </ac:spMkLst>
        </pc:spChg>
        <pc:spChg chg="mod">
          <ac:chgData name="代數白痴 顧" userId="316db6a4f7ef8138" providerId="LiveId" clId="{BED1897D-19A2-4679-9E45-A27E4DEB3B50}" dt="2023-12-11T01:05:14.324" v="912" actId="1076"/>
          <ac:spMkLst>
            <pc:docMk/>
            <pc:sldMk cId="2654160764" sldId="397"/>
            <ac:spMk id="98" creationId="{BF87447F-C914-87DA-0F8A-39D9F332C532}"/>
          </ac:spMkLst>
        </pc:spChg>
        <pc:spChg chg="mod">
          <ac:chgData name="代數白痴 顧" userId="316db6a4f7ef8138" providerId="LiveId" clId="{BED1897D-19A2-4679-9E45-A27E4DEB3B50}" dt="2023-12-11T01:05:56.308" v="920" actId="1076"/>
          <ac:spMkLst>
            <pc:docMk/>
            <pc:sldMk cId="2654160764" sldId="397"/>
            <ac:spMk id="99" creationId="{B1911823-D53E-43F4-DE26-EB4EB41DCB2E}"/>
          </ac:spMkLst>
        </pc:spChg>
        <pc:spChg chg="mod">
          <ac:chgData name="代數白痴 顧" userId="316db6a4f7ef8138" providerId="LiveId" clId="{BED1897D-19A2-4679-9E45-A27E4DEB3B50}" dt="2023-12-11T01:05:59.645" v="921" actId="1076"/>
          <ac:spMkLst>
            <pc:docMk/>
            <pc:sldMk cId="2654160764" sldId="397"/>
            <ac:spMk id="100" creationId="{91177348-F30B-93F2-D204-128C2BF4D6B6}"/>
          </ac:spMkLst>
        </pc:spChg>
        <pc:grpChg chg="del">
          <ac:chgData name="代數白痴 顧" userId="316db6a4f7ef8138" providerId="LiveId" clId="{BED1897D-19A2-4679-9E45-A27E4DEB3B50}" dt="2023-12-11T01:06:08.322" v="923" actId="165"/>
          <ac:grpSpMkLst>
            <pc:docMk/>
            <pc:sldMk cId="2654160764" sldId="397"/>
            <ac:grpSpMk id="46" creationId="{34A6DB27-309D-9C5A-7F69-19EEA5814747}"/>
          </ac:grpSpMkLst>
        </pc:grpChg>
        <pc:grpChg chg="add mod">
          <ac:chgData name="代數白痴 顧" userId="316db6a4f7ef8138" providerId="LiveId" clId="{BED1897D-19A2-4679-9E45-A27E4DEB3B50}" dt="2023-12-11T01:20:56.347" v="1501" actId="164"/>
          <ac:grpSpMkLst>
            <pc:docMk/>
            <pc:sldMk cId="2654160764" sldId="397"/>
            <ac:grpSpMk id="83" creationId="{948310BF-A3E0-1AC1-1C23-361861CB66BE}"/>
          </ac:grpSpMkLst>
        </pc:grpChg>
        <pc:picChg chg="add del mod">
          <ac:chgData name="代數白痴 顧" userId="316db6a4f7ef8138" providerId="LiveId" clId="{BED1897D-19A2-4679-9E45-A27E4DEB3B50}" dt="2023-12-11T01:06:01.772" v="922" actId="478"/>
          <ac:picMkLst>
            <pc:docMk/>
            <pc:sldMk cId="2654160764" sldId="397"/>
            <ac:picMk id="14" creationId="{52C0F6A6-9C6D-5B75-E640-8CFDECD88D1B}"/>
          </ac:picMkLst>
        </pc:picChg>
        <pc:picChg chg="add del mod">
          <ac:chgData name="代數白痴 顧" userId="316db6a4f7ef8138" providerId="LiveId" clId="{BED1897D-19A2-4679-9E45-A27E4DEB3B50}" dt="2023-12-11T01:20:44.816" v="1499" actId="478"/>
          <ac:picMkLst>
            <pc:docMk/>
            <pc:sldMk cId="2654160764" sldId="397"/>
            <ac:picMk id="57" creationId="{38037B9D-17A9-BF58-B6D8-1C0288C0E56E}"/>
          </ac:picMkLst>
        </pc:picChg>
        <pc:inkChg chg="add del">
          <ac:chgData name="代數白痴 顧" userId="316db6a4f7ef8138" providerId="LiveId" clId="{BED1897D-19A2-4679-9E45-A27E4DEB3B50}" dt="2023-12-11T01:14:16.178" v="1104" actId="478"/>
          <ac:inkMkLst>
            <pc:docMk/>
            <pc:sldMk cId="2654160764" sldId="397"/>
            <ac:inkMk id="58" creationId="{9117102A-D606-E829-2B2A-E4CE910FDAE3}"/>
          </ac:inkMkLst>
        </pc:inkChg>
        <pc:cxnChg chg="add mod">
          <ac:chgData name="代數白痴 顧" userId="316db6a4f7ef8138" providerId="LiveId" clId="{BED1897D-19A2-4679-9E45-A27E4DEB3B50}" dt="2023-12-11T00:59:49.182" v="306" actId="571"/>
          <ac:cxnSpMkLst>
            <pc:docMk/>
            <pc:sldMk cId="2654160764" sldId="397"/>
            <ac:cxnSpMk id="3" creationId="{ACC67365-FD4F-DF8D-C8FF-A7F9D424E4AD}"/>
          </ac:cxnSpMkLst>
        </pc:cxnChg>
        <pc:cxnChg chg="add mod">
          <ac:chgData name="代數白痴 顧" userId="316db6a4f7ef8138" providerId="LiveId" clId="{BED1897D-19A2-4679-9E45-A27E4DEB3B50}" dt="2023-12-11T01:01:48.671" v="629" actId="1037"/>
          <ac:cxnSpMkLst>
            <pc:docMk/>
            <pc:sldMk cId="2654160764" sldId="397"/>
            <ac:cxnSpMk id="4" creationId="{A3A8034B-4785-EAEA-EA66-C0BACD0E75C3}"/>
          </ac:cxnSpMkLst>
        </pc:cxnChg>
        <pc:cxnChg chg="add mod">
          <ac:chgData name="代數白痴 顧" userId="316db6a4f7ef8138" providerId="LiveId" clId="{BED1897D-19A2-4679-9E45-A27E4DEB3B50}" dt="2023-12-11T01:01:57.106" v="694" actId="1037"/>
          <ac:cxnSpMkLst>
            <pc:docMk/>
            <pc:sldMk cId="2654160764" sldId="397"/>
            <ac:cxnSpMk id="5" creationId="{43D75110-50A2-3167-2932-8F66EA5013CB}"/>
          </ac:cxnSpMkLst>
        </pc:cxnChg>
        <pc:cxnChg chg="add mod">
          <ac:chgData name="代數白痴 顧" userId="316db6a4f7ef8138" providerId="LiveId" clId="{BED1897D-19A2-4679-9E45-A27E4DEB3B50}" dt="2023-12-11T01:02:13.550" v="770" actId="1038"/>
          <ac:cxnSpMkLst>
            <pc:docMk/>
            <pc:sldMk cId="2654160764" sldId="397"/>
            <ac:cxnSpMk id="7" creationId="{D94F53A1-3E8B-CF9B-D48F-A535F7111629}"/>
          </ac:cxnSpMkLst>
        </pc:cxnChg>
        <pc:cxnChg chg="add mod">
          <ac:chgData name="代數白痴 顧" userId="316db6a4f7ef8138" providerId="LiveId" clId="{BED1897D-19A2-4679-9E45-A27E4DEB3B50}" dt="2023-12-11T01:02:13.550" v="770" actId="1038"/>
          <ac:cxnSpMkLst>
            <pc:docMk/>
            <pc:sldMk cId="2654160764" sldId="397"/>
            <ac:cxnSpMk id="9" creationId="{0A2D2D9C-B5F4-E0C1-0CFA-F55E4EDABF41}"/>
          </ac:cxnSpMkLst>
        </pc:cxnChg>
        <pc:cxnChg chg="del">
          <ac:chgData name="代數白痴 顧" userId="316db6a4f7ef8138" providerId="LiveId" clId="{BED1897D-19A2-4679-9E45-A27E4DEB3B50}" dt="2023-12-11T00:57:04.645" v="7" actId="478"/>
          <ac:cxnSpMkLst>
            <pc:docMk/>
            <pc:sldMk cId="2654160764" sldId="397"/>
            <ac:cxnSpMk id="10" creationId="{4B77675E-0000-AB44-0AD3-311510DDB0A0}"/>
          </ac:cxnSpMkLst>
        </pc:cxnChg>
        <pc:cxnChg chg="mod">
          <ac:chgData name="代數白痴 顧" userId="316db6a4f7ef8138" providerId="LiveId" clId="{BED1897D-19A2-4679-9E45-A27E4DEB3B50}" dt="2023-12-11T01:02:40.999" v="889" actId="1037"/>
          <ac:cxnSpMkLst>
            <pc:docMk/>
            <pc:sldMk cId="2654160764" sldId="397"/>
            <ac:cxnSpMk id="12" creationId="{FDD93B0D-D5D8-0C37-54F0-0E4024A03022}"/>
          </ac:cxnSpMkLst>
        </pc:cxnChg>
        <pc:cxnChg chg="mod">
          <ac:chgData name="代數白痴 顧" userId="316db6a4f7ef8138" providerId="LiveId" clId="{BED1897D-19A2-4679-9E45-A27E4DEB3B50}" dt="2023-12-11T01:02:40.999" v="889" actId="1037"/>
          <ac:cxnSpMkLst>
            <pc:docMk/>
            <pc:sldMk cId="2654160764" sldId="397"/>
            <ac:cxnSpMk id="13" creationId="{E981D0EF-7604-B2D3-13A6-3765C2A97879}"/>
          </ac:cxnSpMkLst>
        </pc:cxnChg>
        <pc:cxnChg chg="mod">
          <ac:chgData name="代數白痴 顧" userId="316db6a4f7ef8138" providerId="LiveId" clId="{BED1897D-19A2-4679-9E45-A27E4DEB3B50}" dt="2023-12-11T01:01:21.772" v="375" actId="1035"/>
          <ac:cxnSpMkLst>
            <pc:docMk/>
            <pc:sldMk cId="2654160764" sldId="397"/>
            <ac:cxnSpMk id="15" creationId="{9DD57486-D7A4-B5AE-1D60-6BB8F2697395}"/>
          </ac:cxnSpMkLst>
        </pc:cxnChg>
        <pc:cxnChg chg="del">
          <ac:chgData name="代數白痴 顧" userId="316db6a4f7ef8138" providerId="LiveId" clId="{BED1897D-19A2-4679-9E45-A27E4DEB3B50}" dt="2023-12-11T00:57:04.645" v="7" actId="478"/>
          <ac:cxnSpMkLst>
            <pc:docMk/>
            <pc:sldMk cId="2654160764" sldId="397"/>
            <ac:cxnSpMk id="16" creationId="{363848EC-C11D-FDBD-57FE-E064E7F89508}"/>
          </ac:cxnSpMkLst>
        </pc:cxnChg>
        <pc:cxnChg chg="mod">
          <ac:chgData name="代數白痴 顧" userId="316db6a4f7ef8138" providerId="LiveId" clId="{BED1897D-19A2-4679-9E45-A27E4DEB3B50}" dt="2023-12-11T01:01:30.018" v="433" actId="1037"/>
          <ac:cxnSpMkLst>
            <pc:docMk/>
            <pc:sldMk cId="2654160764" sldId="397"/>
            <ac:cxnSpMk id="18" creationId="{C67E33C5-4AAB-459E-6525-ECE0DCCFB599}"/>
          </ac:cxnSpMkLst>
        </pc:cxnChg>
        <pc:cxnChg chg="mod topLvl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19" creationId="{A0E3B1CA-809B-486A-4D91-9D13DFFCF7E3}"/>
          </ac:cxnSpMkLst>
        </pc:cxnChg>
        <pc:cxnChg chg="mod">
          <ac:chgData name="代數白痴 顧" userId="316db6a4f7ef8138" providerId="LiveId" clId="{BED1897D-19A2-4679-9E45-A27E4DEB3B50}" dt="2023-12-11T01:01:41.673" v="559" actId="1037"/>
          <ac:cxnSpMkLst>
            <pc:docMk/>
            <pc:sldMk cId="2654160764" sldId="397"/>
            <ac:cxnSpMk id="20" creationId="{069535CC-484B-99B6-16F8-25555DA49187}"/>
          </ac:cxnSpMkLst>
        </pc:cxnChg>
        <pc:cxnChg chg="mod topLvl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22" creationId="{DB330BC1-050D-C7A8-88DF-6E53EFEE0C21}"/>
          </ac:cxnSpMkLst>
        </pc:cxnChg>
        <pc:cxnChg chg="add mod">
          <ac:chgData name="代數白痴 顧" userId="316db6a4f7ef8138" providerId="LiveId" clId="{BED1897D-19A2-4679-9E45-A27E4DEB3B50}" dt="2023-12-11T01:05:43.428" v="918" actId="14100"/>
          <ac:cxnSpMkLst>
            <pc:docMk/>
            <pc:sldMk cId="2654160764" sldId="397"/>
            <ac:cxnSpMk id="24" creationId="{CCDB4FB1-0227-1C99-9C06-79861734029F}"/>
          </ac:cxnSpMkLst>
        </pc:cxnChg>
        <pc:cxnChg chg="add mod">
          <ac:chgData name="代數白痴 顧" userId="316db6a4f7ef8138" providerId="LiveId" clId="{BED1897D-19A2-4679-9E45-A27E4DEB3B50}" dt="2023-12-11T01:04:44.220" v="906" actId="14100"/>
          <ac:cxnSpMkLst>
            <pc:docMk/>
            <pc:sldMk cId="2654160764" sldId="397"/>
            <ac:cxnSpMk id="26" creationId="{3A447579-FE2A-B0D5-520F-C81CA5AAB8CD}"/>
          </ac:cxnSpMkLst>
        </pc:cxnChg>
        <pc:cxnChg chg="del">
          <ac:chgData name="代數白痴 顧" userId="316db6a4f7ef8138" providerId="LiveId" clId="{BED1897D-19A2-4679-9E45-A27E4DEB3B50}" dt="2023-12-11T00:57:04.645" v="7" actId="478"/>
          <ac:cxnSpMkLst>
            <pc:docMk/>
            <pc:sldMk cId="2654160764" sldId="397"/>
            <ac:cxnSpMk id="27" creationId="{4BFF78C3-4B56-6276-5414-A8D60A207B0D}"/>
          </ac:cxnSpMkLst>
        </pc:cxnChg>
        <pc:cxnChg chg="add mod">
          <ac:chgData name="代數白痴 顧" userId="316db6a4f7ef8138" providerId="LiveId" clId="{BED1897D-19A2-4679-9E45-A27E4DEB3B50}" dt="2023-12-11T01:05:46.420" v="919" actId="14100"/>
          <ac:cxnSpMkLst>
            <pc:docMk/>
            <pc:sldMk cId="2654160764" sldId="397"/>
            <ac:cxnSpMk id="36" creationId="{E830ECAB-08B1-C1C8-044D-D27C63ADFD63}"/>
          </ac:cxnSpMkLst>
        </pc:cxnChg>
        <pc:cxnChg chg="add mod">
          <ac:chgData name="代數白痴 顧" userId="316db6a4f7ef8138" providerId="LiveId" clId="{BED1897D-19A2-4679-9E45-A27E4DEB3B50}" dt="2023-12-11T01:05:25.516" v="914" actId="14100"/>
          <ac:cxnSpMkLst>
            <pc:docMk/>
            <pc:sldMk cId="2654160764" sldId="397"/>
            <ac:cxnSpMk id="37" creationId="{0995D432-AE03-7158-A268-0AB0538A9081}"/>
          </ac:cxnSpMkLst>
        </pc:cxnChg>
        <pc:cxnChg chg="del mod topLvl">
          <ac:chgData name="代數白痴 顧" userId="316db6a4f7ef8138" providerId="LiveId" clId="{BED1897D-19A2-4679-9E45-A27E4DEB3B50}" dt="2023-12-11T01:06:18.487" v="928" actId="478"/>
          <ac:cxnSpMkLst>
            <pc:docMk/>
            <pc:sldMk cId="2654160764" sldId="397"/>
            <ac:cxnSpMk id="45" creationId="{5DF11FEB-1047-69B3-22C5-FC915FAA798B}"/>
          </ac:cxnSpMkLst>
        </pc:cxnChg>
        <pc:cxnChg chg="mod topLvl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54" creationId="{8418AF6B-E1A5-042B-1FAE-090745B32600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0" creationId="{43D75754-BC7C-EEEB-B4E9-EDFF45FEC00A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1" creationId="{7A5ECC4A-3F5B-5B74-A12A-8EF2E5054153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2" creationId="{BC6B2046-F1C2-44E8-68E6-F94C6C9F78B9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3" creationId="{28E263DE-2393-594D-83DE-B80033BB94C4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4" creationId="{DA7DEB60-4C22-B6AD-AF04-0178410BD933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5" creationId="{73F7550F-29D7-5006-06C9-EEA490EFA31C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8" creationId="{8D76158E-BB50-058F-9749-C50F6E1CFD6B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9" creationId="{96741941-65B1-C8B5-64C0-59B98E6A8582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73" creationId="{04926D8F-528B-8D77-AD88-945B5195DE7A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74" creationId="{EC664A48-7F95-D955-6A43-75E7081AC2B7}"/>
          </ac:cxnSpMkLst>
        </pc:cxnChg>
      </pc:sldChg>
      <pc:sldChg chg="add del">
        <pc:chgData name="代數白痴 顧" userId="316db6a4f7ef8138" providerId="LiveId" clId="{BED1897D-19A2-4679-9E45-A27E4DEB3B50}" dt="2023-12-11T01:21:00.195" v="1502" actId="2696"/>
        <pc:sldMkLst>
          <pc:docMk/>
          <pc:sldMk cId="1452179342" sldId="398"/>
        </pc:sldMkLst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8-28T16:16:20.84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591 3554 200 0,'-2'0'0'0,"0"0"148"0,2 0-199 16,0 0 102-16,0-1 170 0,0-2-157 15,0 1 71-15,0-1-31 16,0 1-8-16,0 0 26 0,0-4-32 16,2 2-5-16,2-2-3 0,1-2-11 15,4 5-16-15,1 0-9 0,3 3-7 16,3 0-2-16,3 1-10 0,2 4 11 15,2 3-12-15,7-2-6 16,-1 1-5-16,3-2-5 0,-6-3-3 16,2-1 4-16,-1-1 3 0,-2-3 0 15,3-5 1-15,0 0 0 0,-5-2-8 16,6 1 2-16,-6 1-4 0,-2 3-2 16,0 3 2-16,0 2 1 0,-1 0-2 15,6 3 2-15,-3 1-1 16,2 2 1-16,2-3 4 0,-1 1-2 15,2-1-6-15,2-3 3 0,-5 1 1 16,4 0-6-16,-5 0 0 16,1 0 5-16,0 0-6 0,1 1 2 0,-1-1 2 15,5-1-3-15,0 0 0 16,0 0 4-16,-1 0-5 0,-1-5 2 16,-3 0 3-16,-2-1-4 0,-2 0 0 15,-3 0 6-15,1 0-7 0,-3 0 2 16,2 2 1-16,-2-1-4 15,1 4 2-15,-4 1 0 0,3 0 0 16,-4 3 0-16,-1 1 0 0,-1-1 0 16,4 2 0-16,2-3 1 0,-2 0-2 15,6 0 1-15,-4-2 1 0,3 0-2 16,-1 0 2-16,1-2 1 0,1-6-4 16,3 1 4-16,0 1 1 15,5-5-2-15,0 3 0 0,1-4 1 16,1 1-4-16,3 4 3 0,-2-2 1 15,-1 5-4-15,-7 2 3 0,5 2 4 16,-7 0-4-16,2 4 3 16,-2 2-1-16,-1 1-2 0,1-2 2 0,4 2 0 15,-4-2-5-15,4-1 4 16,-6 0-1-16,1 0-2 0,-6-4-97 16,-4 0-116-16,-10-4-368 0</inkml:trace>
  <inkml:trace contextRef="#ctx0" brushRef="#br0" timeOffset="2721.21">13916 9681 537 0,'0'0'0'16,"0"0"82"-16,0 0-70 0,0 0-3 15,0 0-1-15,0 0 0 16,0 0 7-16,0 0 3 0,3 4-3 15,-3-4 7-15,2 0 21 0,-2 0-1 16,0 0-14-16,0 0-17 0,0 2-4 16,0 0-14-16,-2-1-130 0,-1 2-47 15</inkml:trace>
  <inkml:trace contextRef="#ctx0" brushRef="#br0" timeOffset="5482.86">11319 3656 979 0,'0'0'0'16,"0"0"242"-16,0 0-134 0,0 0-30 15,0 0 1-15,0 0-16 16,0 0-24-16,0 0-11 0,-7 0-9 16,12-1-5-16,-5 1 4 0,2-3 15 15,0 3-8-15,3-1 14 0,-1 0-9 16,6 1-10-16,-3-1-2 0,4 1-3 16,1 0-5-16,8 0 1 0,6-1 1 15,3-1 1-15,6 1 0 16,2-1-3-16,2 1-5 0,0-2 0 15,4 3-6-15,-1 0 2 0,4 0 4 16,-2 0-4-16,-1 2-1 0,-1 3 0 16,4-2 1-16,-2 3 0 0,1-2 5 15,1-2-7-15,-4 3 2 16,-1-5 2-16,-1 0-4 0,1 0 1 16,-6 0 0-16,4 0 3 0,-3 0-3 15,-6 2 0-15,2-2 1 0,-8 2-1 16,5 2 0-16,-5-1-1 0,-2 2 0 15,4 0 2-15,-6 0-1 16,3-1 0-16,3-2 0 0,-5-1 2 16,8 0-2-16,-1-1 5 0,-3 0-8 15,3 0 5-15,-7 0 0 0,-5 0-4 16,-7 0 1-16,0 0 1 0,-5 0 0 16,-1 0-1-16,-1 0 1 0,0 1 0 15,-1-1 0-15,3 0 0 16,-4 0 0-16,2 0 1 0,-2 0 2 15,0 0-2-15,0 0 4 0,-2 0 2 16,2 0-14-16,0 0-21 0,0-2-20 16,-4-2-102-16,1-3-178 0,-6 0-362 15</inkml:trace>
  <inkml:trace contextRef="#ctx0" brushRef="#br0" timeOffset="11132.72">20392 3619 47 0,'0'0'0'0,"0"0"-6"16</inkml:trace>
  <inkml:trace contextRef="#ctx0" brushRef="#br0" timeOffset="15633.98">15237 10305 229 0,'0'0'0'0,"0"0"91"0,0 0-74 15,0 0-6-15,0 0-1 16,0 0-2-16,0 0 5 0,0 0 5 16,9 9-7-16,-7-6-20 0,-2-1 14 15,2 1 80-15,-2-3 8 0,0 2-3 16,0-1 7-16,0 0 4 0,0 1-5 16,0-2-30-16,0 0-12 0,0 1-5 15,0-1-17-15,0 0-7 16,0 0-3-16,0 0-3 0,0 0 0 15,0 0 5-15,0 0 0 0,0 0 1 16,0 1 12-16,-2 0 0 0,2-1-1 16,-2 1 6-16,0 0 0 0,2 0-4 15,0 0-2-15,0-1-10 16,0 0-8-16,0 0-6 0,0 0-5 16,0 0-3-16,0 0 0 0,0 0 1 15,0 1-3-15,0-1 0 0,0 0 3 16,0 0 0-16,0 0 1 15,0 0 2-15,0 0 4 0,0 0-1 16,0 0-1-16,0 0-5 0,0 0-2 16,0 0-1-16,0 0-2 0,0 0 0 15,0 0-78-15,0 1-39 0,-3 4-54 16,-1 1-83-16,-3 1-261 0</inkml:trace>
  <inkml:trace contextRef="#ctx0" brushRef="#br0" timeOffset="16454.15">15428 14718 599 0,'0'0'0'0,"0"0"279"16,0 0-172-16,0 0-14 0,0 0-26 15,0 0-7-15,0 0-16 16,0 0 0-16,0 0 0 0,0 0-11 16,0 0-1-16,0 0 11 0,0 0-1 15,0 0 5-15,0 0 10 0,0 0-15 16,0 0-7-16,0 0-2 0,0 0-10 15,0 0-6-15,-1 0-2 16,1 0-2-16,0 0-4 0,-4 0 4 16,4 0-3-16,-2 0-4 0,2 0 2 15,0 0 1-15,-2 0-3 0,1 0-1 16,1 0-1-16,0 0-4 0,0 0 0 16,0 0 2-16,0 0-2 0,0 0-1 15,0 0 1-15,0 0-4 16,0 0 1-16,0 0 1 0,-4 0-2 15,2 0-7-15,-1-2-11 0,3 2-21 16,-5-1-31-16,5 1-66 0,-4 0-44 16,2 0-201-16,-3 0-304 0</inkml:trace>
  <inkml:trace contextRef="#ctx0" brushRef="#br0" timeOffset="19481.43">11699 4807 479 0,'0'0'0'0,"0"0"184"0,0 0-83 16,0 0-32-16,0 0-11 0,0 0 7 16,0 0-5-16,0 0-2 0,0 2 6 15,0-2-3-15,0 0 1 0,0 0 4 16,0 0-10-16,0 0-10 0,-1 0 0 16,1 1-6-16,-2 0 0 0,0-1 13 15,-1 2-10-15,-6 2-15 16,0 6 0-16,-7 2-5 0,-2 7-5 15,-1 5 15-15,-2 7-5 0,-4 8-6 16,-5 7 0-16,0 8-5 0,-4 5-15 16,2 8 1-16,8 0 1 0,4 2-8 15,2-2-87-15,11 1-92 16,-2-2-149-16,6-7-471 0</inkml:trace>
  <inkml:trace contextRef="#ctx0" brushRef="#br0" timeOffset="20420.43">11535 10099 649 0,'-9'0'0'0,"7"0"243"0,2 0-173 15,0 0-1-15,0 0 14 0,0 0-13 16,0 0-13-16,0 0-6 0,0 0-7 15,0-1 4-15,0 1 16 16,0 0-15-16,0 0-9 0,0 0 16 16,0 1-15-16,0 5-14 0,7 6 18 15,1 7 1-15,4 12-19 0,-1 2-5 16,6 7-8-16,3-1-12 0,4 3 3 16,5-5 0-16,1-1-8 0,3-8 2 15,-3-2-10-15,-1-5-29 16,-6-4-34-16,2-2-39 0,-10-4-55 15,0 0-91-15,-8-8-215 0</inkml:trace>
  <inkml:trace contextRef="#ctx0" brushRef="#br0" timeOffset="21106.24">11254 7727 1158 0,'0'0'0'0,"0"0"317"0,0 0-222 0,0 0-22 0,0 0-10 16,0 0-32-16,0 0-21 0,-30 86 1 15,23-50 0-15,3-3-11 0,4-5 0 16,0-2 3-16,5-1-5 15,4-6 1-15,0-2-1 0,5-4-2 16,-1-1 2-16,-1-2 3 0,2-3-2 16,0-3-1-16,-5 0 2 0,0 0 0 15,-2 1-2-15,-7-1 3 0,2 5-2 16,-2 3 3-16,0 6 6 16,-2 4-5-16,-9-1 3 0,-1 2 0 15,-4-2-6-15,-2 2 0 0,1-2 9 16,-1-3-11-16,-1-3 4 0,1-4 4 15,-3-1-9-15,1-1-13 16,6-2-15-16,-4-4-27 0,4 0-49 16,2-3-25-16,3-5-45 0,4-4-162 15,-2-9-221-15</inkml:trace>
  <inkml:trace contextRef="#ctx0" brushRef="#br0" timeOffset="21309.44">11172 7794 1401 0,'0'0'0'15,"0"0"327"-15,0 0-271 16,0 0-46-16,0 0 26 0,80 21-8 16,-29-15-15-16,2-1-5 0,-5-5-5 15,-11 0-6-15,-8 0-140 0,-10 1-36 16,-7 3-96-16,-12-4-414 0</inkml:trace>
  <inkml:trace contextRef="#ctx0" brushRef="#br0" timeOffset="23543.81">11906 10615 390 0,'0'0'0'16,"0"0"276"-16,0 0-159 0,0 0-12 16,0 0-15-16,0 0-17 0,0 0-7 15,0 0-18-15,-3 0-4 0,3 0 12 16,0 0-6-16,0 0 3 15,0 0 18-15,0 0-7 0,0 1-5 16,0-1 0-16,0 0-13 0,0 0-10 16,0 1-3-16,2 5-12 0,3 2-18 15,9 10 22-15,6 5 1 16,3 4-14-16,8 3-5 0,7-4-2 16,6 0-5-16,2-4 0 0,9-7-116 15,-6 0-38-15,-3-8-140 0,-10-6-261 16</inkml:trace>
  <inkml:trace contextRef="#ctx0" brushRef="#br0" timeOffset="24226.82">15175 10593 690 0,'0'0'0'16,"0"0"461"-16,0 0-329 0,0 0 31 16,0 0-25-16,0 0-33 0,0 0-15 15,0 0-32-15,0 0-30 16,-24 31-12-16,6-8-3 0,-7 10-7 15,-10 3-2-15,-6 3 4 0,-5-1-8 16,-2-5 0-16,1-5-80 0,-3-6-88 16,-3-11-216-16,-2-11-450 0</inkml:trace>
  <inkml:trace contextRef="#ctx0" brushRef="#br0" timeOffset="25060.83">13514 10799 519 0,'0'0'0'0,"0"0"275"0,0 0-136 16,0 0-7-16,0 0-8 0,0 0-22 15,0 0-21-15,0 0 10 0,23 4-23 16,-8 1-7-16,-1 1-17 0,2 3-13 15,3-1-12-15,-5 2-7 16,4 0-7-16,-4 1-3 0,-7 2-1 16,2-1 3-16,-9 1-4 0,0 1 0 15,-9 2 6-15,2 2-4 0,-9 0 1 16,-2-3 3-16,-3 0-3 0,2-6 0 16,-1 0 2-16,4-6-2 0,9 0 9 15,6 0 7-15,1-2-11 16,0-1-7-16,0 0-2 0,1 1-11 15,5-1-9-15,4 0 22 0,3 0-1 16,6 0 0-16,4 1 0 0,0 6 1 16,-2 2-2-16,-5 4 2 15,-3 1-1-15,-3 2 1 0,-8 4 3 16,-2 1 1-16,-7 2 9 0,-7 0 12 16,-8-4 4-16,-8-2 0 0,-5 1-13 15,1-3-11-15,-6-9-5 0,-3-4 3 16,4-3-8-16,-1-11-62 0,6-5-33 15,6-8-82-15,7-1-67 16,6 0-102-16,10 4-435 0</inkml:trace>
  <inkml:trace contextRef="#ctx0" brushRef="#br0" timeOffset="32653.44">13493 8185 818 0,'0'0'0'0,"0"0"340"16,0 0-247-16,0 0-27 0,0 0-9 15,0 0 8-15,0 0-9 16,76-9-19-16,-46 7-5 0,0-1-5 15,4 1-3-15,-4 0 4 0,0 1-4 16,-7 0-11-16,-5 1-3 0,-6 0-5 16,-7 0-7-16,-1 0 4 15,-4 0 3-15,0 0-5 0,0 0 0 16,-2 1 18-16,-1 2-12 0,-6 3-6 16,2 1 0-16,-7 1-40 0,1-2 1 15,1-1-3-15,-2-2-28 0,1 2 18 16,1 1 0-16,0 0 14 0,6-1 33 15,1-2 4-15,0-1-1 16,1-1 4-16,4 0 4 0,0-1 5 16,0 0 10-16,0 0 0 0,0 0-2 15,0 0 4-15,0 0-6 0,0 2-5 16,0 1-4-16,5 4 0 0,-1 2 11 16,-1 8 1-16,-3 4-4 0,2 7-4 15,-2 6-3-15,0 2-4 16,0 5-6-16,0-1 2 0,0-1 4 15,0-6-7-15,0-7 4 0,4-6-1 16,-4-5-2-16,2-6-2 0,1-3 2 16,-3-5-22-16,0-1-4 0,0 0-9 15,0-4-28-15,0-6 4 16,5-6 26-16,1-3-39 0,-5-6-50 16,-1 0-37-16,0 0-13 0,-1 1 32 15,-3 6 36-15,1 7 66 0,1 3 39 16,0 6 0-16,2 1 93 0,0 1 25 15,0 0-4-15,0 0 18 16,0 0-40-16,5 0-33 0,2 0-1 16,8-1 21-16,2-3-17 0,5-1 2 15,2 0-10-15,-2 1-28 0,-1-1-20 16,-4 3-2-16,-4 0-6 0,-10 2-36 16,1 0-17-16,-4 0-18 0,-2 0-36 15,-7 7 16-15,-7 3-96 16,-5 2-151-16,-7-2-44 0</inkml:trace>
  <inkml:trace contextRef="#ctx0" brushRef="#br0" timeOffset="33400.93">13493 8403 857 0,'0'0'0'0,"0"0"249"0,0 0-202 0,0 0-34 0,0 0-12 0,0 0 5 15,-18 77 2-15,18-43 9 16,0 5 2-16,0 0-10 0,4 0-5 16,1-5 2-16,2-6-3 0,0-4-6 15,-5-6 6-15,4-6 0 0,-3-3-5 16,-1-4 4-16,-2-3 4 0,0-1-2 16,0-1 4-16,0 0 3 0,0 0 1 15,-5 0 11-15,-3-4-17 16,1 1-9-16,0-1 6 0,2 1 0 15,0 2-4-15,3-1 2 0,0 0 3 16,0 0 10-16,2 1 12 0,0 1 3 16,0 0-3-16,0 0-5 0,0 0-12 15,6-3-9-15,6-1 0 16,8-2 32-16,6-1-2 0,4 0 3 16,7 2 2-16,-1-1-6 0,1 3-14 15,2 3-9-15,-4 0-6 0,-7 0 0 16,-1 0 16-16,-13 0-13 0,-2 0 4 15,-4 2-1-15,-7-1-5 16,1-1 7-16,-2 0 2 0,0 0 1 16,0 0 12-16,0 2-2 0,0-1-10 15,0-1-1-15,0 0-4 0,0 0-7 16,0 0 2-16,0 0 5 0,0 0-8 16,0 0 4-16,0 0-1 0,0 0-2 15,0 0-3-15,0 0 4 16,0 0 0-16,0-1-4 0,0-1 6 15,0 2-4-15,0 0 3 0,0 0 1 16,0 0-4-16,0 3 2 0,0-3 2 16,0 0-4-16,0 0 2 15,0 0 2-15,0 0-4 0,0 0 2 16,0 0 2-16,0 0-4 0,0 0 2 16,0 0 1-16,0 0-2 0,0 0 1 15,0 0 2-15,0 0-4 0,0 0 2 16,0 0 2-16,0 0-4 0,0 0 2 15,0 0 1-15,0 0-2 16,0 0-3-16,0 0 5 0,0 0-2 16,0 0 0-16,0 0 3 0,0 0-4 15,0 0 2-15,0 0-1 0,-3 0-38 16,3 0-13-16,-2 0-57 0,-2 0-74 16,2 3-53-16,-3-2-175 0</inkml:trace>
  <inkml:trace contextRef="#ctx0" brushRef="#br0" timeOffset="34846.43">17588 10558 247 0,'0'0'0'0,"0"0"157"15,0 0-82-15,0 0-5 0,0 0-20 16,0 0-7-16,0 0 3 0,0 0 11 16,0 0 6-16,0 0-11 0,0 0 7 15,0 0 21-15,0 0-11 16,0 0-11-16,0 0 7 0,0 0-5 16,0 0-8-16,0 0-7 0,0 0 4 15,0 0-2-15,-2-1-11 0,-3-1 0 16,-2-2 7-16,0-3 8 0,-7 0-1 15,-4-5-18-15,-3-3-17 16,-6-2-4-16,-8-3-8 0,-2 0-6 16,-4-3-8-16,4 3-44 0,0-2-121 15,3 1-99-15,4 3-373 0</inkml:trace>
  <inkml:trace contextRef="#ctx0" brushRef="#br0" timeOffset="35593.47">15324 10602 374 0,'0'0'0'0,"0"0"410"0,0 0-314 0,0 0-32 15,0 0-3-15,0 0-18 16,0 0-9-16,0 0-2 0,0 0-4 16,-11 2 1-16,11-2 17 0,2 0 7 15,-2 0 4-15,2-4-2 0,3-5-5 16,8-6-4-16,6-8 19 0,6-5-18 15,7-1-22-15,7-4-17 16,3 0-3-16,4 3-3 0,2 0-4 16,-2 6-187-16,-4 4-12 0,-6 4-308 15</inkml:trace>
  <inkml:trace contextRef="#ctx0" brushRef="#br0" timeOffset="37983.56">16362 10082 549 0,'0'0'0'0,"0"0"282"15,0 0-175-15,0 0-1 16,-10 1-14-16,10-1-18 0,0 0-5 15,0 0-7-15,0 0-4 0,0 0-7 16,0 0-5-16,0-2-5 0,0-4 4 16,0-1-23-16,0 0-14 15,0-3 2-15,3 5 3 0,1-4 3 16,-1 4-4-16,4 1-8 0,0-5 4 16,-1 4-4-16,1 3-6 0,0 2 3 15,2 0-1-15,0 0 0 0,3 5 0 16,6 3 2-16,-4 3-4 0,3 2 4 15,-4 1 1-15,3-2-5 16,-9 0-8-16,2 0-1 0,-6 0-2 16,-3 2 9-16,0-2 0 0,-2 4-1 15,-6 0 8-15,-1 0-2 0,-7-1-2 16,2-2 2-16,-4 2 3 0,-1-3-6 16,1 0 4-16,0 0 2 0,4-1-6 15,0-3 4-15,2-1 0 16,4-1-4-16,3-2 3 0,3-1 2 15,-3-2-6-15,5 0 6 0,0-1-2 16,0 0-2-16,0 0 2 0,0 0 3 16,0 0-1-16,0 0 6 15,0 0-2-15,0 0-1 0,0 0 9 16,0 0 0-16,0 0 1 0,0 0 9 16,0 0-5-16,0 0-7 0,0 0 0 15,0 0 0-15,0 0-7 0,0 0 6 16,0 0-5-16,0 0-6 0,0 0 6 15,0 0-5-15,0 0-2 16,2 0 0-16,-2 0 7 0,0 0-9 16,5 0-1-16,4 0 3 0,5 2 1 15,7 3 0-15,6-3 8 0,3-1-9 16,2 0 0-16,-2 1 6 0,-2 1-8 16,-7-1-10-16,-8 0-3 0,-4-2-11 15,-8 0 6-15,-1 0-13 16,0 0-12-16,0 0 23 0,-3 0 5 15,-2 3-5-15,1-2-3 0,-3-1-5 16,3 0 7-16,3 0 0 0,-3 0-20 16,4 0-25-16,0 0 0 0,0 0-36 15,0 0-124-15,0-1-164 16</inkml:trace>
  <inkml:trace contextRef="#ctx0" brushRef="#br0" timeOffset="44749.47">7359 4847 138 0,'0'0'0'0,"0"0"81"0,0 0-41 16,1 2 6-16,-6-2-37 0,-4-1-18 16,-1-1-111-16,-3 1-48 0</inkml:trace>
  <inkml:trace contextRef="#ctx0" brushRef="#br0" timeOffset="45344.48">7189 4798 209 0,'0'0'0'0,"0"0"180"0,0 0-49 16,0 0-39-16,0 0 3 15,0 0-9-15,0 0-4 0,0 0 19 16,0 0 1-16,-18-25-14 0,18 22 16 16,0 3-7-16,0 0 2 0,0 0 8 15,0 0-18-15,0 0-18 16,0 0-17-16,0 0-15 0,0 0-13 15,0 0-13-15,0 1-5 0,5 5-8 16,8 4 0-16,3 1 39 0,1 2-19 16,3-4-8-16,-1-2-1 0,-1-4-6 15,1-2-1-15,1-1 4 16,-1 0-5-16,3-3 2 0,1-9 7 16,-2 1-5-16,2-2 1 0,-4-1-2 15,1 3-5-15,-3 3-1 0,-4 4 0 16,1 1 1-16,0 3-7 0,2 0 5 15,2 5-1-15,3 2 2 16,2 4 0-16,3 0 4 0,1-1-4 16,-4-1 0-16,4-3 2 0,-4-3-3 15,0-3 2-15,0 0 1 0,-2-1-2 16,-4-6 0-16,1-1 5 0,-2 2-6 16,-2-2 2-16,-1 3-1 0,-5 3-2 15,0 0 3-15,2 2-2 16,1 0-6-16,5 0 9 0,0 4-3 15,3 2-1-15,2 0 4 0,0-4-1 16,1 0-2-16,-3-2 2 0,1 0 1 16,-3-2-4-16,-1-5 4 0,4-1 0 15,-3-2-2-15,1 1 0 16,0-1 3-16,-2 3-4 0,-4 1 2 16,4 2-1-16,-2 3 0 0,6 1-4 15,-1 0 4-15,1 1 0 0,-1 4 0 16,0-1 2-16,1 0-2 0,-4 1 5 15,1-3-5-15,-2 3 0 16,4-4 0-16,2-1 2 0,6-6-2 16,3-12-4-16,7-7-30 0,6-4-79 15,3-4-200-15,-4 0-331 0</inkml:trace>
  <inkml:trace contextRef="#ctx0" brushRef="#br0" timeOffset="57154.09">13184 12534 395 0,'0'0'0'0,"0"0"176"16,0 0-86-16,0 0-14 0,0 0 24 16,0 0-1-16,0 0-198 0,0 0 198 15,-13-6 68-15,13 6-113 0,0 0 9 16,0 0-2-16,0 0 12 0,0 0-16 16,0 0-21-16,0 1-16 0,4-1-14 15,5 3-6-15,8 0 0 16,6 4 38-16,13-1-4 0,6-2-7 15,-1-1-5-15,7 0-5 0,-4-1-6 16,-4 0-5-16,-2 0 3 0,-8-2-6 16,-11 0-5-16,-6 0 4 0,-10 0-1 15,-3 0-2-15,0 0 2 16,-2 2-2-16,-7 0-14 0,-6 5 0 16,-8 2-9-16,-8 1-20 0,5 2 20 15,3-1 6-15,2-3-8 0,7 0-6 16,-2-3-6-16,5-2 11 0,7-1 22 15,3 1 4-15,1-3 0 16,0 0 2-16,0 0 6 0,0 0 6 16,0 0 8-16,0 0 5 0,0 0-2 15,0 0-5-15,0 0-3 0,0 0-5 16,0 0 2-16,0 0 3 0,0 0-4 16,0 0 3-16,0 0-8 0,0 0-9 15,0 1 4-15,0 5-3 16,0 7-11-16,0 8 16 0,0 8 0 15,0 6-3-15,0 1 1 0,0 2-1 16,0-1-2-16,0-4 2 0,5-3 0 16,-1-7-2-16,-1-5 1 0,-1-5 0 15,-2-5 0-15,0-5-1 16,2-2 2-16,-2-1-2 0,0 0-23 16,0 0-9-16,0-4-15 0,0-12-13 15,1-4-57-15,-1-7-46 0,0 3 50 16,-3 4-28-16,-1 5-15 0,1 4 127 15,1 7 34-15,2 2 1 16,0 2 16-16,0-1 25 0,0 0 25 16,2-1-17-16,8-1 3 0,5-1 45 15,8 0-30-15,0-3-29 0,1-2-10 16,1 4-10-16,-4 1-13 0,-7 1-11 16,-3 2 2-16,-9 1-2 0,-2 0-107 15,0 1 32-15,-7 5-51 16,-9 1-90-16,-5 1-75 0</inkml:trace>
  <inkml:trace contextRef="#ctx0" brushRef="#br0" timeOffset="57874.44">13099 12801 877 0,'0'0'0'0,"0"0"149"0,0 0-114 0,0 0-18 0,0 0-4 15,5 79 33-15,-3-43-8 16,3 1-7-16,-3 0-9 0,3-2-10 16,0-5-5-16,-3-5-1 0,4-5-4 15,-6-8 6-15,5-4-1 0,-2-4-4 16,-3-3 1-16,2 1 0 0,-2-2 1 16,0 0 5-16,0 0 7 0,0 0 18 15,0 0-6-15,0 0-10 16,0 0-9-16,-2 0 1 0,-1 0-5 15,-2 0-6-15,1-2 0 0,0 1 5 16,1 0-8-16,-1 1 6 0,1-1 0 16,1 1-2-16,2 0 4 0,0 0 5 15,0-1 2-15,-2 1-1 16,1-1-3-16,1 1 0 0,0 0 8 16,0 0-4-16,0 0-1 0,0 0-2 15,1 0-4-15,1 0-5 0,10 0 0 16,8-1 0-16,8 0 35 0,11-5 3 15,11 1-15-15,3 0-12 16,2 1-4-16,-2 2-4 0,-7 2-6 16,-7 0 6-16,-8 0-1 0,-11 0-4 15,-1 0 3-15,-6 2 0 0,-10-2-2 16,1 0 1-16,-4 0 2 0,0 0-4 16,0 0 4-16,0 2 33 0,0-2-3 15,0 0-4-15,0 0-11 16,0 0-9-16,0 1-2 0,0-1-4 15,0 0-4-15,0 0 3 0,0 1 0 16,0-1-2-16,0 0 0 0,0 0 2 16,0 0-2-16,0 0 1 0,0 0 1 15,0 0-2-15,0 0 2 16,0 0 2-16,0 0-5 0,0 0 4 16,0 0 0-16,0 0-4 0,0 0 3 15,0 0 0-15,0 0-2 0,0 0 1 16,0 0 2-16,0 0-4 0,0 0 3 15,0 0-1-15,0 0 0 16,0 0-7-16,0 0-1 0,-4 1-15 16,1 0-9-16,-3 2-51 0,1 2-62 15,3-1-60-15,-3-1-126 0,1-3-506 16</inkml:trace>
  <inkml:trace contextRef="#ctx0" brushRef="#br0" timeOffset="63703.49">15248 10605 315 0,'0'0'0'0,"0"0"165"15,0 0-99-15,0 0-2 16,0 0-5-16,0 0-7 0,0 0-1 16,0 0-10-16,0-5 2 0,0 5-86 15,3 0 86-15,-3 0 58 0,0 0-45 16,0 0-10-16,0 0 13 0,0 0 7 16,0 0-17-16,0 0 1 15,0 0 6-15,-3 4-16 0,-4 5-19 16,-6 9-10-16,-4 8 6 0,-6 8-1 15,2 4-3-15,-6 7-6 0,0 4-5 16,8 1-2-16,3 3 0 0,7-1-115 16,-1-1-165-16,3-6-226 15</inkml:trace>
  <inkml:trace contextRef="#ctx0" brushRef="#br0" timeOffset="64535.1">15006 13807 455 0,'0'0'0'15,"0"0"247"-15,0 0-131 16,0 0 11-16,0 0-41 0,0 0-6 15,0 0 13-15,0 0-23 0,-16-14-23 16,16 14-16-16,5 4-24 0,6 6-1 16,3 6 31-16,5 7 3 0,4 2-4 15,4 1-11-15,-4-2-11 16,-2-4-9-16,2 0-1 0,-2-4-5 16,-5-3-49-16,0-5-94 0,-5-8-79 15,-4-5-229-15</inkml:trace>
  <inkml:trace contextRef="#ctx0" brushRef="#br0" timeOffset="65310.37">14799 12239 818 0,'0'0'0'0,"0"0"274"0,0 0-166 16,0 0-37-16,0 0-10 0,0 0-42 15,0 0-18-15,0 0-2 0,3-7-19 16,15 19 21-16,-1 0-1 0,3 1 0 15,-8 3 3-15,1-1-3 16,-4-3 0-16,-4 2-1 0,-5-1 1 16,0 5 0-16,-11-4 5 0,-3 3-1 15,2-1 4-15,-2-5 14 0,-2 2 8 16,5-7 5-16,0-4-2 0,4-1-7 16,6-1-7-16,1 0-4 0,0 2-11 15,0-2-5-15,1 0-8 16,5 0-16-16,6 0 13 0,0 0 13 15,4 0-2-15,2 4 2 0,-2 3-1 16,2 4 0-16,-4 1-4 0,-2 2 4 16,-5 0 0-16,0 3-3 0,-7 2 5 15,0 2 1-15,-7 1 1 16,-9 1 2-16,-1-5 14 0,-5 0 2 16,-4-4-2-16,-1-7 0 0,4 0-8 15,2-7-3-15,2 0-5 0,-1-7-4 16,3-5 0-16,6-4 0 0,4-2-90 15,5 1 14-15,2 3-88 16,4 3-53-16,-4 11-147 0</inkml:trace>
  <inkml:trace contextRef="#ctx0" brushRef="#br0" timeOffset="67153.13">15235 13718 517 0,'0'0'108'0,"0"0"-12"0,0 0 8 16,0 0-23-16,0 0-26 0,0 0-17 15,0 0-5-15,0 0 7 0,-1-12 7 16,1 12-6-16,0 0 0 0,0 0 5 16,0 0-1-16,-2 0 7 0,2 0 4 15,0 0-9-15,0 0-2 16,0 0 0-16,0 0-7 0,0 0-5 15,3 0-6-15,6 0-6 0,2 1 7 16,3 0-6-16,7-1-12 0,2 0-3 16,7 0 2-16,2 0-6 0,-2 0 0 15,-1 0 0-15,-3-1-3 16,-5 0 0-16,-1 0 1 0,-4 1 0 16,-6 0 1-16,-3 0-2 0,-3-1 0 15,-4 1 0-15,2 0 1 0,-2 0-1 16,0 0 11-16,0 0 6 15,0 0-4-15,0 0 0 0,0 0-7 16,0 0-4-16,0 0 0 0,0 0-1 16,0 0 0-16,0-1-1 0,0 1 0 15,0 0-12-15,0 0 5 0,-2-1 1 16,2 1 2-16,0 0 1 0,0 0-3 16,0 0 1-16,0 0 2 0,0 0-5 15,0 0-1-15,0 0-3 16,0 0-12-16,0 0 0 0,0 0 1 15,0 0-6-15,0 0 8 0,0 0 6 16,0-1 1-16,0 1 2 0,0 0 1 16,0 0-1-16,0 0-2 0,0 0-2 15,0 0-18-15,0 0 3 16,0-3-8-16,0 3-21 0,0 0 18 16,2 0 19-16,0 0 12 0,-1 0 11 15,-1 0 0-15,2 0-2 0,-2 0 0 16,0 0 1-16,0 0-3 0,0 2 0 15,2-1 2-15,0-1-8 16,3 2-20-16,-3 0-15 0,-1-1-1 16,1 1 13-16,-2-1 7 0,2 2-2 15,0-2 15-15,0-1 11 0,-2 1 2 16,1 0 0-16,-1-1 0 0,0 0 64 16,0 0 7-16,-3 0 1 0,3 0-3 15,-2 0-5-15,0 0-13 16,2 0-15-16,0 0-16 0,0 0-6 15,0 0-2-15,0 0-4 0,0 0-1 16,0 0-1-16,0 0-2 0,0 0 4 16,0 0 10-16,0 0 7 15,0 0 9-15,0 0 4 0,0 0-8 16,0 0-4-16,0 0-2 0,0 0-7 16,-2 0-6-16,2 0-5 0,0 0-2 15,0 0-1-15,-1 0-1 0,1 0 0 16,0 0 1-16,0 1 1 0,0-1 0 15,0 0 3-15,0 0 5 16,0 0-1-16,0 0 1 0,0 0-2 16,0 2-3-16,0 4-1 0,-2 2-4 15,-3 7-1-15,1 3 3 0,2 2 3 16,-3 6 1-16,5 1 0 0,-2 3-2 16,0 2 2-16,2-3 1 0,0-2-3 15,-3-3-4-15,1 1 1 16,2-2-1-16,0-1-2 0,0-6 0 15,0 1 1-15,0-3-1 0,2-5 0 16,1 0 0-16,-3-5 1 0,0 1 0 16,0-3-1-16,0 2 0 15,0-4 0-15,0 0 0 0,0 0 0 16,0 0 0-16,0 0 1 0,0 0-1 16,0 0-2-16,4 0 2 0,-4 0-9 15,0 0 4-15,0 0-3 0,0 0 1 16,0 0-1-16,0 0-4 0,0 0 3 15,0 0-1-15,0 0-6 16,0 0-2-16,0 0 1 0,0 0-4 16,0 0 6-16,0 0 1 0,0 0-17 15,0 0-20-15,-2 0-22 0,2 0-16 16,0 0 9-16,0 0-39 0,0 0-48 16,0 0-36-16,0-3-137 0</inkml:trace>
  <inkml:trace contextRef="#ctx0" brushRef="#br0" timeOffset="68667.86">15343 14169 175 0,'0'0'0'0</inkml:trace>
  <inkml:trace contextRef="#ctx0" brushRef="#br0" timeOffset="69033.34">15343 14169 133 0,'0'0'0'0,"-8"-14"26"0,4 16 2 0,-1 1-14 15,1 0-12-15,-1 0 1 0,1 1-3 16,1-1 0-16,-1 0-8 16,4 0 8-16,-2-3 0 0,2 0 13 15,0 0 27-15,0 0 18 0,0 0-9 16,-1 0-7-16,1 0-15 0,-6 0-9 15,5-1 15-15,-3-1 37 16,2-1-7-16,-1 3 6 0,1 0 30 16,2-2-13-16,-2 2-21 0,2-2 2 15,0 1-20-15,0-1-11 0,0 2 5 16,0 0 3-16,0 0-7 0,0 0-10 16,0 0-10-16,0 0-2 0,0 0 5 15,0 0 0-15,0 0-1 16,0 0 10-16,0 0-2 0,0 0-5 15,0 0-2-15,0 0-7 0,0 0-1 16,0 0 5-16,0 0 3 0,0 0 2 16,0 0 0-16,0 0-5 15,0 0-4-15,0 0-4 0,2 5-4 16,9 7-4-16,3 3 25 0,9 6 10 16,3 2-13-16,13 1-17 0,4 1 2 15,8-5-5-15,11-4-6 0,0-3-110 16,3-5-43-16,-6-6-246 0</inkml:trace>
  <inkml:trace contextRef="#ctx0" brushRef="#br0" timeOffset="70298.71">23563 14188 908 0,'0'0'160'0,"0"0"-31"0,0 0-35 16,0 0-12-16,0 0-25 0,0 0-15 16,0 0-12-16,-77 73-8 0,45-45-13 15,-7-4-7-15,-7 6-1 0,-5-7-2 16,-4-3-108-16,-2-6-134 0,-1-10-202 15</inkml:trace>
  <inkml:trace contextRef="#ctx0" brushRef="#br0" timeOffset="71682.81">19063 12516 575 0,'0'0'0'0,"0"0"208"15,0 0-128-15,0 0-40 0,0 0-23 16,0 0-5-16,0 0 2 0,0 0 2 16,-1-1 17-16,1 1 7 15,0 0 6-15,0 0 18 0,0 0 6 16,0 0-8-16,0 0 9 0,0 0-19 16,0 0-12-16,0 0-3 0,0 0-8 15,0 0-4-15,0 0-1 0,1-5-3 16,6-12-3-16,8-11-8 0,6-9-6 15,11-9-1-15,7-13-3 16,8-4 0-16,8-11 4 0,11-2-7 16,-1 3 6-16,-3 8 0 0,-5 15-3 15,-8 10 0-15,-15 11 0 0,-2 10-2 16,-13 3 3-16,-5 7-2 0,-9 6-11 16,-3 1 3-16,-2 2 0 0,0 0-7 15,-2 2 4-15,-6 6-17 16,-3 2-14-16,-5 0-9 0,6-1-39 15,-3-5-42-15,4-2-32 0,0-2-112 16,2-2-234-16</inkml:trace>
  <inkml:trace contextRef="#ctx0" brushRef="#br0" timeOffset="71987.3">19486 11779 883 0,'0'0'0'16,"0"0"293"-16,0 0-190 0,0 0-43 15,0 0-41-15,0 0-26 16,0 0-2-16,0 0 12 0,60-3 6 16,-33 3-2-16,3 0-7 0,-5 0 0 15,-4-2 7-15,-5 0-6 0,-7-1 0 16,-6 3 7-16,-3 0 6 0,0 0 33 16,0 0 6-16,0 0-10 0,0 0-4 15,0 0-4-15,-2 1-11 16,-1 7-12-16,-6 10-9 0,-7 7-5 15,9 3 1-15,-5 3-1 0,8 0-6 16,1-6-39-16,1 1-12 0,0-6-30 16,2-8-97-16,0-8-88 15,2-5-233-15</inkml:trace>
  <inkml:trace contextRef="#ctx0" brushRef="#br0" timeOffset="72638.47">20401 10978 1000 0,'0'0'0'0,"0"0"217"0,0 0-160 0,0 0 3 15,0 0 31-15,0 0-12 0,88 7-24 16,-56-7-25-16,2 0-18 0,-6 2-6 15,-10 0-4-15,-8 0-4 16,-6-1-19-16,-4 0 3 0,0 0-19 16,-2 1 3-16,-5 1 6 0,-9 1-6 15,-5 4 5-15,-2-1-30 0,-6 0 6 16,8 1 31-16,4-2-4 0,-1 1-6 16,7-2 18-16,1 5 8 0,4-2 3 15,1 9 4-15,0 1-2 16,5 7 1-16,-4 2 8 0,4 0 0 15,0 5 9-15,-2-1 1 0,2 1-6 16,4-3-6-16,-2-3 0 0,3-6-6 16,-3-4 0-16,0-6 0 15,-1-3-1-15,-1-6-43 0,0-1-20 16,0 0-43-16,0-4-20 0,0-3 10 16,0-4-126-16,0 1 64 0,0-6 78 15,-1 1-10-15,-3 2 68 0,-3-1 86 16,7 8 134-16,0 2-2 0,0 0-18 15,0 2-9-15,11 2-19 16,-3-7-69-16,14 1-3 0,4 0 1 16,2-3-24-16,6 2-14 0,0 3-8 15,-8-3-8-15,-1 2-8 0,-6 4-140 16,-1-2 2-16,-7-1-86 0,-6 1-69 16</inkml:trace>
  <inkml:trace contextRef="#ctx0" brushRef="#br0" timeOffset="72810.33">20739 11086 783 0,'0'0'0'0,"0"0"168"0,0 0-77 16,-16 81-28-16,5-45-15 0,2-1-13 16,-3 2-17-16,3-1-2 0,0-3-10 15,6-5-7-15,3-6-1 0,0-9-47 16,0-4-35-16,0-9-60 0,3-1-52 15,6-10 65-15,-2-7-24 16,4-3-22-16,-3 3-49 0</inkml:trace>
  <inkml:trace contextRef="#ctx0" brushRef="#br0" timeOffset="73089.7">20730 11309 390 0,'0'0'151'0,"0"0"7"0,0 0 11 16,0 0-70-16,0 0-30 0,0 0-24 16,78-37-21-16,-54 25-16 0,1-1-1 15,-4 1-4-15,-5-2-6 16,-5 1-85-16,-1 1 41 0,-6-1 21 15,-1 1 8-15,-3-1 4 0,0 1 4 16,0-1 11-16,-3 3 0 0,1 4 11 16,2 3 19-16,0-1 5 0,0 2-12 15,0 2-12-15,0 0-9 16,0 6-6-16,0 6 6 0,0 8 9 16,0 5 7-16,-2 4 11 0,1 5-7 15,-6 2-3-15,3 3-2 0,-1-4-12 16,-2-1-4-16,1-5-2 0,3-6 0 15,-1-7-52-15,1-7-18 16,1-5-25-16,-3-4-89 0,3 0-21 16,-2-7-106-16</inkml:trace>
  <inkml:trace contextRef="#ctx0" brushRef="#br0" timeOffset="73399.95">20422 10794 628 0,'0'0'0'0,"0"0"295"0,0 0-171 0,0 0-37 0,0 0-48 0,0 0-27 16,0 0 23-16,65-1 37 0,-26 2-20 15,5 2-16-15,11-3 0 16,7-3-7-16,0 0-5 0,0-1 7 16,-9-1-15-16,-14 3-13 0,-16 2-4 15,-7 0-1-15,-13 0-20 0,3 0-13 16,-6 6-39-16,-2 2-5 0,-5 3-27 16,2 3-37-16,-1-3-130 0,-1-7-242 15</inkml:trace>
  <inkml:trace contextRef="#ctx0" brushRef="#br0" timeOffset="73684.27">21343 11147 885 0,'0'0'140'0,"0"0"-18"15,0 0-41-15,0 0-12 0,0 0 7 16,-70 18-15-16,49-5-7 0,-4 2-3 16,5 7-33-16,1-3-15 0,1 3-2 15,2-2 0-15,4-3-2 16,3-3-70-16,5-4-13 0,3-3-54 15,1-5-58-15,0-2-27 0,0 0-57 16,1-8-10-16</inkml:trace>
  <inkml:trace contextRef="#ctx0" brushRef="#br0" timeOffset="73894.92">21122 11165 604 0,'0'0'158'15,"0"0"-16"-15,0 0-40 0,0 0-47 16,0 0-29-16,0 0 45 0,0 0 14 15,0 0-23-15,69 61 3 16,-47-41-6-16,-3 3-24 0,-3-3 0 16,2 0-20-16,-6-5-14 0,-5-4 1 15,-2-4 1-15,-5-3-4 0,0-3-8 16,2 0-21-16,-2-1-21 0,0 0-38 16,-2-2-19-16,-5-10-159 0,4 0-352 15</inkml:trace>
  <inkml:trace contextRef="#ctx0" brushRef="#br0" timeOffset="75109.12">21501 11097 895 0,'0'0'0'0,"0"0"228"16,0 0-126-16,0 0-50 0,0 0-15 16,64-26 7-16,-38 34-15 0,-1 4-7 15,-2 4-4-15,-5 2-16 16,-6 0-1-16,-5 1 4 0,-5 0-6 15,-4 0 2-15,-12 1 12 0,0-1-8 16,-7-1-1-16,-6 0 4 0,6-2-6 16,0-8 0-16,5-1 2 0,10-4-1 15,5-3 2-15,1 0-3 16,1 0-4-16,8 0-24 0,7 0 25 16,5 0 0-16,1 0 0 0,1 1 2 15,-4 3 0-15,-3 0-3 0,0 4 4 16,-4 0-3-16,-5 1 0 0,-7 2 2 15,0 5 5-15,-16 1 35 16,-3 1 10-16,-6-1-18 0,-5-2-12 16,2-2-6-16,3-4-13 0,6-3-3 15,-1-4-7-15,8-2-50 0,1 0-62 16,0-5-96-16,8 0-189 0</inkml:trace>
  <inkml:trace contextRef="#ctx0" brushRef="#br0" timeOffset="75744.71">20169 11693 619 0,'0'0'0'0,"0"0"260"0,0 0-126 0,0 0-30 0,0 0-18 0,0 0-7 0,0 0-25 0,0 0-34 16,0 0-7-16,-28 9 6 0,33-9 16 15,2 0 20-15,5 0-2 16,8 1 3-16,1 1 8 0,9 0-22 16,2 0-11-16,12 1-3 0,4 1-4 15,3 0-12-15,9-2-1 0,2 2-2 16,2 2-6-16,7-3-2 0,0 1 2 15,-4 0-3-15,4 0 0 16,-6 1 4-16,-7-2-4 0,2-1 0 16,-3 3-1-16,-6-2 1 0,-5 3-6 15,0-2 7-15,-5 4-1 0,-2 1-1 16,-2-1 2-16,-2 1-1 0,-1 0-4 16,3-3 8-16,-1-4-5 0,-3 4 1 15,-1-5 0-15,-2 0 2 16,-5-1-3-16,-6 0 2 0,-4 0-1 15,-7 0-2-15,-1-1 4 0,-5 1-2 16,-2-1-9-16,0-1-12 0,-5 1-1 16,-6-2-46-16,-5 2-70 0,-3 1-16 15,-6 0-110-15,-7 1-96 16,-1 5-333-16</inkml:trace>
  <inkml:trace contextRef="#ctx0" brushRef="#br0" timeOffset="76287.06">20933 12069 991 0,'0'0'117'16,"0"0"23"-16,0 0-61 0,0 0 0 0,0 0-32 0,0 0-23 15,0 0-18-15,0 0-3 0,0 0-3 16,44-55 0-16,-22 47 3 0,-1 5-5 16,-2 3 1-16,2 0 2 0,-1 1 1 15,1 5-2-15,-3 3 0 16,-2 2 1-16,-4 2-3 0,-5 2 4 16,-7 0-3-16,0 2 0 0,-7 3 2 15,-7-2 7-15,-7 2-9 0,-4 0 2 16,-5 1 3-16,2-1-5 0,-4-1 2 15,3-1 0-15,3-4-1 16,6-2 0-16,3-4 2 0,10-3-1 16,3-4 5-16,1 0 16 0,3-1 0 15,0 0-12-15,0 0-6 0,7-1-1 16,2 0 4-16,8-2 10 0,1 0 11 16,8 4-5-16,-1-2-4 0,2 1 5 15,3 0-3-15,-4-2-6 16,8 2-6-16,-7 0 0 0,3 0-7 15,-2 3-2-15,-9-1 0 0,1-2 9 16,-8 0-5-16,-6 0 8 0,-3 1-5 16,-3 1 6-16,0-2 8 0,0 0-2 15,0 0-3-15,0 0-1 16,0 0-10-16,0 0-5 0,-3 0 0 16,3 0-36-16,0 0-46 0,-4-2-39 15,2 1-53-15,-1-2-166 0,-4-4-277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8-28T16:22:14.441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7588 9910 286 0,'2'4'0'0,"0"0"124"0,-1-3-127 15,-1 4 6-15,2-5 149 0,0 1-100 16,0 0 1-16,0-1-12 15,1 0 11-15,-3 0 5 0,2 0-1 16,-2 2 11-16,0-2 9 0,0 0 5 16,0 0 15-16,0 0-17 0,0 0-12 15,0 0-9-15,0 0-18 16,0 0-11-16,0 0-8 0,0 0-3 16,0 0-2-16,0 0-5 0,0 0 1 15,0 0 0-15,0 0 1 0,0 2 7 16,-2-2-2-16,-1 1-3 0,-1-1 1 15,-3 0 3-15,2 0-2 0,-6 0 2 16,2 0-5-16,-5 0-4 16,-2-1 8-16,-3 0 3 0,-1 1 2 15,-3 0-2-15,-5 0 3 0,3 0-3 16,2 0 2-16,2 0-6 0,1-3-6 16,1 2 4-16,-1-1-4 0,6 0-8 15,0 1 3-15,4-1-3 16,-1 2-5-16,2 0 4 0,2 0 1 15,2 0-4-15,-1 0 1 0,5 0 1 16,-6 0-2-16,3 0 0 0,-1 0 1 16,3 1 0-16,0 0-1 0,-1-1 1 15,3 3 0-15,0-3-1 16,-4 0 2-16,4 1-2 0,0-1 1 16,0 0 1-16,0 0-2 0,0 0-1 15,0 0 2-15,0 0 0 0,0 0-4 16,0 0 5-16,0 0-2 0,0 0-1 15,0 0 3-15,0 0-2 0,0 0-1 16,0 0 2-16,0 0 0 0,0 0-4 16,0 0 3-16,0 0-6 15,0 0 9-15,0 4-3 0,0 0-5 16,0 2 7-16,0 0 2 0,0 4-6 16,0 1 5-16,0 2-2 0,0 2 0 15,-2 4-1-15,1 5 3 0,-3 4-4 16,2 4 0-16,-1 1 0 15,-1 5-10-15,-1 2 12 0,0 4 0 16,1-1-10-16,1 2 9 0,-3-4 0 16,3-1-6-16,-1-4 11 0,2-2-3 15,1-6-2-15,1-3 0 16,0-5 3-16,0-2-4 0,0-2 3 16,0-3 0-16,1-5-2 0,-1-1 2 15,0-3 0-15,0-2-2 0,0 0 0 16,0-2 2-16,2 0-2 0,-2 0-23 15,0 0-4-15,4 0-45 16,-3-8-13-16,1-5-67 0,-2-6-105 16,0 0-163-16</inkml:trace>
  <inkml:trace contextRef="#ctx0" brushRef="#br0" timeOffset="1414.15">15273 13661 627 0,'0'0'0'0,"0"0"234"0,0 0-134 0,0 0-6 15,0 0-30-15,0 0 0 0,0 0 6 16,0 0-8-16,0 0-5 0,-4-9 14 16,4 9 0-16,0 0 7 0,0 0-3 15,0 0-25-15,4 0-11 16,-1 0-9-16,4 1 5 0,2-1-4 15,5 0-8-15,4 0-8 0,7 0-3 16,7 0-6-16,1 0 3 0,6-3-4 16,4-2-6-16,-5 1 2 0,-6 2 5 15,-5 0-9-15,-4 2 5 0,-7 0-1 16,-6 2-2-16,-6-2-1 16,-4 2 3-16,0-2-2 0,0 0 2 15,0 1 4-15,0 0-4 0,0 1 13 16,-5-2-10-16,-1 1-5 0,3 0 2 15,1 0 4-15,-2 2-7 0,1-1 2 16,-1-2 1-16,1 0-2 16,-1 1-14-16,-1 2 9 0,3-1-8 15,-3-1 9-15,0-1 1 0,3 0-5 16,-3 3 8-16,1 2 1 0,2-5 0 16,-1 1-4-16,1 1 7 0,0-2-6 15,2 0 4-15,0 0 0 16,0 0-2-16,0 0 0 0,0 0 3 15,0 0-4-15,-2 0 1 0,2 0 2 16,0 0-2-16,0 0-2 0,0 0 3 16,0 0 0-16,0 0-4 0,0 0 4 15,0 0 0-15,0 0-2 0,0 1 3 16,0-1-2-16,0 0 1 16,0 0 2-16,0 0-4 0,0 1 4 15,0 3 0-15,0-3-4 0,0 4 4 16,0 0 5-16,0 2-9 0,2 4 4 15,-2-1 7-15,0 4-11 16,0 4 4-16,0 2 2 0,0 5-6 0,0 2 4 16,0 3-1-16,0 0-2 15,-2 1 2-15,2 1 1 0,0-1-3 16,0-3 1-16,0-3 2 0,0-2-4 16,0-7 3-16,0 0 1 0,0-5-4 15,0-7 2-15,0-3 2 16,0 1-4-16,0-2 3 0,0 0 1 15,0 0-4-15,0 0 4 0,0 0 1 16,0 1-5-16,0-1 4 0,0 0 2 16,0 0-6-16,0 0 3 0,0 0 1 15,0 0-4-15,0 0 2 16,0 0 0-16,0 0 0 0,0 0-4 16,0 0 4-16,0 0 0 0,0 0-3 15,0 0 4-15,0 0-2 0,0 0 1 16,0 0 1-16,0 0-2 0,0 0 0 15,0 0 2-15,0 0-2 16,0 0 0-16,0 0 2 0,0 0-2 16,0 1 1-16,0-1 3 0,0 0-6 15,0 0 4-15,0 0 1 0,0 0-4 16,-3 0 2-16,3 0 2 0,0 0-4 16,0 0 2-16,0 0 2 0,0 0-4 15,0 0 2-15,0 0 1 16,0 0-2-16,0 0-2 0,0 0 3 15,0 0-9-15,0 0 7 0,0 0 1 16,0 0-6-16,0 0 6 0,0 0-6 16,0 0-18-16,0 0 6 0,0 0-9 15,0 1-40-15,0-1-10 16,-2 0-52-16,0 0-42 0,1-1-73 16,-1-3-213-16</inkml:trace>
  <inkml:trace contextRef="#ctx0" brushRef="#br0" timeOffset="12179.76">15588 10096 312 0,'0'0'0'0,"0"0"18"15,0 0-15-15,0 0-3 0,0 0 0 16,0 0-31-16,0 0-12 0,0 0-52 16,14-49 18-16,-14 44 49 0,0 0 21 15,0-1 14-15,0 4 22 16,0 1 25-16,0-2 10 0,-4 2-22 15,2 1 6-15,1 0-3 0,1 0-22 16,0 0-23-16,-2 0 0 0,2 0-40 16,0 0 1-16,0 0 7 0,0-1-10 15,0-4-16-15,-4 1 46 16,3 2 18-16,-3-2 17 0,4 4 41 16,-4-5-10-16,3 3 20 0,-3 0-4 15,2 0 7-15,-3 1 7 0,3 0-23 16,2 1 2-16,-1 0 12 0,1 0-139 15,0 0 128-15,0-1 78 0,0 0-84 16,-2 0-12-16,2-1 5 16,0 2-16-16,-2 0 7 0,2 0 5 15,-2-1-8-15,2 1 5 0,0 0 3 16,0 0-11-16,0 0 2 0,0 0-4 16,0 0-7-16,0 0-1 0,0 0 5 15,0 0-3-15,0 0 1 0,0 0-4 16,0 0-8-16,0 0-4 15,0 0-2-15,0 0 1 0,4 1-2 16,-2 1 5-16,1 0 3 0,2 1-3 16,1 2-5-16,1 1-3 0,3 0-2 15,6 4-2-15,4-1-1 16,1 4 4-16,0-2-6 0,6 3 0 16,-1-1 3-16,-1 3-2 0,0-1 2 15,-4-1-2-15,0 0-1 0,0 1 0 16,-3 0 0-16,0 0 4 0,-4-4-4 15,-2-2 0-15,3-1 0 0,-5-1 1 16,-3-2 0-16,0 0-2 16,-1-2 0-16,-1 1 1 0,-2-1 0 15,3 0 1-15,-6-2 0 0,0 1-2 16,0-2 1-16,0 1 0 0,0 0 0 16,0-1 1-16,0 0-2 0,0 0 2 15,0 0 0-15,0 0 2 16,0 0 2-16,0 0-1 0,0 0-2 15,0 0 0-15,0 0-1 0,0 0 1 16,2 0-4-16,-2 0-2 0,0 0 1 16,0 0-4-16,0 0 1 0,0 0-3 15,0 0-2-15,0 0 4 16,0 0 6-16,0 0-5 0,-2-2-1 16,2 0 3-16,-2 2 2 0,-2 0 3 15,3 0-1-15,1 0 0 0,-4-1 0 16,1 1 1-16,-1 0-1 0,2 0 0 15,-3 0 4-15,1 0-1 0,-1 0-1 16,-2 7-1-16,-2 2-2 0,-1 7 1 16,-3 2 0-16,3 5 2 15,-5 4-2-15,0 3 0 0,-3 2 0 16,4 2 1-16,-4 2 1 0,2-4-2 16,2 0 0-16,-2-2 0 0,4-5 0 15,1-5 1-15,2-2 2 0,2-3 1 16,4-3 2-16,-6-3-2 15,5-2-2-15,1-4 1 0,1-2 1 16,2-1-3-16,0 1 1 0,0-1-1 16,0 0 0-16,0 0 1 0,-2 0 1 15,2 0-4-15,0 0 2 16,0 0-2-16,0 2-19 0,0-2 0 16,0 1-14-16,0-1-50 0,0 0-17 15,0 1-32-15,2-1-106 0,1-2-147 16,1-7-223-16</inkml:trace>
  <inkml:trace contextRef="#ctx0" brushRef="#br0" timeOffset="13305.74">16007 10638 570 0,'0'0'0'16,"0"0"180"-16,0 0-110 0,0 0-41 0,0 0-5 16,0 0-10-16,0 0 3 0,0 0 3 15,0 0 12-15,-4-9 8 16,4 9 14-16,0 0 13 0,0 0-3 16,0 0 4-16,0 0-4 0,0 0-15 15,0 0-6-15,0 0 9 0,0 1-16 16,-2 2-7-16,2 1 1 0,0 3-3 15,-1 0-4-15,1 4-6 16,0 1-9-16,-2 5-1 0,-2 2 0 0,1 4-1 16,1 4-2-16,0 0 1 15,-3 4-4-15,3 1 1 0,-5-1 0 16,4 5-1-16,-3-3 0 0,5 2 1 16,-1 0-2-16,-5-4 0 0,5-3 1 15,0-3 0-15,0-4 0 0,2 0-1 16,0-5 2-16,2-3-1 15,0-3-1-15,-2-3 1 0,2-3 2 16,-2-2-3-16,0-1 0 0,0-1 3 16,0 0 1-16,0 0 1 0,0 0 1 15,0 0-1-15,0 1 5 16,0-1-1-16,0 0-2 0,0 0-1 16,0 0-3-16,0 0 0 0,0 0 1 15,0 0-4-15,0 0 0 0,0 0-4 16,-2-1 2-16,0 0-1 0,-1-3 3 15,-1 1 0-15,1 1 0 16,-5-2 0-16,1 4 0 0,4-3 0 16,-6 3 0-16,-2-1-1 0,1-2 0 15,-3 0 2-15,-1 3-1 0,-2-1-1 16,2 1 2-16,-5 0-1 0,-3 0 0 16,-1 2 0-16,0 0-1 0,4 1 1 15,0 1 0-15,-1-2 2 0,-5 1-2 16,2-2 0-16,0 0 3 15,-1 1-3-15,2 1 1 0,-4 0-1 16,5 0 5-16,-4-3-1 0,4 0-1 16,-1 0-3-16,3 0 0 0,-1 0 7 15,1 0-1-15,3 0-1 16,0-2 2-16,2 1 2 0,3 1 2 16,3 0 4-16,4 0-1 0,-1-1-2 15,3 1-7-15,0 0-1 0,2-1-2 16,-5 0-2-16,3 1 0 0,-1 0 0 15,-3 0 2-15,-1 0-2 16,0 0 0-16,-2 3 0 0,-1 0-3 16,3 1 3-16,5-4 0 0,-2 1 1 15,4-1-1-15,0 0 2 0,0 0-7 16,0 0 0-16,4 0-12 0,5-5-30 16,1-5 10-16,6 0-34 0,2-5-78 15,1 1-35-15,1-4-107 0,-3-1-333 16,1 0 210-16</inkml:trace>
  <inkml:trace contextRef="#ctx0" brushRef="#br0" timeOffset="14247.85">16242 10770 403 0,'0'0'0'0,"0"0"563"0,0 0-444 15,0 0-38-15,0 0-15 16,0 0-27-16,0 0-17 0,0 0-15 15,0 0-2-15,-9 6 0 0,9-6 3 16,0 0 17-16,0 0 13 0,0 0 5 16,0 0 12-16,0 0-9 0,0 2-6 15,0-1-1-15,-2-1-12 16,2 0-16-16,-1 0-6 0,1 0-1 16,-4 2-3-16,4-2-1 0,0 1 0 15,0 3 2-15,-2-3-2 0,2 0-1 16,-3 0 1-16,3 1 1 0,0-2-1 15,-4 1 1-15,4 0-1 16,0-1-1-16,0 1 0 0,0-1-4 16,-2 0 7-16,1 3-3 0,1-2 2 15,0-1 1-15,0 1-4 0,0-1 3 16,0 0-1-16,0 0 0 0,0 0 1 16,0 0-1-16,0 0-1 0,0 0 1 15,0 0-1-15,0 0 1 0,0 0-6 16,0 0 7-16,0 0-2 15,0 0-6-15,0 0 7 0,0 0 0 16,0 0-15-16,0 0 3 0,0 0-2 16,0 0-4-16,0 0 5 0,0 0 0 15,0 0 4-15,0 0 1 0,0 0 0 16,0 0 3-16,0 0 2 0,0 0-4 16,0 0 0-16,0 0 1 15,0 0-1-15,0 0-9 0,0 0 2 16,0 0-1-16,0 0 1 0,0 4-1 15,0-2-5-15,0-1-3 16,0 1-1-16,0 0-7 0,0-2-24 16,0 0-10-16,-2 1-34 0,0 2-91 15,-1-3-46-15,-1 0-168 0</inkml:trace>
  <inkml:trace contextRef="#ctx0" brushRef="#br0" timeOffset="17372.93">15909 11375 697 0,'0'0'0'0,"0"0"328"15,0 0-220-15,0 0 9 0,0 0-19 16,0 0-26-16,0 0-16 0,0 0-17 15,0 0-12-15,-35 32 13 0,21-13 8 16,-2 5-10-16,0 1-1 16,-3-1-11-16,1 3-10 0,-2-3-3 15,1 0 0-15,7-4-9 0,3-5 0 16,2-7 2-16,7-3-8 0,0-4-1 16,0-1-3-16,0 0-30 0,0 0-16 15,0-2-8-15,5-4-18 0,2-4 32 16,0-1-7-16,-2-1-39 0,-1-2-36 15,0 4 17-15,-1 0-39 16,-1-3 5-16,0 2-12 0,1-2 11 16,-1 0-12-16,-2 3 14 0,0-2-13 15</inkml:trace>
  <inkml:trace contextRef="#ctx0" brushRef="#br0" timeOffset="17537.72">15761 11453 115 0,'0'0'192'0,"0"0"-34"16,0 0-26-16,0 0 31 0,0 0-39 15,0 0-19-15,0 0 5 0,0 0-46 16,5 0-23-16,4 4 36 0,3 3-19 15,-1 0-11-15,5 0 17 16,-2 0-26-16,-2 0-24 0,1-3-8 16,-8 3 0-16,2-1-6 0,-3-4 0 15,-4 1-11-15,2-2-50 0,-2-1-42 16,0-1-47-16,0-8-80 0,0-3-183 16</inkml:trace>
  <inkml:trace contextRef="#ctx0" brushRef="#br0" timeOffset="18205.05">15984 9868 833 0,'0'0'0'0,"0"0"283"16,0 0-152-16,0 0-41 0,0 0-31 15,0 0-19-15,0 0-18 0,0 0-8 16,0 0 5-16,-37 65-2 0,22-44-7 16,3-1 4-16,-2 2 1 0,2 0-10 15,1-4-2-15,2-5 2 16,2-2-7-16,5-5 1 0,0-1-4 16,2-2-22-16,0 1-22 0,-3-4-8 15,3 0-31-15,0 0-52 0,0 0-7 16,3-7-19-16,-3 0-63 0,4-4-36 15</inkml:trace>
  <inkml:trace contextRef="#ctx0" brushRef="#br0" timeOffset="18420.16">15874 9955 497 0,'0'0'0'0,"0"0"294"0,0 0-163 16,0 0-15-16,0 0-8 0,0 0-15 15,0 0-34-15,0 0-21 16,0 0-5-16,-14-19-20 0,17 28-14 15,5 6 2-15,0 3 58 0,5 6-38 16,1 2-10-16,2-1 0 0,-2 1-8 16,4-4-2-16,-6-3 4 0,0-4-6 15,-6-4-2-15,1-6-2 0,-4-1-28 16,3-3-28-16,-6 0-22 16,0-1-62-16,0-2-120 0,-6-2-66 15</inkml:trace>
  <inkml:trace contextRef="#ctx0" brushRef="#br0" timeOffset="21233.21">16214 10796 850 0,'0'0'0'0,"0"0"215"0,0 0-108 15,0 0-46-15,0 2-25 0,0-2-9 16,0 0-2-16,0 0-8 15,1 1 7-15,1-1 14 0,0 0-17 16,2 0 1-16,-1 0 2 0,2-1-2 16,1-3 6-16,3 2-2 0,-1-4-14 15,1-4-2-15,2 2-2 0,-2-5-7 16,1 2-1-16,1-2 0 16,0 3 5-16,-4 0-4 0,1 3 2 15,-4 1-3-15,1 1 0 0,-1-1 0 16,-1 5 2-16,-3-2-2 0,0 2 0 15,2 1 0-15,-2 0-1 0,0 0 2 16,0 0-1-16,0 0-4 16,0 0 2-16,0 0-6 0,0 0 0 15,0 0 7-15,0 0-5 0,0 0-3 16,0 0 5-16,0 0-8 0,0 0-9 16,0 4 18-16,-2-1-2 0,-1 4 1 15,1-3 7-15,2 3-5 16,0 2-1-16,-2-1 5 0,-1 7-2 15,1-1 0-15,-2 3 0 0,3 1 1 16,-1 0-2-16,-3 2 2 0,3 1-1 16,2-3-1-16,-2 0 2 0,2-4-2 15,0-1-1-15,0-5 4 16,0 0-4-16,0-4 1 0,0-1 1 16,0-1 0-16,0-2-1 0,0 0 2 15,0 0 0-15,0 0-4 0,0 0-9 16,0 0-7-16,0 0-2 0,0 0-16 15,0 0-35-15,0 0-65 0,0-3-21 16,0 0-137-16,0-2-270 16</inkml:trace>
  <inkml:trace contextRef="#ctx0" brushRef="#br0" timeOffset="22591.74">16009 11556 564 0,'0'0'0'0,"0"0"280"16,0 0-125-16,0 0-46 0,0 0-21 16,0 0-8-16,0 0-33 0,0 0-8 15,0 0-11-15,5-33-11 16,5 25-7-16,-3 0-4 0,6 3-1 16,-4-1-4-16,1 2-2 0,4 1 2 15,-8 3-1-15,3 0-1 0,-2 0 2 16,0 0-2-16,-4 3 1 0,4-1 0 15,-7 3 3-15,2 1 1 16,0 0 2-16,-2 3 6 0,-2 1-1 16,-5 3 0-16,-4 1-3 0,1 1-3 15,-3-1 1-15,-2 2-1 0,0-1 1 16,-2 1 3-16,1 1-1 0,2-2 9 16,0-2 2-16,1-4 3 0,3 1 6 15,2-3-2-15,3 0-7 16,0-1 1-16,5-4 1 0,-2-1-9 15,2-1-6-15,0 0-2 0,2 0-4 16,0 0 0-16,1 1 0 0,1-1 12 16,-3 0-11-16,5 1 2 0,-6 0-2 15,5 2-2-15,0-3 2 16,4 4 0-16,-5-1-1 0,5 0 0 16,3 0 1-16,2-3-1 0,6 2 0 15,-1-2 4-15,0 0-5 0,1-5 2 16,-8 1 3-16,1-2-4 0,-4 2 0 15,-4 4 3-15,-5-1-6 16,2 1 6-16,-2 0-2 0,0 0-2 16,0 0 2-16,0 0 12 0,0 0-4 15,0 0 5-15,0 0-4 0,0 0-3 16,0 0 1-16,0 0-7 0,0 0 0 16,0 0 3-16,-2 0-8 0,2 2-55 15,-2 1 4-15,-1 3-68 0,1 0-55 16,-2 3-34-16,1-1-114 15,-3 1-320-15</inkml:trace>
  <inkml:trace contextRef="#ctx0" brushRef="#br0" timeOffset="23953.49">27154 9198 1160 0,'0'0'0'15,"0"0"425"-15,0 0-256 16,0 0-81-16,0 0-41 0,0 0-22 16,0 0-13-16,0 0-9 0,-46 69-4 15,25-26 2-15,-4 1 6 0,-5-2-7 16,4-5 0-16,-1-5 5 0,8-7-6 16,-1-5 2-16,10-9 30 0,-1-3-11 15,4-5 5-15,7-2-11 16,0-1-5-16,0 0-2 0,0 0-7 15,5-4 0-15,9-3 0 0,-1 1 0 16,6 0 0-16,4-2 0 0,2 4 0 16,2 1 0-16,3 2 0 0,1 1 0 15,0 0-20-15,0 4 10 16,-6-1-15-16,-5 1-20 0,-4-1 4 16,-9 2-21-16,0-5-59 0,-2 0-35 15,-5 0-17-15,0-5-41 0,0-5-73 16,0-5-157-16,0-1 54 0</inkml:trace>
  <inkml:trace contextRef="#ctx0" brushRef="#br0" timeOffset="24156.68">27436 9132 1228 0,'0'0'0'16,"0"0"199"-16,-23 72-121 0,19-33-15 15,0 5-4-15,4-1-28 0,0-4-15 16,8 2-13-16,-5-8 2 0,-1-4-3 16,3-4-4-16,-5-9-15 0,0-3-10 15,0-7-37-15,0-5-18 0,0-2-42 16,2-13-113-16,7-3-154 16</inkml:trace>
  <inkml:trace contextRef="#ctx0" brushRef="#br0" timeOffset="24321.59">27605 9287 1231 0,'0'0'0'16,"0"0"282"-16,62 9-199 0,-33-9-31 16,1 0-16-16,7-4-28 0,-5-3-16 15,-8 0-89-15,-4 1-43 16,-10 3-42-16,-6 1 6 0,-8 2-54 15,-10 0-105-15,-7 0-189 0</inkml:trace>
  <inkml:trace contextRef="#ctx0" brushRef="#br0" timeOffset="24517.43">27703 9153 825 0,'0'0'0'0,"0"0"346"0,0 0-204 16,12 84-35-16,-12-47-10 0,-5 3-31 15,-9 2-29-15,1-4-17 16,-3-3-9-16,9-4-9 0,-3-6-4 16,6-5-104-16,1-6-21 0,1-11-111 15,2-3-181-15</inkml:trace>
  <inkml:trace contextRef="#ctx0" brushRef="#br0" timeOffset="24811.52">28000 9118 1216 0,'0'0'0'15,"0"0"179"-15,0 0-69 16,-21 98-32-16,12-48-8 0,-11-2-27 16,-3 1-24-16,4-6-15 0,-4-12 1 15,3-5-4-15,8-7 0 0,-4-7 6 16,5-5 10-16,8-5-1 0,-1-2 1 15,3 0-4-15,1-1 6 16,0-3 7-16,5-4-11 0,9 2-15 16,4-3 0-16,3 2 4 0,0 2-4 15,2-1-1-15,2 3 0 0,5 0-3 16,-5 3 5-16,3 0-2 0,-7 0-84 16,-3 4 17-16,-4 2-47 0,0-2-65 15,4-2-36-15,-4-1-208 16</inkml:trace>
  <inkml:trace contextRef="#ctx0" brushRef="#br0" timeOffset="25242.55">28299 9287 754 0,'0'0'0'0,"0"0"370"16,0 0-268-16,0 0-34 0,0 0-26 16,-39-65-12-16,44 49-25 0,11 4-5 15,-7 0 0-15,9 4 1 0,-4 1-5 16,-2 3 6-16,2 4-1 0,2 0 0 16,0 2 12-16,0 10 8 0,2 0 7 15,-6 5-14-15,4 2-8 0,-5 0-2 16,-2 5 1-16,-6-4-3 15,-3 2 1-15,0 3 3 0,-5-3-4 16,-13 2 5-16,0 3 1 0,-8-4 9 16,-2 4 15-16,3-2-2 0,0-1 1 15,4-5 9-15,3-6-3 16,6-2-5-16,3-7 6 0,4-2-5 16,5-1-18-16,5 0-9 0,4-1 4 15,7 0 0-15,5 0-4 0,0-5-2 16,2 3-3-16,4 0-2 0,-4-3-25 15,1 4-23-15,-6 0-60 0,2-2-51 16,-1 3-60-16,-12 0-244 16</inkml:trace>
  <inkml:trace contextRef="#ctx0" brushRef="#br0" timeOffset="25433.65">28637 9272 1435 0,'0'0'0'0,"0"0"198"0,0 0-152 0,0 0-27 16,0 0 0-16,70 12-13 0,-41-7-2 15,4 1-8-15,-1 0-94 0,-7-1-72 16,-6-3-103-16,-10 1-307 0</inkml:trace>
  <inkml:trace contextRef="#ctx0" brushRef="#br0" timeOffset="25614.99">28630 9488 1257 0,'0'0'0'16,"0"0"217"-16,0 0-144 0,88-1-48 15,-51-7-12-15,0-2-9 0,0 3-8 16,-12-4-229-16,0 3-84 0,-13-4-256 16</inkml:trace>
  <inkml:trace contextRef="#ctx0" brushRef="#br0" timeOffset="26082.49">29288 9085 495 0,'0'0'0'0,"0"0"601"16,-87 10-496-16,62 5-30 0,4 4-11 15,3 7 0-15,2 2-5 16,9 6-12-16,0 1-9 0,4 0-8 15,3-1 3-15,10-5-4 0,-1-1-9 16,9-5-11-16,3-5 0 0,-3-7-5 16,-1-4-2-16,-6-4 2 0,-6-3 1 15,1-4 3-15,2-7-2 0,3-4-12 16,0-2-21-16,-2-4-2 0,-2-2-8 16,0-4-17-16,-2-3 6 15,4-1-12-15,-4 2-14 0,0 0 20 16,4 6 21-16,-2 8 26 0,-3 10 8 15,-1 5-1-15,3 5 0 16,-6 9 11-16,0 3 7 0,-6 5 3 16,3 5-3-16,-2 6-3 0,3 4 4 15,-2 1 4-15,3 1 6 0,1-2 6 16,-4-3-4-16,4-4-15 0,-2-4-14 16,2-1 3-16,0-7-5 0,0-6 0 15,0-4-14-15,-2-5-25 16,2-3-50-16,0-3-28 0,4-7-120 15,8-2-198-15</inkml:trace>
  <inkml:trace contextRef="#ctx0" brushRef="#br0" timeOffset="26414.6">29484 9260 1072 0,'0'0'0'0,"0"0"251"15,0 0-171-15,0 0-12 0,-71 69-1 16,66-41-9-16,3-1-28 16,2 2-11-16,5-2-5 0,1-2-3 15,8-3-2-15,-2-3-4 0,6-5-5 16,3-2 0-16,2-7 7 0,4-4-8 16,3-2-9-16,-5-8 2 0,-4-6 1 15,-2-4 6-15,-1-1 0 16,-6-1 1-16,-5-3 0 0,-3-6 5 15,-4-4-6-15,0-2 2 0,-2-3 1 16,-3 6-2-16,-2 6 0 0,-4 9 1 16,-7 6 7-16,1 9 6 0,-4 3-8 15,3 0-7-15,4 6 0 16,5 3-4-16,2-2-31 0,0 3-47 16,7-5-25-16,0 0-76 0,12-4-26 15,2-1-135-15</inkml:trace>
  <inkml:trace contextRef="#ctx0" brushRef="#br0" timeOffset="26728.33">29857 8965 712 0,'0'0'0'0,"0"0"470"0,0 0-319 15,0 0-62-15,0 0-42 0,0 0-10 16,0 0-6-16,-62 49-7 0,59-29 4 16,1 3 0-16,2-3-4 0,0-3-9 15,7-1 5-15,7-5-5 16,4-3-4-16,3-3-4 0,4-5 4 16,0-6-1-16,5-8-6 0,-4-6 4 15,-1-2-4-15,-9 1-4 0,0-2 0 16,-13 2 15-16,3 3-8 0,-6-3 3 15,-9 7-5-15,0 4-6 16,-9 3 0-16,-5 7-37 0,-5 3-86 16,9 8-103-16,3 4-208 0</inkml:trace>
  <inkml:trace contextRef="#ctx0" brushRef="#br0" timeOffset="28117.9">15865 10236 385 0,'0'0'0'0,"0"0"54"16,0 0-40-16,0 0-12 0,0 0 1 15,0 0-2-15,0 0-2 0,0 0-6 16,0 0 8-16,6 19-2 16,-6-19 1-16,0 0 0 0,1 0 0 15,-1 0 0-15,0 0 2 0,0 0-3 16,0 2-9-16,0-1-14 0,0 1-31 16,0 1 23-16,0-2 4 0,-1 0 24 15,-3 2 8-15,0-2 5 16,4 0 8-16,-3 0 2 0,1-1-3 15,2 0 7-15,-2 0-8 0,2 0-13 16,0 0-4-16,0 0-6 0,0 0 6 16,0 0-8-16,0 0-12 0,0 0-23 15,0 0-81-15</inkml:trace>
  <inkml:trace contextRef="#ctx0" brushRef="#br0" timeOffset="28944.91">16058 9547 584 0,'0'0'0'0,"0"0"522"0,0 0-370 0,0 0-44 15,0 0-37-15,0 0-39 0,0 0-4 16,0 0 2-16,37-11-18 0,-23 11 0 15,4 0-5-15,-2 2-8 0,-2 3 2 16,-3 2 6-16,-2-2-9 16,-4 4 4-16,-3-2 3 0,-2 3 3 15,-2 2 13-15,-5 3-7 0,-6-1-8 16,-1-1 3-16,2-3-4 0,1 1-4 16,2-5 3-16,4 0-1 0,2-3-5 15,1-2 4-15,-2-1 1 16,4 0-4-16,0 0-2 0,0 0 3 15,6 0-34-15,1 0 33 0,0 2 2 16,2 0-2-16,3 2 2 0,0 4 1 16,-1 2-4-16,0 2 3 0,-3-1 1 15,-1 1-4-15,-5 2 4 16,-2 0 8-16,-7 3-8 0,-5-2 9 16,-4 3 0-16,-4-1 0 0,1-5 2 15,-2-2-8-15,3-5-8 0,-1-5 6 16,3-4-6-16,7-7-172 0,0-8-27 15,9-1-145-15</inkml:trace>
  <inkml:trace contextRef="#ctx0" brushRef="#br0" timeOffset="30556.98">30880 9239 569 0,'0'0'0'16,"0"0"515"-16,0 0-396 0,0 0-25 15,0 0-11-15,0 0-1 16,0 0-16-16,0 0-20 0,-46 36 0 16,12-8-3-16,-1 5-9 0,-1-2-12 15,3-1-3-15,1-1 7 0,7-7 6 16,6-7-3-16,12-4-8 0,3-4-2 15,4-4-14-15,7 2-6 16,11-5 2-16,12 0 11 0,3-2-7 16,8-5 0-16,0-1-3 0,-1 3-4 15,-4 3 1-15,-6 2-1 0,-9 0-15 16,-3 2 1-16,-8 3-15 0,-4 2-16 16,-4-1 4-16,-2-1-18 0,-2 2-68 15,-2-4-10-15,4-2-72 16,0-2-219-16,7-9-335 0</inkml:trace>
  <inkml:trace contextRef="#ctx0" brushRef="#br0" timeOffset="30810.38">31127 9215 1010 0,'0'0'0'0,"0"0"321"16,0 0-226-16,0 0-57 0,0 0 4 15,-30 72 7-15,30-34-25 16,-3 4-14-16,3 2-1 0,0-2-5 16,1-5 5-16,1-3-6 0,3-7-6 15,-3-6 5-15,0-6-5 0,0-5-43 16,1-6 4-16,1-4-19 0,-1-1-69 16,6-10-24-16,0-6-68 0,5-5-176 15</inkml:trace>
  <inkml:trace contextRef="#ctx0" brushRef="#br0" timeOffset="30951.43">31286 9372 792 0,'0'0'0'15,"0"0"364"-15,0 0-236 0,80 0-65 16,-48 2-10-16,-2-2-6 16,0 0-28-16,-5 0-21 0,-4 0-34 15,-2-2-44-15,-4 1-63 0,-8-2-2 16,-7 1-67-16,-2 0-59 0,-7-2-104 15</inkml:trace>
  <inkml:trace contextRef="#ctx0" brushRef="#br0" timeOffset="31105.65">31428 9193 754 0,'0'0'0'0,"0"0"347"0,0 0-195 15,-7 74-45-15,5-39-31 16,-3 2-4-16,0-1-29 0,1-1-21 15,-3-8-11-15,-2-1-5 0,2-6-10 16,0-5-67-16,2-6-21 0,5-5-48 16,0-4-169-16,0-8-154 0</inkml:trace>
  <inkml:trace contextRef="#ctx0" brushRef="#br0" timeOffset="31384.78">31771 9210 1154 0,'0'0'0'0,"0"0"171"15,0 0-59-15,-76 86-21 0,41-52 17 16,-1-4-53-16,4 0-27 0,9-3-9 16,4-6 4-16,10-3-16 0,7-6-10 15,2-5 6-15,0-2-2 16,11-2-1-16,1-3-3 0,8 0 10 15,10 0-8-15,-2-4 2 0,8 1 2 16,-3-1-3-16,-4 3-1 0,1-2 0 16,-11 2-81-16,2 1 7 0,-8-1-32 15,1 0-64-15,-2-1-16 16,-3-6-128-16,2 1-365 0</inkml:trace>
  <inkml:trace contextRef="#ctx0" brushRef="#br0" timeOffset="31745.99">32003 9169 884 0,'0'0'0'15,"0"0"291"-15,0 0-164 0,76-1-40 16,-51 8-19-16,1 1-34 0,-5 4-29 16,-5-2 0-16,4 3-2 0,-6 2-4 15,-2 0 2-15,1 1 1 16,-11-1-3-16,-6 1 2 0,-7-1 11 15,-13 1 0-15,-5-2 8 0,5 2 15 16,-3-4 4-16,9-2 12 0,11-3-9 16,4 0-15-16,3-5-15 0,0-1-11 15,1 1-2-15,12 1 2 0,3-1 5 16,5 2-7-16,-5 0 2 16,-4 3 0-16,-5 2-1 0,4 2-4 15,3 2 4-15,-1 3 0 0,-6 1 2 16,-7 1 13-16,-2-1 5 0,-12 3 20 15,-4-2-4-15,-9-2-13 16,-6-1-9-16,-6-3-9 0,2-4-8 16,-9-5-15-16,-4-3-56 0,2 0-160 15,-3-7-105-15,3-9-431 0</inkml:trace>
  <inkml:trace contextRef="#ctx0" brushRef="#br0" timeOffset="32272.78">30154 9324 1076 0,'0'0'0'0,"0"0"333"0,0 0-238 0,0 0-35 16,68-16 19-16,-26 11-21 0,4 2-46 16,-7-2-11-16,-5 3-2 0,-10 1-113 15,-11 1 22-15,-8 0-31 0,-5 3-69 16,-7 5-52-16,-11 3-12 0,-8 3-340 16,-4 0 534-16</inkml:trace>
  <inkml:trace contextRef="#ctx0" brushRef="#br0" timeOffset="32413.44">30124 9468 847 0,'0'0'0'0,"0"0"378"0,0 0-224 16,0 0-27-16,73 19-49 0,-41-17-27 15,5-1-36-15,0-1-10 16,-5 0-10-16,-9 0-147 0,-9 0-67 16,-11 3-222-16</inkml:trace>
  <inkml:trace contextRef="#ctx0" brushRef="#br0" timeOffset="33850.4">26732 9893 863 0,'0'0'0'0,"0"0"290"0,0 0-214 16,0 0-38-16,0 0 2 0,0 0 10 15,12 60 9-15,4-52-5 0,2-1-3 16,1-1-15-16,0-4-4 0,3-2-2 15,-1-1 3-15,-3-8-1 16,3 3-9-16,0-5-1 0,0 4-4 16,4-5 1-16,0 2-4 0,3-3-8 15,6 2 3-15,1 4-4 0,2 1-9 16,-1 1 5-16,-5 3 2 0,1 2-7 16,-2 0 3-16,-5 5 0 0,-4 1 0 15,-1 1 2-15,-1 2 8 16,-1-1-4-16,0 1 6 0,-1-3 2 15,1 0-8-15,1-3 7 0,3-3-1 16,2 0-8-16,-1-9 7 0,6-3-5 16,-3-3-5-16,-1-2 6 0,2-2-4 15,-4 4-5-15,-2 2 4 16,-2 1 1-16,-1 6-4 0,-2 1-2 16,3 3 2-16,1 2-3 0,5 0 5 15,-4 1 0-15,2 5-2 0,2-2 1 16,-6 1 1-16,0 1-2 0,-4-3 2 15,1-1 0-15,-2 1-2 0,-4-1 2 16,3-2 1-16,-1 0-4 16,2 0 4-16,4 0 0 0,3 5-4 15,2-1 2-15,-2 2 1 0,1 3-2 16,1-1 0-16,7 3 2 0,-2-3-2 16,-3-2 0-16,1-6 2 0,-1 0-2 15,-4-6 2-15,4-5-3 16,0-6-23-16,-2-6 3 0,-2 2-20 15,2 1-48-15,-2 5 4 0,0 2-25 16,4 2-69-16,2-1-59 0,-2-3-190 16,6 1-141-16</inkml:trace>
  <inkml:trace contextRef="#ctx0" brushRef="#br0" timeOffset="34772.48">30287 9866 940 0,'0'0'0'0,"0"0"335"16,0 0-212-16,0 0-51 0,0 0-21 16,0 0 11-16,0 0 0 0,0 0-13 15,0 0-4-15,74 48-2 0,-45-48-7 16,1-7-1-16,0-1-13 0,0-5-7 15,3 1-8-15,1 3-10 16,-6 0 6-16,-6 4 4 0,-3 1-10 16,-3 2 5-16,-2 2-2 0,2 4 0 15,0 4 0-15,3 4 6 0,3 3-9 16,-1 2 6-16,-2-4 7 0,4 3-10 16,-1-4 0-16,1 1 14 0,1-7-14 15,-1-5 0-15,-1 0 10 16,1-4-13-16,1-1 6 0,-2-5 2 15,4 2-8-15,1 0 4 0,-4-1-1 16,5 3 0-16,-7-1-4 0,6 2 3 16,1 1-8-16,2 3 9 0,5 0 0 15,-5 0 0-15,-5 0-3 16,-2 0 5-16,-3 1-4 0,-4 3 0 16,0 2 0-16,-6-3-4 0,4 2 6 15,2 0 0-15,2-1-17 0,-2-3 13 16,-2-1-1-16,5 0-2 0,1 0 7 15,5-3 0-15,-1-5 0 16,3 0-23-16,5-2 8 0,0-2-10 16,5 2 20-16,-2-2-2 0,4 0-44 15,0 1 11-15,-4 1-14 0,4 3-72 16,5 4-40-16,1 2-102 0,4 1-411 16,-1-4 343-16</inkml:trace>
  <inkml:trace contextRef="#ctx0" brushRef="#br0" timeOffset="35521.62">27009 10667 986 0,'-2'0'0'0,"1"0"407"15,1 1-269-15,0-1-40 0,5 0-56 16,11 0-12-16,7 0 18 0,12 0-1 15,6 0-20-15,1 0-21 0,-6 0 0 16,-10-1-7-16,-8-1-31 0,-6 2-24 16,-8 0-26-16,-4 0-82 15,-4-2 12-15,-10 2-44 0,-9 0-182 16,-3 4-81-16</inkml:trace>
  <inkml:trace contextRef="#ctx0" brushRef="#br0" timeOffset="35661.99">26967 10782 609 0,'0'0'0'0,"0"0"583"0,0 0-414 16,0 0-36-16,88 5-56 0,-49-5-16 16,7 1-16-16,-3-1-26 0,-8-1-15 15,-8 0-8-15,-8 1-57 16,-7 0-52-16,-5-4-93 0,-5-2-72 16,-2-3-145-16</inkml:trace>
  <inkml:trace contextRef="#ctx0" brushRef="#br0" timeOffset="35910.44">27298 10529 1290 0,'0'0'0'16,"0"0"248"-16,0 0-182 0,0 0-9 16,33 65-19-16,-19-43-15 0,4 1-14 15,1-1-4-15,3-3-2 16,-5-2-4-16,-2-7 2 0,-7 0 3 15,-2-3-6-15,-6 4 4 0,-14 6 13 16,-6 5 9-16,-10 2 0 0,2 0-7 16,-8-6-10-16,13-3-2 15,6-5-3-15,10-6-4 0,7-4-82 16,1-2-51-16,15-10-168 0,11-4-90 16,1-5-428-16</inkml:trace>
  <inkml:trace contextRef="#ctx0" brushRef="#br0" timeOffset="36237.58">28154 10581 1161 0,'0'0'0'0,"0"0"130"16,0 0-33-16,-66 79-13 0,36-50 16 16,2 3-7-16,-4-3-41 0,9-4-14 15,0-6-14-15,7-5-12 16,7-5-8-16,8-4-5 0,1-5 2 16,5 0 7-16,4-6-10 0,10-5 4 15,2 0 4-15,11-1-9 0,-3 1 6 16,4 8-3-16,-6-1 0 0,5 4-15 15,-2 0-24-15,-6 3-24 16,-1 0-26-16,-7 3-45 0,-9 1-121 16,2-3-196-16</inkml:trace>
  <inkml:trace contextRef="#ctx0" brushRef="#br0" timeOffset="36664.01">28532 10646 900 0,'0'0'0'16,"0"0"274"-16,0 0-138 0,0 0-52 15,0 0-9-15,-28-68-17 0,44 55-42 16,2 4-11-16,3 0-3 0,-2 4 2 15,4 4 1-15,-3-1-2 16,6 2 9-16,-5 3 3 0,4 4-1 16,-4 2 0-16,-1 4-6 0,-9 1-9 15,-8 4 2-15,-6 4 12 0,-10-1-4 16,-5 6 0-16,-6-1 3 0,-5 1-2 16,1 2 6-16,-5-1-4 0,2-1-5 15,1-3 7-15,7-3-3 16,6-5-9-16,1-4 7 0,10-4 9 15,3-5-3-15,3-1-1 0,2-2-7 16,7 3-5-16,8-3 16 0,6 0 4 16,11 0-14-16,-2-2 2 0,1 2-5 15,4-1-6-15,-3-1 2 0,-4 1 0 16,-7-3-2-16,-9 2-84 16,-7 2-23-16,-1-1-108 0,1-4-45 15,0 0-204-15</inkml:trace>
  <inkml:trace contextRef="#ctx0" brushRef="#br0" timeOffset="36889.66">28989 10607 1349 0,'0'0'0'0,"0"0"374"0,0 0-279 15,58-13-29-15,-26 11-29 16,1-1-28-16,-1 3-5 0,4-3-7 16,-4 2-33-16,-6 1-28 0,-6 2-69 15,-17 4-142-15,-3 4 12 16,-12 2-110-16</inkml:trace>
  <inkml:trace contextRef="#ctx0" brushRef="#br0" timeOffset="37027.72">28971 10763 1057 0,'0'0'0'0,"0"0"298"0,0 0-167 16,0 0-32-16,0 0-19 0,83 23-30 15,-49-23-26-15,3 0-19 0,-2-4-8 16,-5 0-41-16,-7-3-81 0,-7 1-96 16,-7 3-111-16,0-2-264 0</inkml:trace>
  <inkml:trace contextRef="#ctx0" brushRef="#br0" timeOffset="37304.69">29723 10521 1090 0,'0'0'0'0,"0"0"194"0,0 0-112 16,-60 48-1-16,31-19 4 0,-3 2-18 15,1 1-29-15,8-1-16 16,-4-5-8-16,15-4 0 0,-2-4-10 16,8-6 1-16,6-3-1 0,0-5-7 15,4-2 6-15,8-1-2 0,4-1-1 16,7-1 22-16,0-2-17 0,5 0-9 16,2 2 2-16,1-1-21 0,-3 1-48 15,4 0-56-15,-6-2-49 16,3 2-135-16,-15-1-172 0</inkml:trace>
  <inkml:trace contextRef="#ctx0" brushRef="#br0" timeOffset="37805.82">29988 10561 1260 0,'0'0'0'0,"0"0"212"16,0 0-148-16,0 0 9 0,0 0-5 15,0 0-29-15,67 39-16 16,-42-27-16-16,-2 4 2 0,0-3-6 15,0 0-4-15,-9 0 2 0,-3-1 1 16,-8 0-4-16,-3-2 2 0,-7 4 0 16,-3-3 0-16,-10 4 1 0,-3 1 12 15,-7-3-3-15,7-1 16 0,2-6 7 16,7-1-9-16,7-4-10 0,0 2-8 16,7-1-10-16,5-1 6 15,2 2-3-15,7-2-2 0,0-1 6 16,6 1 5-16,3-1-11 0,-2 0 5 15,0 2 0-15,-1 2-4 16,-3 4 2-16,-4 1 0 0,-1 3 0 16,-7 3-2-16,-5 3 2 0,-5 0 0 15,-16-2 0-15,-6 1 7 0,-8 0-7 16,-11-3 0-16,0-2 0 0,-7-3-82 16,-5-7-101-16,-4-2-154 0,2-10-592 15</inkml:trace>
  <inkml:trace contextRef="#ctx0" brushRef="#br0" timeOffset="39604.79">16399 11803 504 0,'0'0'0'0,"0"0"594"16,0 0-469-16,0 0-10 16,0 0-28-16,0 0-27 0,0 0 6 15,0 0-33-15,-31 59-14 0,13-23 11 16,0 9-6-16,1 0-12 0,2 2-7 16,5-9-2-16,-1-3-3 0,8-11 0 15,1-7-36-15,2-5-21 16,0-8-39-16,3-2-6 0,3-2-24 15,3-5-97-15,1-13-40 0,-1-4-92 16,0-6 74-16</inkml:trace>
  <inkml:trace contextRef="#ctx0" brushRef="#br0" timeOffset="39745.74">16396 11864 681 0,'0'0'0'0,"0"0"436"15,0 0-307-15,0 0-16 0,0 0-47 16,78 53-12-16,-48-24-18 0,-7-2-16 15,-4 4-10-15,-3-2-10 0,-5-2 0 16,-2 2 0-16,-9-4-157 16,0 1 19-16,-16-1-66 0,-6-1-162 15,-6-6-115-15,-4-6 373 0</inkml:trace>
  <inkml:trace contextRef="#ctx0" brushRef="#br0" timeOffset="39883.17">16330 12117 590 0,'0'0'0'15,"0"0"484"-15,0 0-361 0,77-26-27 16,-47 22-28-16,7 1-43 0,-4 3-22 16,-1-1-6-16,-7 1-267 0,-14 0-220 15</inkml:trace>
  <inkml:trace contextRef="#ctx0" brushRef="#br0" timeOffset="40312.81">16077 13373 963 0,'0'0'0'0,"-46"68"373"0,27-21-217 16,-2 11-53-16,1-3-51 0,1-1-23 16,8-3-14-16,2-9-10 0,4-6-8 15,3-9-25-15,2-9-72 0,0-10-83 16,2-8-52-16,3-11-175 15</inkml:trace>
  <inkml:trace contextRef="#ctx0" brushRef="#br0" timeOffset="40489.79">16031 13457 904 0,'0'0'0'0,"0"0"313"0,0 0-231 15,85 23-42-15,-53-2-22 0,4 2-2 16,-5 3-4-16,-6-1-10 0,-7 6-2 15,-11 2 0-15,-7-1-104 16,-2 2-8-16,-10-5-77 0,-8 0-68 16,-6-7-43-16</inkml:trace>
  <inkml:trace contextRef="#ctx0" brushRef="#br0" timeOffset="40604.61">16010 13689 1015 0,'0'0'0'0,"0"0"317"15,0 0-202-15,87-39-51 0,-55 30-52 16,1-5-15-16,1 1-67 0,-6 4-135 16,-10 0-542-16</inkml:trace>
  <inkml:trace contextRef="#ctx0" brushRef="#br0" timeOffset="41278.22">18034 10943 1133 0,'0'0'0'0,"0"0"322"0,0 0-221 0,0 0 21 16,-5 14-19-16,-11 0-53 16,-6 11-27-16,-2 11 2 0,-3 1-1 15,9 2-9-15,10-4-11 0,2-9-2 16,13 2 0-16,6-4-4 0,4-2-1 15,10-3 5-15,-4-2-4 16,7-4 2-16,-2-2 4 0,-3-3-7 16,-2-1 5-16,-3 1 2 0,-10 1-6 15,-8 4 4-15,-2 3 13 0,-12 6-9 16,-3 6 0-16,-11-1-6 0,-4 2 0 16,-2-7-176-16,-2-11-208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8-28T16:27:16.8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295 14468 132 0,'0'0'0'16,"0"0"21"-16,0 0-23 0,0 0-15 15,2-11 7-15,-2 10 6 0,3 1-2 16,-1 0-5-16,-2 0 7 16,0 0 5-16,4 0 1 0,-4-1-2 15,0-1 0-15,0 2 10 0,0-2-7 16,0 2 2-16,1 0-1 0,1-1-1 15,-2-1 1-15,2 0-3 16,-2 1 7-16,0 0 22 0,0 1 10 16,0 0-12-16,0 0-8 0,0 0 5 15,0 0-3-15,0 0 3 0,0 0-9 16,0 0-14-16,0 0-4 0,2 0 0 16,0 0 2-16,-2 0 0 0,0 0-10 15,0 0 4-15,1 0 0 16,1 0-8-16,-2-1-6 0,0 1-7 0,0-3 2 15,0 2 4-15,0 1 2 16,0 0 7-16,2 0 11 0,0 4 2 16,-2-4 2-16,0 0 2 0,0 0 1 15,0 0-4-15,0 0-4 16,0 0-32-16,0-3-52 0</inkml:trace>
  <inkml:trace contextRef="#ctx0" brushRef="#br0" timeOffset="2766.04">17984 7676 710 0,'0'0'0'0,"0"0"352"16,0 0-250-16,0 0 11 0,0 0-34 15,0 0-18-15,0 0-10 0,0 0-15 16,-7 15-11-16,4 6 5 0,-4 6 2 15,-2-2 2-15,4 3 4 16,-1-5-15-16,1 1-3 0,5-1-2 0,0-4-6 16,2-2-5-16,7-4-2 15,1 0 3-15,6-3-5 0,0-4-2 16,5 3 5-16,-1-6 0 0,1 1-5 16,-5-1 4-16,-6-1-4 0,-1-1-1 15,-9-1 0-15,2 0 0 0,-2 2-1 16,0 2 2-16,-5 5 1 0,-9 6-2 15,-4 3 42-15,-2 1-37 16,1-1 1-16,-2-1-1 0,1-4-4 16,3 3-2-16,1-5-1 0,3-2-24 15,3-2-27-15,3-7-34 0,-2 0-44 16,3-8-25-16,3-6-77 16,1-2-143-16,2-3-399 0</inkml:trace>
  <inkml:trace contextRef="#ctx0" brushRef="#br0" timeOffset="3074.22">17940 7670 1047 0,'0'0'0'0,"0"0"351"0,0 0-272 0,0 0-26 16,0 0-36-16,0 0-17 15,0 0 0-15,0 0 0 0,64 14 44 16,-34-13-27-16,3 0-3 0,-4-1 3 16,3 0 12-16,-8 0 1 0,-6 0-12 15,-4 2-12-15,-8-1 6 16,-3 1 6-16,1 2 3 0,-4-4 2 16,0 2-9-16,1 0-6 0,-1-2-1 15,0 0-5-15,0 0-4 0,0 0-69 16,0 0-23-16,-3-6-104 0,-6-1-271 15</inkml:trace>
  <inkml:trace contextRef="#ctx0" brushRef="#br0" timeOffset="3905.34">26360 13594 1346 0,'0'0'0'0,"0"0"222"0,0 0-125 16,0 0-92-16,0 0-10 0,0 0 10 15,96 22 40-15,-43-16-28 16,2-5-9-16,-2-1-2 0,-13-5-8 16,-8 2-24-16,-12-3-13 0,-8 5-13 15,-10 0-20-15,-2-3 29 0,-11 1 30 16,-8 0-55-16,-10 0-21 0,-1 3 10 16,-5 7 19-16,1 3 19 15,4 2 10-15,5 0 16 0,4 0 14 16,9 0 1-16,3 0 0 0,7 2 40 15,2 1-3-15,0 4 18 16,2 4 1-16,2 4-6 0,1 6 2 16,-2 3-9-16,-3 3-18 0,0 2-12 15,0-5-5-15,0-4-6 0,0-9-4 16,0-5-30-16,0-6-23 0,-3-9-25 16,3-3-27-16,0-8-26 0,0-8-152 15,0-6-132-15</inkml:trace>
  <inkml:trace contextRef="#ctx0" brushRef="#br0" timeOffset="4053.71">26463 13855 848 0,'0'0'0'16,"0"0"246"-16,0 0-140 0,69 1-7 15,-37 0-39-15,3-1-24 0,-5 0-26 16,2 0-9-16,-11 1-2 16,0-6-76-16,-7-1-58 0,1-4-24 15,-8 0-52-15,-2-4-57 0,-5-2-51 16</inkml:trace>
  <inkml:trace contextRef="#ctx0" brushRef="#br0" timeOffset="4467.12">26815 13714 888 0,'0'0'0'0,"-9"75"282"16,0-31-199-16,-2 3-10 0,1-4-8 15,1-4-17-15,2-5-20 0,3-9-20 16,4-7-7-16,-1-10-2 0,1-5-72 15,0-3 2-15,1-6-42 16,5-9-21-16,4-6 9 0,-3-5-40 16,4 0-39-16,-6 4 65 0,-1 3 100 15,3 5 52-15,-2 5 61 16,0 4 39-16,4-2 49 0,4 1-30 0,6-2-17 16,6-2-13-16,1-2-32 15,3-2-23-15,1-1-20 0,-7 2-24 16,-4 2-6-16,-1-3-74 0,-7-2 4 15,-1 1-23-15,-3-4-39 16,-1 1 81-16,-6 2 49 0,0 0 10 16,-6 3 55-16,3 6 36 0,1 3 36 15,-2 3-16-15,3 1-12 0,-3 5-15 16,-1 9-44-16,1 6-20 0,1 10 15 16,3 8-6-16,0 5-12 0,0 1-9 15,-4 2 1-15,1 0-9 16,-3-4-5-16,1-7 0 0,3-7-43 15,-5-9-26-15,-2-8-11 0,4-4-3 16,-6-7-69-16,4-1-62 0,-5-10-87 16,1-7-245-16</inkml:trace>
  <inkml:trace contextRef="#ctx0" brushRef="#br0" timeOffset="4761.2">26450 13414 959 0,'0'0'0'0,"0"0"211"16,0 0-161-16,0 0-14 0,0 0 45 16,71 1 0-16,-28 6-20 0,6 3-2 15,13-1-13-15,3 2-5 0,8-2-8 16,-4-6-1-16,-4-1 0 15,-13 1-6-15,-10 1-17 0,-17-2-8 16,-11 0-2-16,-7 0-2 0,-7-2-12 16,2 0-33-16,-2 0-20 0,0 0-42 15,5 0-77-15,2 1-59 0,-1-1-179 16</inkml:trace>
  <inkml:trace contextRef="#ctx0" brushRef="#br0" timeOffset="5032.39">27420 13730 1195 0,'0'0'0'16,"0"0"195"-16,0 0-144 0,0 0-41 15,0 0-11-15,0 0 2 16,0 0 6-16,0 0-5 0,0 0-4 15,31 23-18-15,-23-26 9 0,-3-5 15 16,0-2 6-16,-5-2-5 0,0 3 1 16,-2 2 10-16,-5 0 11 0,2 5 6 15,0 2-4-15,-4 0-22 0,4 3-3 16,-6 4-6-16,6 1-5 16,1 1-40-16,4-1-43 0,0 3-28 15,0-2-131-15,0-1-244 0</inkml:trace>
  <inkml:trace contextRef="#ctx0" brushRef="#br0" timeOffset="5226.22">27340 13961 1045 0,'0'0'0'16,"0"0"276"-16,0 0-188 0,0 0-20 16,0 0-26-16,0 0-12 0,0 0-7 15,0 0-9-15,64 18-11 0,-64-21-6 16,0-1-14-16,0-3-10 15,-4 1-13-15,1 2-9 0,-3 4-37 16,-3 0-67-16,8 0-68 0,1 0-147 16</inkml:trace>
  <inkml:trace contextRef="#ctx0" brushRef="#br0" timeOffset="5536.99">27740 13563 1351 0,'0'0'0'15,"0"0"151"-15,-11 66-103 0,17-37-3 16,8 0-17-16,5-4-17 0,4 0-8 16,4-3 0-16,-4-4-6 0,-2 0-28 15,-2-4 13-15,-8-4 17 0,-6 1 2 16,-1-4 1-16,-4 1 12 15,-4 0 20-15,-6 3 7 0,-3 2 5 16,-4 0-3-16,-5 2-18 0,-4 1-7 16,3 1-6-16,-2-1-6 0,2 0-5 15,0-4-2-15,4-2-56 0,6-4-27 16,1-4-90-16,5-2-40 16,5-8-165-16</inkml:trace>
  <inkml:trace contextRef="#ctx0" brushRef="#br0" timeOffset="5723.94">27791 13565 1531 0,'0'0'0'0,"0"0"210"16,0 0-155-16,0 0 4 0,66 29-27 15,-38-23-20-15,-2-4-8 16,-3-1-8-16,-3 1-39 0,-8-2-42 0,-3 1-102 15,-5-1-24-15,-3 0-112 16,-1 0-362-16</inkml:trace>
  <inkml:trace contextRef="#ctx0" brushRef="#br0" timeOffset="6033.67">28338 13690 1515 0,'0'0'0'0,"0"0"315"15,0 0-246-15,0 0-29 16,0 0-14-16,67-14-2 0,-25 4-10 16,4 1-9-16,-5 3-7 0,-11 3-32 15,-2 3-21-15,-12 0-11 16,-9 0-40-16,-5 3-70 0,-2 4-7 16,-12 3-23-16,-2 1-159 0,-6 1-124 15</inkml:trace>
  <inkml:trace contextRef="#ctx0" brushRef="#br0" timeOffset="6282.99">28308 13882 1348 0,'0'0'0'16,"0"0"327"-16,0 0-237 0,0 0-28 15,0 0-39-15,0 0-15 16,0 0 8-16,0 0-5 0,88 10-7 15,-58-10-3-15,7 0 2 0,2-2-2 16,-2-2-1-16,-1-2 0 0,-13 2 4 16,-4 4-6-16,-8 0 3 0,-8 0-3 15,-1 0 1-15,-2 0 0 0,0 0-8 16,-5 4-11-16,-6 2 0 16,-3 0-21-16,3 2-84 0,-3-4-64 15,5-4-88-15,-3-1-463 0</inkml:trace>
  <inkml:trace contextRef="#ctx0" brushRef="#br0" timeOffset="8156.95">16691 10432 469 0,'0'0'0'0,"0"0"111"16,0 0-86-16,0 0-16 0,0 0-18 15,0 0-222-15</inkml:trace>
  <inkml:trace contextRef="#ctx0" brushRef="#br0" timeOffset="9193.98">29143 13668 1194 0,'0'0'0'0,"0"0"225"0,0 0-182 15,0 0-25-15,0 0 1 16,79-26 3-16,-51 26-11 0,-1 4-7 15,-4 3-5-15,-5 3-3 0,-6-1-5 16,-8 4-3-16,-4-2 12 0,-4 6 0 16,-12 0 17-16,-5 1 8 0,-4 2 9 15,-3-4 14-15,5-3-1 16,2-3-15-16,6-4 3 0,8-3-4 16,6-3-16-16,1 0-16 0,3 0-9 15,11 0-19-15,4 0 23 0,5 0 4 16,4-1-17-16,-1 1-21 0,1 3 6 15,-6 6 15-15,-3 2 11 0,-3 7 6 16,-11 0 0-16,-4 5 3 0,-7 1 16 16,-11-1 13-16,-1 3 13 15,-10-4-6-15,3-1-10 0,-6-4-2 16,4-3-13-16,-1-6-7 0,8-3-5 16,5-5 0-16,7-4 0 0,4-5-63 15,5-5-15-15,0-3-49 16,11 0-42-16,3-2-84 0,2 1-190 15</inkml:trace>
  <inkml:trace contextRef="#ctx0" brushRef="#br0" timeOffset="9488.02">29742 13627 1347 0,'0'0'0'0,"0"0"171"0,0 0-113 16,0 0-45-16,0 0-9 0,0 0-5 15,0 0 1-15,0 0 0 0,14 61-33 16,-7-55 8-16,6-4 6 0,-4-2 12 16,3-5 13-16,-5-4 3 0,0-2 16 15,-3-2 13-15,-4 1 10 16,0 0 7-16,-2 3-9 0,-2 2-8 15,-4 3-8-15,1 3-12 0,-6 1-19 16,6 6-10-16,-4 4-14 0,6-2-30 16,2 3-63-16,1 1-16 0,2-1-86 15,0 3-220-15,0-2-270 0</inkml:trace>
  <inkml:trace contextRef="#ctx0" brushRef="#br0" timeOffset="9721.25">29707 13982 1204 0,'0'0'0'15,"0"0"305"-15,0 0-218 0,0 0-28 16,0 0-25-16,0 0-13 0,0 0-10 16,0 0 0-16,0 0-7 0,51-2-2 15,-51-2 0-15,0-1-3 16,-2-2-2-16,-8 4 3 0,3 0 0 15,-6 3-17-15,10 0 14 0,-4 1-15 16,5 3-36-16,2 1-37 0,3-3-53 16,10-2-108-16,1-7-205 0</inkml:trace>
  <inkml:trace contextRef="#ctx0" brushRef="#br0" timeOffset="10171.79">30252 13583 1150 0,'0'0'0'16,"0"0"228"-16,0 0-168 0,0 0-13 15,0 0-21-15,0 0-20 0,0 0 1 16,0 0-2-16,47-15-2 0,-29 17-1 16,2 5 2-16,-5 0 3 0,5 3-7 15,-4 2 0-15,-4 0-4 0,-1 0 4 16,-11 1-14-16,0 7 11 16,-14 4 4-16,-6 3 5 0,-6 5-1 15,-4 1 0-15,-6 2 16 0,-1 2 12 16,-4-1 5-16,11-1 11 0,2-7-9 15,9-8-4-15,13-4-4 0,3-9-10 16,3-2-6-16,5 2-3 16,11-6 7-16,3-1 0 0,8-1-4 15,10-8-4-15,2-3-10 0,2 0-3 16,-2-2 1-16,-6 3 0 0,-10 2-21 16,-3 7 4-16,-15-1-7 0,-1 3-35 15,-4 3-27-15,-11 5-72 0,0 1-96 16,-1-4-239-16</inkml:trace>
  <inkml:trace contextRef="#ctx0" brushRef="#br0" timeOffset="11995.67">27880 13239 729 0,'0'0'0'16,"0"0"318"-16,0 0-203 0,0 0-21 15,0 0 0-15,0 0-15 0,0 0-13 16,0 0 4-16,0 0-17 16,-4-16-27-16,4 2-10 0,2-4 1 15,1 0-5-15,-3-2 0 0,2-3 3 16,-2 5-4-16,4 2 1 0,1 4 3 15,-2 4-2-15,-1 2-3 0,-2 4 0 16,0 0-3-16,0 2-5 16,0 0 5-16,0 0-4 0,2 3-3 15,0-2 0-15,1 1-5 0,4 1 8 16,2-2 1-16,2 0-3 0,-1-1 1 16,8 0 1-16,2 0-1 0,-4 0-4 15,1 0 4-15,1 0-1 16,0 0-3-16,1 0 4 0,-1 0-1 15,-4 0-1-15,5 2 0 0,-3 1 1 16,2-2-1-16,0 3 0 0,-1-2 0 16,3 0 0-16,3 0 0 0,-4-2 1 15,1 0-2-15,-1 0 1 0,1 0-1 16,-1 0-3-16,-3 0 6 16,2 0-2-16,-1 0 0 0,-1 0-1 15,-2 1 0-15,2-2-4 0,4-3 4 16,-2-1-2-16,3 0-1 0,-4 1 7 15,6-1-5-15,-3 0-5 16,1 0 2-16,0 2-9 0,-1 0-4 16,3 3 6-16,-9 0-5 0,2 0-5 15,2-1 4-15,-6 0-4 0,-1 1-1 16,4 0 13-16,-2 0 3 0,-3 0 1 16,5 0 8-16,-5 0-2 0,4 0 0 15,2 1 0-15,0-1 0 16,2 1 0-16,3-1-2 0,-1 0 1 15,1 0-18-15,0 0 10 0,2 0-4 16,2 1-1-16,-2 3 1 0,-4-1 1 16,1 1-2-16,-3 0 11 0,-6 2-3 15,5-3 1-15,-4 1 7 16,-5-2-4-16,6 1 2 0,-3-1 0 16,3-1 0-16,1 1 0 0,-5-2 0 15,3 0 0-15,-5-2 0 0,6 2 0 16,-6 0 0-16,-4 0 0 0,-1 0 0 15,-2 0 0-15,4 2 0 0,-3 1 18 16,-1-1-8-16,2 2-1 0,0-2-4 16,-2 0-3-16,0-1 1 15,2 1 0-15,-1 0-1 0,1 1-1 16,3 2 3-16,3 0-1 0,-5 0-2 16,1 1 1-16,1 4 6 0,0-1 5 15,2 5 4-15,-5 1 3 16,-2-2 2-16,2 3-4 0,-2 1-5 15,0-5-2-15,0 0 3 0,0-6-9 16,0-1-4-16,0-3-2 0,0-2-56 16,0-2-101-16,-2-12-155 0,0-4-509 15</inkml:trace>
  <inkml:trace contextRef="#ctx0" brushRef="#br0" timeOffset="13778.35">26721 14341 895 0,'0'0'0'0,"0"0"184"16,0 0-97-16,0 0 1 0,0 0-7 15,0 0-10-15,21 67-4 0,-16-47-23 16,4-1-7-16,-7-1-8 0,2-2-4 15,-1-6 0-15,-1-3-1 0,-2-4 1 16,0-1 1-16,0-2-1 0,3 0 1 16,1 2-6-16,-2-2-5 15,5 0 2-15,5 0 2 0,4-7-4 16,4 6-4-16,3-5-5 0,0 2-8 16,7 3 4-16,-2 1 2 0,4 0-5 15,-4 0 2-15,0 0-1 16,-1 4-3-16,3 0 3 0,-3 0 0 15,-1 5-15-15,2-2 11 0,-5-1 1 16,4 0-3-16,-1-3 9 0,-1 1-6 16,7-3-1-16,-5-1 8 0,3 0-5 15,-4 0-2-15,1 0 3 0,3-1 0 16,-5-4-24-16,6 4 19 16,-2-3-6-16,1 3-5 0,-4-2 8 15,4 2-2-15,-5-2 1 0,2 1 8 16,-1 2 0-16,-3 0-3 0,2 0 8 15,3 0-6-15,-3 2 2 0,-4-1 0 16,8 1 1-16,-5 0-1 0,-1-2 0 16,2 2 1-16,3-1-1 15,-3 2 0-15,-4-3 0 0,4 0 0 16,0 0-4-16,1 0 4 0,5 1 0 16,-5 0 1-16,1-1 0 0,1 0-1 15,-2 0 0-15,4 3 1 0,-3 0-2 16,1-1 2-16,-1 1-1 15,-2-2-1-15,3 0 2 0,-2 1 0 16,-4 1-1-16,6-1 0 0,-3 1 0 16,0 1 0-16,3-4-1 0,-5 0 2 15,5 3-2-15,2-3 2 0,-5 1 0 16,5 1-1-16,-7-2 0 16,2 0 0-16,3 0 0 0,-3 2 0 15,0-2 2-15,-2 2-2 0,1-2-1 16,-1 0 0-16,-1 0 0 0,-1 0 2 15,2 3 0-15,-2 1-1 0,4-3-1 16,-4 1-1-16,0-1-1 16,0-1 4-16,2 1-1 0,-1 2-1 15,4-2 2-15,-5-1 0 0,1 0-2 16,-5 0 2-16,1 0 6 0,2 0-1 16,-1 2 3-16,0-1-5 0,1 1-4 15,1 0 0-15,-1-2 5 16,-1 0-6-16,2 0 2 0,2 0 0 15,-1 1-1-15,-1-1 0 0,2 0-1 16,-4 0-1-16,6 0 2 0,-6 0 0 16,-8 1-4-16,7-1 3 0,-4 1 0 15,-5-1-2-15,7 0 6 0,-4 0-3 16,-3 0 0-16,5 0-2 16,-3 0 2-16,-1 0-6 0,4 0 8 15,-7 0-3-15,4 0-4 0,-2 0 7 16,-6 0-3-16,5 0-2 0,0 0 6 15,1 0-3-15,-3 0 0 0,1 0-1 16,3-2 2-16,-3 1-2 0,2 1 0 16,0-1 1-16,0 0 0 15,0-1-20-15,3 0 7 0,-3 0-4 16,2-1-5-16,-3 2-9 0,3-2-2 16,-2 0 19-16,0 2 4 0,-1 0 1 15,-2-4 0-15,3 4 1 16,-2 0 3-16,0-2 7 0,2 3-2 15,-2-3 0-15,2 0-14 0,-2-1 1 16,0 0-7-16,0 1 11 0,-2 2 4 16,2-2 1-16,0 3 6 0,-5-3-2 15,2 3 0-15,-1 0 0 16,2-1 4-16,-3 1-4 0,3 0 0 16,-1-1 4-16,-2 0-5 0,8-2 2 15,-3 0 2-15,2 3-4 0,2-2 2 16,-4-1 1-16,5 3-2 0,-5-2 0 15,1-2 2-15,-1 1-1 16,1 1 5-16,0 0-2 0,-3 3-1 16,4-4 2-16,-6 3-2 0,3 0 0 15,4-2 1-15,-3 2-3 0,0-1-2 16,-1 0 2-16,-1 1 3 0,-2-1-5 16,6 1 2-16,-5-2 5 0,1-1-3 15,-3 1 9-15,3-2 4 16,-1 1 2-16,-2-2 1 0,5-2-1 15,-7 2-4-15,7-3 3 0,-4-2-4 16,-3-3 4-16,2 1 1 0,-2-5-2 16,0-1-1-16,0 1 1 0,-5 2 5 15,-1 3 7-15,3 4-5 0,-1 2-18 16,1 3-9-16,-3 0-13 16,6 2-29-16,-5-2-64 0,5 2-62 15,0-1-162-15</inkml:trace>
  <inkml:trace contextRef="#ctx0" brushRef="#br0" timeOffset="14280.15">30818 13743 1082 0,'0'0'0'0,"0"0"300"0,0 0-154 0,0 0-68 16,0 0-51-16,0 0-12 0,0 0 13 15,81-4 10-15,-46 5-27 16,1 4-9-16,-8-2-4 0,-5 0-93 16,-5 2-26-16,-8-2-70 0,-4-1-47 15,-6-2-153-15</inkml:trace>
  <inkml:trace contextRef="#ctx0" brushRef="#br0" timeOffset="14536.47">30977 13650 1072 0,'0'0'0'16,"0"0"345"-16,0 0-244 0,0 0-50 16,0 0-27-16,0 0 9 0,0 0-1 15,64 37-22-15,-50-20-8 16,0 2-2-16,-4-1 0 0,-1 1 5 15,-5-1-5-15,-4 1-10 0,-9 3 11 16,-7 2 1-16,-5 1 13 0,-4-1 5 16,0 0 7-16,2-4-4 0,4-5-13 15,8-5-11-15,6-7-2 0,5-1-41 16,7-2-64-16,11-4-6 16,8-7-56-16,4-8-184 0,0-3-209 15</inkml:trace>
  <inkml:trace contextRef="#ctx0" brushRef="#br0" timeOffset="14894.38">31348 13671 1373 0,'0'0'0'16,"0"0"182"-16,0 0-129 0,71-3-5 15,-37 4-14-15,3 1-24 0,-4 3-11 16,-6 1-32-16,-6 0-50 15,-10-1-12-15,-6 0 2 0,-5 2-26 16,-5 0 18-16,-15 4 46 0,1-4-20 16,-8-2-5-16,-4 0 61 0,8-6 16 15,0 1 3-15,7 0 0 0,0 0 9 16,7 0 17-16,4 1 12 16,1 4 1-16,4 1 5 0,0 8 4 15,0 3-3-15,0 4-5 0,0 6-4 16,0 5 7-16,7 2-7 0,-2 3-14 15,-3-2-7-15,2-2-7 0,-2-5-4 16,-2-6-8-16,0-7-21 16,0-5-12-16,-4-6-19 0,2-4-29 15,0-1-54-15,1-10-99 0,-1-5-109 16,-2-6-5-16</inkml:trace>
  <inkml:trace contextRef="#ctx0" brushRef="#br0" timeOffset="15004.64">31428 13900 577 0,'0'0'0'0,"0"0"244"15,57-2-139-15,-27 1-19 16,-2-1-35-16,7-1-28 0,-8 1-23 16,1-5 0-16,-7-2-264 0,-5 1 85 15,-2-2-82-15,-8 0-39 16</inkml:trace>
  <inkml:trace contextRef="#ctx0" brushRef="#br0" timeOffset="15144.05">31686 13768 490 0,'0'0'0'0,"0"0"305"16,0 0-199-16,0 0 6 0,0 0-30 15,0 0-2-15,0 0-4 16,4 70-22-16,-4-36-7 0,-6 2 3 16,1 3-13-16,-2-3-17 0,2-1-12 15,-2-8-7-15,7-8-2 0,0-5-92 16,0-9 30-16,-2-5-29 0,2 0-82 16,0-7-77-16,2-9-83 0</inkml:trace>
  <inkml:trace contextRef="#ctx0" brushRef="#br0" timeOffset="15453.2">31715 13980 518 0,'0'0'0'16,"0"0"231"-16,0 0-173 0,74-18-19 16,-49 9 19-16,-1-1-26 0,-1-1-30 15,4-2-4-15,-9 1-168 0,-10 0 42 16,1 1-22-16,-7-1 78 16,0-1-15-16,0 1-18 0,-2-2 102 15,0 2 6-15,-2 0 199 0,2 0-69 16,0 6-12-16,0 0-6 0,0 4-10 15,0 2-14-15,2 0 0 0,-2 0-11 16,0 1-8-16,0 10 3 0,1 4-17 16,-1 7 0-16,0 5 5 15,0 9-15-15,-5 3-5 0,1 0-11 16,-1 3-11-16,3-6-14 0,-1-4-7 16,-2-6 0-16,5-8-74 0,0-8 7 15,0-2 2-15,0-8-30 0,0 0-74 16,0-11-64-16,0-5-31 15,-2-4-212-15</inkml:trace>
  <inkml:trace contextRef="#ctx0" brushRef="#br0" timeOffset="15671.86">31446 13426 1223 0,'0'0'0'0,"0"0"265"15,0 0-181-15,0 0 1 0,79 2 4 16,-19 2-31-16,9 1-27 0,6 1-8 16,-8-2-10-16,-7 2-10 0,-21 2-6 15,-11 0-178-15,-10-1-19 0,-13 1-84 16,-5-3-236-16</inkml:trace>
  <inkml:trace contextRef="#ctx0" brushRef="#br0" timeOffset="15937.98">32224 13819 1469 0,'0'0'0'16,"0"0"158"-16,0 0-81 0,90 3-47 15,-54 0-21-15,-6-2-14 16,-4 0-61-16,-8 1-56 0,-13-1-53 15,4 3-175-15,-9 1-247 0</inkml:trace>
  <inkml:trace contextRef="#ctx0" brushRef="#br0" timeOffset="16078.52">32208 13988 1223 0,'0'0'0'15,"0"0"196"-15,0 0-107 0,76 4-37 16,-39-4-22-16,-3-1-27 0,3-4-6 15,-7-1-62-15,4 2-142 0,-10 0-190 16,-2 0-426-16</inkml:trace>
  <inkml:trace contextRef="#ctx0" brushRef="#br0" timeOffset="16294.17">32776 13940 1230 0,'0'0'0'0,"0"0"226"16,74-19-97-16,-42 16-24 0,2-1-15 16,10 1-28-16,0 3-29 0,9 0-17 15,0 0-11-15,9 3-2 16,-7-1-6-16,-4 0-60 0,-10-1-1 16,-13 1-26-16,-14-1-71 0,-7 2 22 15,-7-2-28-15,-3 0-119 0,-15 2 13 16,-10 3-15-16</inkml:trace>
  <inkml:trace contextRef="#ctx0" brushRef="#br0" timeOffset="16716.22">32832 14132 1228 0,'0'0'0'0,"0"0"232"0,0 0-157 15,0 0-10-15,0 0-19 16,0 0-27-16,0 0-10 0,82-64-7 16,-56 59-4-16,4 2 3 0,-1 3 0 15,-1 0-2-15,-3 4-1 0,-6 5 2 16,1 0-13-16,-8 0-5 16,-8 3-2-16,-1 3 0 0,-6-1 1 15,-8 1 3-15,-3 3 6 0,-9-1 12 16,2-1 1-16,-9 2-2 0,3-4 2 15,1 1 0-15,3 3 1 16,5-4 8-16,5-2-2 0,1-3 9 16,9-3-2-16,1-1 0 0,2-1 3 15,3-3 3-15,11 3 6 0,6-3 5 16,3 0-7-16,2-1-12 0,5 0-5 16,-4-2-4-16,-3-3-3 0,6 1-5 15,-10 2-11-15,-7-1-19 16,-5 2-35-16,-7-1-23 0,0 2-3 0,-10 0-47 15,-1 0-53-15,-6 0-139 16,-3-3-133-16</inkml:trace>
  <inkml:trace contextRef="#ctx0" brushRef="#br0" timeOffset="16980.7">32845 13400 1121 0,'0'0'0'0,"0"0"160"0,0 0-32 0,0 0-32 0,0 0-15 0,41 80-33 15,-40-45-30-15,6-3-9 16,-3 0-6-16,-1-8-6 0,3-2-23 15,-3-5-27-15,-3-4-19 0,2-5-45 16,2-5-63-16,1-3-87 0,-2-5-164 16</inkml:trace>
  <inkml:trace contextRef="#ctx0" brushRef="#br0" timeOffset="17290.46">33206 13415 1128 0,'0'0'0'0,"0"0"260"16,0 0-156-16,0 0-28 0,0 0-24 15,-22 74-25-15,33-58-12 0,1 0-7 16,6-1-4-16,0-3-1 0,-2 3-2 16,-2-6 2-16,-3 1-2 0,-4-2-2 15,-4 0 1-15,-3-1 0 0,0 1-2 16,-9 3 3-16,-3-2 29 15,-2 3-1-15,0 1-11 0,-1-2-9 16,1 0-9-16,2 0 0 0,0 0 1 16,-3-2-21-16,5-1-3 0,-1-1-17 15,4-3-41-15,2 1-20 0,3-5-26 16,-2 0-84-16,1-5-115 16,1-5-316-16</inkml:trace>
  <inkml:trace contextRef="#ctx0" brushRef="#br0" timeOffset="17662.05">33213 13380 924 0,'0'0'0'0,"0"0"330"0,0 0-188 16,0 0-36-16,0 0-46 0,0 0 0 16,69-29 3-16,-41 24-20 0,0 4-14 15,1 1-8-15,-1 0-3 0,-3 3-8 16,3 1-8-16,-8 2 2 16,-3-2-3-16,-4 3-2 0,-8-2 0 15,-5-4 1-15,2-1 0 0,-2 0-2 16,0 0 1-16,0 0-3 0,0 4 8 15,-2-3 10-15,-5 2-20 0,5 0-4 16,-2-3-10-16,3 4-21 16,1-3 18-16,-2 0-2 0,2-1-7 15,0 0 16-15,0 0 0 0,0 0-12 16,0 0-14-16,0 0-12 0,0 0-37 16,-4 0-22-16,3 0-61 0,-6 0-205 15</inkml:trace>
  <inkml:trace contextRef="#ctx0" brushRef="#br0" timeOffset="19529.34">20974 9789 440 0,'0'0'0'0,"0"0"189"0,0 0-135 16,0 0 7-16,0 0 5 16,0 0-13-16,0 0 2 0,0 0 4 15,26-58-7-15,-24 56-7 0,0 2 18 16,3-1 3-16,-5-1-2 0,0 1 3 16,2 1-5-16,-2 0-9 0,0 0 3 15,0 1-11-15,-2 1-4 16,-5-1-17-16,0 7 6 0,-7 4-20 15,-2 6-10-15,2 7 0 0,-6 1 8 16,-4 7-4-16,2 5 2 0,-1 1 0 16,0 4-3-16,0-2 9 0,4 2-4 15,3-2-1-15,2-3-4 0,5-3-1 16,0-6-4-16,7-4 0 16,2-6 1-16,0-6-6 0,0-7 8 15,2-2-2-15,0-1-4 0,0-2 2 16,-2-1-3-16,0 0-5 0,0 0 5 15,0 0 2-15,0 0-8 0,-6-5 3 16,1-1-12-16,-4-1-13 0,0-1 8 16,-1 4-1-16,1-2-9 15,-3-1 17-15,6 2 11 0,-1 0 6 16,-2-1 4-16,6 3 0 0,-1 2 2 16,4-1 12-16,0 1 5 0,0 1 6 15,-2 0 11-15,2 0-3 0,0 0-9 16,0 0-11-16,0 0-3 15,0 0-8-15,0 0 2 0,0 0-2 16,0 0-3-16,0 2-1 0,2 3 0 16,0 4-2-16,2 1 13 0,-1 1-4 15,4 1-4-15,-2 0 5 0,-1 0 4 16,5 0-4-16,-4 0 4 16,0 0-2-16,-1-2-2 0,3-3 1 15,-5-2 2-15,1 1-4 0,1-3-1 16,-2 1 1-16,-1-1-7 0,1-2 0 15,4 0 9-15,-5 0-10 0,1-1 2 16,-2 0 5-16,0 0-4 0,0 0 1 16,0 0 2-16,2 0-1 15,1-3 2-15,1-5 3 0,7 0-5 16,-6-3 0-16,4 0-2 0,0-1-2 16,1 1 0-16,-1 2 0 0,-4 2 0 15,6-2-2-15,-6 3 2 0,2 5-6 16,-1-1 5-16,-6 2 1 15,1 0 0-15,-1 0-5 0,0 0 5 16,0 0 0-16,0 0-2 0,0 0 2 16,0 0 0-16,0 0 0 0,0 0-7 15,-1 0-33-15,1 0-21 0,0 0-62 16,1 0-146-16,1 1-77 16,0 1-270-16</inkml:trace>
  <inkml:trace contextRef="#ctx0" brushRef="#br0" timeOffset="20008.05">21175 9284 1150 0,'0'0'0'0,"0"0"173"15,0 0-129-15,0 0 42 0,0 0-7 16,84 24-23-16,-51-24-16 15,6 0-17-15,-2 0-14 0,-1 2-2 16,-12-2-8-16,-6 0-30 0,-6 0-23 16,-6 0-28-16,-4 0-10 0,-2 0-71 15,-2 4-123-15,-11 3-84 0</inkml:trace>
  <inkml:trace contextRef="#ctx0" brushRef="#br0" timeOffset="20329.98">21225 9590 1229 0,'0'0'0'0,"0"0"178"15,0 0-110-15,0 0 2 0,0 0-22 16,80 7-29-16,-59-1-16 0,0 1-4 16,-7 4-10-16,-7-4-23 0,-7 5 1 15,0 1 31-15,-10 4 4 0,-5 2 14 16,-2 0-7-16,-4 1-1 15,-2-1-1-15,3-3 14 0,2 0 4 16,6-7 5-16,5-1 3 0,5-5-11 16,2-2-19-16,2-1-6 0,9 0-8 15,5 0 15-15,3 0 16 0,2-3-8 16,0-5-11-16,4 0 4 16,-4-2-5-16,1 3 0 0,-5 0-38 15,-6 2-9-15,-2 3-13 0,-9-1 23 16,0 3-1-16,-4 0-21 0,-1-3-30 15,3-1-62-15,-5-1-136 0,-4-2-1 16,4-9-270-16</inkml:trace>
  <inkml:trace contextRef="#ctx0" brushRef="#br0" timeOffset="20611.62">21184 8656 1139 0,'0'0'0'0,"0"0"229"16,0 0-172-16,0 0-19 15,-30 70 43-15,27-33-11 0,3 0-33 16,1-5-21-16,8-1-14 0,0-4-3 15,-2-6-3-15,2-4-25 16,-2-6-5-16,-3-1-16 0,5-5-28 0,-2 1-16 16,-4-6-43-16,6-4-52 15,0-8-17-15,5-6-76 0</inkml:trace>
  <inkml:trace contextRef="#ctx0" brushRef="#br0" timeOffset="20890.33">21496 8616 1023 0,'0'0'0'0,"0"0"201"16,0 0-113-16,0 0-27 0,0 0-32 15,-30 62-11-15,44-44-8 0,2-1-6 16,0-3-3-16,3 4 4 16,2-3-4-16,-5-1-2 0,0 0-8 15,0-2 14-15,-5-2-5 0,-6-2 1 16,-2-2-2-16,-3 0 2 0,0 0 34 15,-5 3-2-15,-5 3 5 0,-3 0-8 16,1 0-10-16,-4-3-8 0,5 2-5 16,-3 0-5-16,0-3-4 15,3 3-39-15,-3-5-6 0,5 1-35 16,-3-2-38-16,0-4-47 0,4-1-151 16,1-6-104-16</inkml:trace>
  <inkml:trace contextRef="#ctx0" brushRef="#br0" timeOffset="21237.88">21517 8633 1136 0,'0'0'0'15,"0"0"190"-15,0 0-129 0,0 0 15 16,71 1-11-16,-40 0-23 0,8 3-10 15,-5-1-8-15,-2-2 0 16,-4 1-2-16,-5 2-4 0,-5-2 3 0,-8 0-9 16,-3 1-7-16,-5-3-4 15,0 1 6-15,-2-1 3 0,0 0 3 16,0 0 3-16,0 0-6 0,0 0-5 16,0 0 3-16,0 0-4 0,0 0-8 15,2-3 0-15,-2 3-8 16,5-1-8-16,-3 1 5 0,0 0 11 15,-2 0-4-15,1 0 0 0,-1-1 2 16,0 1-6-16,0 0-11 0,0 0-17 16,0 0-36-16,0 0-24 0,0 0-62 15,-1 0-194-15,-10 0-273 0</inkml:trace>
  <inkml:trace contextRef="#ctx0" brushRef="#br0" timeOffset="22088.56">21993 11819 1067 0,'0'0'0'0,"0"0"329"16,0 0-222-16,1 0-46 0,8 0-35 15,9 2 11-15,5 0 0 0,0-1-21 16,7 1-13-16,-3 0-1 16,-6 2-2-16,-4-2 0 0,-2-1-69 15,-10 0 15-15,0-1-21 0,-3 0-14 16,-2 3-28-16,-5-1-45 0,-2 1 50 15,-8 2-104-15,-4 0-173 0</inkml:trace>
  <inkml:trace contextRef="#ctx0" brushRef="#br0" timeOffset="22276.48">21948 12003 1000 0,'0'0'0'16,"0"0"328"-16,0 0-212 0,0 0-33 15,0 0-29-15,0 0 1 0,0 0 8 16,66 6-14-16,-36-6-24 0,-3 1-14 16,-1 0-8-16,-5 2-2 0,0-2-2 15,-5 0-89-15,2 0-21 0,-2-1-36 16,-4 0-99-16,6 2-117 0,-6-2-317 16</inkml:trace>
  <inkml:trace contextRef="#ctx0" brushRef="#br0" timeOffset="22762.11">22599 11907 683 0,'0'0'0'0,"0"0"244"0,0 0-117 0,0 0-25 0,0 0-24 0,0 0-22 16,0 0-10-16,0 0 25 0,0 0 8 16,78 22-33-16,-39-18-11 0,5 2 9 15,8-3-9-15,3-2-9 0,3 0 0 16,2-1-11-16,0 0-7 15,-5 0-6-15,-5 0 3 0,-13 0-3 16,-9-2-4-16,-9 2-2 0,-11-1-25 16,-3-1-21-16,-5 2-14 0,0 0-18 15,-7 0-77-15,-9 8-1 0,-7 0-246 16</inkml:trace>
  <inkml:trace contextRef="#ctx0" brushRef="#br0" timeOffset="23210.9">22951 12112 1140 0,'0'0'0'15,"0"0"208"-15,0 0-138 0,0 0-48 16,-61 43-1-16,34-21-6 16,0-2-8-16,3 3-6 0,-1-2 3 15,5-2-4-15,8-6 0 0,0-3 0 16,6-6 2-16,5-1-3 0,1-1-2 15,1 2-11-15,10 0 26 16,5-1 10-16,3-2 4 0,10 0 1 0,-1-1 1 16,6 0-10-16,-3 0-7 15,5-1 5-15,-1 0-1 0,-3-1 0 16,-7 1-6-16,-6-1-4 0,-6 1-6 16,-8 1 0-16,-3 0-21 0,-2-1-13 15,0-2-11-15,-6 0-10 0,-6 0-48 16,3 2-60-16,-7-2-5 0,2 0-30 15,3-5 5-15,1 0-94 16</inkml:trace>
  <inkml:trace contextRef="#ctx0" brushRef="#br0" timeOffset="23411.02">22960 12150 787 0,'0'0'0'15,"0"0"278"-15,0 0-151 0,0 0-50 16,0 0-23-16,0 0-18 0,0 0 2 15,0 0 28-15,11 71-2 0,-11-36-20 16,0 5-5-16,2 0-7 0,-1-3-16 16,1 0-11-16,2-5-2 15,-3-7-6-15,1-2-40 0,-2-10-22 16,2-4-20-16,-2-7-36 0,0-2-58 16,0-11-57-16,0-9-294 0</inkml:trace>
  <inkml:trace contextRef="#ctx0" brushRef="#br0" timeOffset="23832.77">22782 11435 894 0,'0'0'0'0,"0"0"296"0,0 0-218 15,0 0-38-15,0 0-10 0,-68 40 10 16,49-17 8-16,3 7-12 0,4-1-3 16,6-4-12-16,6 0-7 0,0-7-6 15,13-2-5-15,4-3-4 0,1-3 2 16,10-5 5-16,-1-2 4 16,7-3-17-16,-1-6-15 0,-1-5-13 15,-4 0-10-15,-5-1-19 0,-5-1-9 16,-6 6-15-16,-6-1-53 0,-5 5-29 15,-1-1-4-15,0 1-136 0</inkml:trace>
  <inkml:trace contextRef="#ctx0" brushRef="#br0" timeOffset="24033.51">22898 11462 793 0,'0'0'0'0,"0"0"257"0,0 0-146 16,0 0-24-16,-67 87-34 0,55-57-20 16,-1 5-20-16,3-1-6 0,3 0-5 15,0-2-4-15,5-7-42 0,2 0-34 16,2-11-78-16,8-5-60 16,-1-8-74-16</inkml:trace>
  <inkml:trace contextRef="#ctx0" brushRef="#br0" timeOffset="24361.19">23167 11344 997 0,'0'0'0'15,"0"0"264"-15,0 0-192 16,0 0-10-16,0 0-12 0,-55 70-9 15,45-45-21-15,1 0-12 0,9-1-6 16,0 0-4-16,5-4-2 0,6-5 1 16,5 0-2-16,0-3 5 0,1-4 0 15,1-3-10-15,-2-1 7 0,0-3 3 16,-4 0 0-16,-5-1 5 16,-3 1-2-16,-4-1 4 0,0 3 4 15,-4 2 4-15,-6 5 14 0,-4 6 7 16,-6 2-18-16,-1 2-11 0,0-1-5 15,3-2-1-15,0-2-2 16,6-3-63-16,1-3-4 0,2-4-25 16,4-4-37-16,2-1-88 0,-3-3-290 15</inkml:trace>
  <inkml:trace contextRef="#ctx0" brushRef="#br0" timeOffset="24701.42">23079 11364 879 0,'0'0'0'0,"0"0"390"16,0 0-242-16,0 0 1 0,0 0-31 15,0 0-41-15,0 0-22 0,0 0-25 16,63-36-4-16,-25 24-9 0,1 1-7 16,1 4-4-16,-1 1-4 15,-2 6-2-15,-5 0 0 0,-9 0 0 16,-5 0-1-16,-8 0 3 0,-6 0-4 16,-1 0 1-16,-3 0 1 0,0 1 0 15,0-1 0-15,0 0-1 0,0 0-90 16,-3 0-19-16,-2 0-98 15,1-1-246-15</inkml:trace>
  <inkml:trace contextRef="#ctx0" brushRef="#br0" timeOffset="26171.04">9264 5995 722 0,'0'0'0'16,"0"0"358"-16,0 0-238 0,-85 72-20 16,58-54 0-16,-6 0-15 0,-6-3-21 15,0 0 4-15,-5-6-10 0,-1-6-2 16,-2-3-8-16,-3-9-13 16,-5-9-2-16,0-5-9 0,-6-6-8 15,2-7-4-15,-1-8-6 0,0-15-4 16,5-8-1-16,2-5-2 0,9-7-38 15,17 2 38-15,18 4-7 0,16 3 6 16,16 6 1-16,20 5-8 0,17-1 11 16,18 4-3-16,19 2 2 15,20 5-2-15,16 10 2 0,3 17 0 16,-7 22 0-16,-16 34 3 0,-24 25-7 16,-26 19-53-16,-29 15-3 0,-24 5-6 15,-17 1-11-15,-26-5-40 16,-11-13-149-16,-13-14-376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8-28T16:30:54.152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5618 14420 664 0,'0'0'0'0,"-92"38"165"0,39-27-39 16,-1-5-58-16,0-5-2 0,-1-3 17 15,-2-10-79-15,-3-10 110 16,3-8-77-16,-1-15-19 0,3-8-11 16,7-6-8-16,8-6-27 0,10-2 52 15,10-1-18-15,4-10-5 16,13-1 0-16,3-3-2 0,10 0 2 16,17 8 1-16,12 1-3 0,16 4 2 15,17 3 6-15,10 5 0 0,11 13 15 16,8 21-1-16,2 23-22 0,-6 26-33 15,-10 29-109-15,-17 24-64 0,-16 15-136 16,-21 5-282-16</inkml:trace>
  <inkml:trace contextRef="#ctx0" brushRef="#br0" timeOffset="4622.85">18030 11754 985 0,'0'0'0'0,"-102"31"203"16,40-20-97-16,-2-1-48 15,-8-5-26-15,3-5-16 0,-6-2-7 16,5-14-4-16,8-7 2 0,7-11 4 15,12-16-2-15,13-19-7 0,18-20-2 16,12-21 0-16,16-20-31 0,12-15 4 16,9-2-35-16,13 8-217 15,15 11 263-15,13 15 15 0,23 7 1 16,16 8 0-16,15 14 39 0,12 18 40 16,-1 28-1-16,-16 31-22 0,-19 36-30 15,-30 53-24-15,-34 37-4 0,-24 28-236 16,-26 13-93-16,-31 1-261 15</inkml:trace>
  <inkml:trace contextRef="#ctx0" brushRef="#br0" timeOffset="6617.93">26332 11719 945 0,'0'0'0'15,"-94"53"242"-15,34-17-122 0,-6 0-6 16,-6 3-39-16,-6-5-12 0,6-3-9 15,8-7-2-15,13-6-3 16,15-3-7-16,15-10-16 0,14-3-8 16,7 0-6-16,7 0-11 0,16 3-2 15,16 4-5-15,16 0 7 0,10 2 6 16,4 1-10-16,2 2 2 16,-7 1 1-16,-2 4-34 0,-9-2 20 15,-9-1-7-15,-12-3-4 0,-9-5 17 16,-11-1 5-16,-10-4-2 0,-2-2 10 15,0-1 7-15,-4-4 37 0,-8-8-23 16,-1-9-17-16,-6-7-6 0,3-5 1 16,-2-7-2-16,2-8-4 15,-1-6 2-15,-3-5 0 0,3-2 0 16,1 6-28-16,-2 12 18 0,6 12 6 16,-1 13 6-16,4 11 0 0,1 3-4 15,1 4-2-15,-8 16-3 0,3 13-2 16,-7 13 7-16,-1 17 3 15,-5 7-2-15,1 12 2 0,1 7 2 16,-6 4-3-16,4-1 0 0,8-12 8 16,4-21-10-16,8-15 4 0,5-13 0 15,0-12 3-15,5-8 2 0,4-7-5 16,7-4 15-16,11-25 21 0,17-23 1 16,14-19-28-16,15-23-8 15,8-13 0-15,9-12-5 0,4 3 4 16,-5 7-2-16,-12 25 0 0,-20 31 0 15,-25 23 0-15,-18 19 0 0,-12 10 0 16,-2 1 2-16,-7 6-4 0,-7 12-9 16,-13 5 9-16,-1 6 0 15,-4-5 4-15,9-2 0 0,7-7-2 16,11-4-19-16,3-4-2 0,2-4-19 16,2-2-8-16,1-1-8 0,10 0-17 15,-5-3-28-15,3 0-44 0,-7 0-104 16,-3 1-39-16,-1-2-74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13E3FF-1021-4B8C-8447-25241DB5B875}" type="datetimeFigureOut">
              <a:rPr lang="zh-TW" altLang="en-US" smtClean="0"/>
              <a:t>2024/8/29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A322BB-CFDC-4277-85FE-FFBCC1C2426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68199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讀題</a:t>
            </a:r>
            <a:r>
              <a:rPr lang="en-US" altLang="zh-TW" baseline="0" dirty="0"/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來看 </a:t>
            </a:r>
            <a:r>
              <a:rPr lang="en-US" altLang="zh-TW" baseline="0" dirty="0"/>
              <a:t>104 </a:t>
            </a:r>
            <a:r>
              <a:rPr lang="zh-TW" altLang="en-US" baseline="0" dirty="0"/>
              <a:t>年會考試題，附圖為兩</a:t>
            </a:r>
            <a:r>
              <a:rPr lang="zh-TW" altLang="en-US" u="sng" baseline="0" dirty="0"/>
              <a:t>正方形 </a:t>
            </a:r>
            <a:r>
              <a:rPr lang="en-US" altLang="zh-TW" baseline="0" dirty="0"/>
              <a:t>ABCD</a:t>
            </a:r>
            <a:r>
              <a:rPr lang="zh-TW" altLang="en-US" baseline="0" dirty="0"/>
              <a:t>、</a:t>
            </a:r>
            <a:r>
              <a:rPr lang="en-US" altLang="zh-TW" baseline="0" dirty="0"/>
              <a:t>BEFG</a:t>
            </a:r>
            <a:r>
              <a:rPr lang="zh-TW" altLang="en-US" baseline="0" dirty="0"/>
              <a:t> 和</a:t>
            </a:r>
            <a:r>
              <a:rPr lang="zh-TW" altLang="en-US" u="sng" baseline="0" dirty="0"/>
              <a:t>矩形 </a:t>
            </a:r>
            <a:r>
              <a:rPr lang="en-US" altLang="zh-TW" baseline="0" dirty="0"/>
              <a:t>DGHI </a:t>
            </a:r>
            <a:r>
              <a:rPr lang="zh-TW" altLang="en-US" baseline="0" dirty="0"/>
              <a:t>的位置圖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這兩個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是正方形，這個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斜斜的是矩形，也就是長方形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其中 </a:t>
            </a:r>
            <a:r>
              <a:rPr lang="en-US" altLang="zh-TW" baseline="0" dirty="0"/>
              <a:t>G</a:t>
            </a:r>
            <a:r>
              <a:rPr lang="zh-TW" altLang="en-US" baseline="0" dirty="0"/>
              <a:t>、</a:t>
            </a:r>
            <a:r>
              <a:rPr lang="en-US" altLang="zh-TW" baseline="0" dirty="0"/>
              <a:t>F</a:t>
            </a:r>
            <a:r>
              <a:rPr lang="zh-TW" altLang="en-US" baseline="0" dirty="0"/>
              <a:t> 兩點分別在 </a:t>
            </a:r>
            <a:r>
              <a:rPr lang="en-US" altLang="zh-TW" baseline="0" dirty="0"/>
              <a:t>BC</a:t>
            </a:r>
            <a:r>
              <a:rPr lang="zh-TW" altLang="en-US" baseline="0" dirty="0"/>
              <a:t>、</a:t>
            </a:r>
            <a:r>
              <a:rPr lang="en-US" altLang="zh-TW" baseline="0" dirty="0"/>
              <a:t>EH</a:t>
            </a:r>
            <a:r>
              <a:rPr lang="zh-TW" altLang="en-US" baseline="0" dirty="0"/>
              <a:t> 上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就是這兩點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若 </a:t>
            </a:r>
            <a:r>
              <a:rPr lang="en-US" altLang="zh-TW" baseline="0" dirty="0"/>
              <a:t>AB</a:t>
            </a:r>
            <a:r>
              <a:rPr lang="zh-TW" altLang="en-US" baseline="0" dirty="0"/>
              <a:t> 的長度是 </a:t>
            </a:r>
            <a:r>
              <a:rPr lang="en-US" altLang="zh-TW" baseline="0" dirty="0"/>
              <a:t>5</a:t>
            </a:r>
            <a:r>
              <a:rPr lang="zh-TW" altLang="en-US" baseline="0" dirty="0"/>
              <a:t>，就是大正方形的邊長 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BG</a:t>
            </a:r>
            <a:r>
              <a:rPr lang="zh-TW" altLang="en-US" baseline="0" dirty="0"/>
              <a:t> 長度為 </a:t>
            </a:r>
            <a:r>
              <a:rPr lang="en-US" altLang="zh-TW" baseline="0" dirty="0"/>
              <a:t>3</a:t>
            </a:r>
            <a:r>
              <a:rPr lang="zh-TW" altLang="en-US" baseline="0" dirty="0"/>
              <a:t>，這是小正方形的邊長，</a:t>
            </a:r>
            <a:br>
              <a:rPr lang="en-US" altLang="zh-TW" baseline="0" dirty="0"/>
            </a:br>
            <a:r>
              <a:rPr lang="zh-TW" altLang="en-US" baseline="0" dirty="0"/>
              <a:t>那麼 </a:t>
            </a:r>
            <a:r>
              <a:rPr lang="en-US" altLang="zh-TW" baseline="0" dirty="0"/>
              <a:t>GC</a:t>
            </a:r>
            <a:r>
              <a:rPr lang="zh-TW" altLang="en-US" baseline="0" dirty="0"/>
              <a:t> 就會等於 </a:t>
            </a:r>
            <a:r>
              <a:rPr lang="en-US" altLang="zh-TW" baseline="0" dirty="0"/>
              <a:t>5 – 3 =</a:t>
            </a:r>
            <a:r>
              <a:rPr lang="zh-TW" altLang="en-US" baseline="0" dirty="0"/>
              <a:t> </a:t>
            </a:r>
            <a:r>
              <a:rPr lang="en-US" altLang="zh-TW" baseline="0" dirty="0"/>
              <a:t>2</a:t>
            </a:r>
            <a:r>
              <a:rPr lang="zh-TW" altLang="en-US" baseline="0" dirty="0"/>
              <a:t>，先順手標註在圖上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則三角形 </a:t>
            </a:r>
            <a:r>
              <a:rPr lang="en-US" altLang="zh-TW" baseline="0" dirty="0"/>
              <a:t>GFH</a:t>
            </a:r>
            <a:r>
              <a:rPr lang="zh-TW" altLang="en-US" baseline="0" dirty="0"/>
              <a:t> 的面積為何</a:t>
            </a:r>
            <a:r>
              <a:rPr lang="en-US" altLang="zh-TW" baseline="0" dirty="0"/>
              <a:t>? </a:t>
            </a:r>
            <a:br>
              <a:rPr lang="en-US" altLang="zh-TW" baseline="0" dirty="0"/>
            </a:br>
            <a:r>
              <a:rPr lang="zh-TW" altLang="en-US" baseline="0" dirty="0"/>
              <a:t>要求的是這塊灰色的三角形面積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因為這是正方形，</a:t>
            </a:r>
            <a:r>
              <a:rPr lang="en-US" altLang="zh-TW" baseline="0" dirty="0"/>
              <a:t>GF</a:t>
            </a:r>
            <a:r>
              <a:rPr lang="zh-TW" altLang="en-US" baseline="0" dirty="0"/>
              <a:t> 就等於 </a:t>
            </a:r>
            <a:r>
              <a:rPr lang="en-US" altLang="zh-TW" baseline="0" dirty="0"/>
              <a:t>GB</a:t>
            </a:r>
            <a:r>
              <a:rPr lang="zh-TW" altLang="en-US" baseline="0" dirty="0"/>
              <a:t> 也就是 </a:t>
            </a:r>
            <a:r>
              <a:rPr lang="en-US" altLang="zh-TW" baseline="0" dirty="0"/>
              <a:t>3</a:t>
            </a:r>
            <a:r>
              <a:rPr lang="zh-TW" altLang="en-US" baseline="0" dirty="0"/>
              <a:t>，而且這邊是直角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所以只要知道 </a:t>
            </a:r>
            <a:r>
              <a:rPr lang="en-US" altLang="zh-TW" baseline="0" dirty="0"/>
              <a:t>FH</a:t>
            </a:r>
            <a:r>
              <a:rPr lang="zh-TW" altLang="en-US" baseline="0" dirty="0"/>
              <a:t> 的長度，就能用底 </a:t>
            </a:r>
            <a:r>
              <a:rPr lang="en-US" altLang="zh-TW" baseline="0" dirty="0"/>
              <a:t>FH</a:t>
            </a:r>
            <a:r>
              <a:rPr lang="zh-TW" altLang="en-US" baseline="0" dirty="0"/>
              <a:t> 乘以 高 </a:t>
            </a:r>
            <a:r>
              <a:rPr lang="en-US" altLang="zh-TW" baseline="0" dirty="0"/>
              <a:t>3 </a:t>
            </a:r>
            <a:r>
              <a:rPr lang="zh-TW" altLang="en-US" baseline="0" dirty="0"/>
              <a:t>除以 </a:t>
            </a:r>
            <a:r>
              <a:rPr lang="en-US" altLang="zh-TW" baseline="0" dirty="0"/>
              <a:t>2 </a:t>
            </a:r>
            <a:r>
              <a:rPr lang="zh-TW" altLang="en-US" baseline="0" dirty="0"/>
              <a:t>來算出面積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想要求 </a:t>
            </a:r>
            <a:r>
              <a:rPr lang="en-US" altLang="zh-TW" baseline="0" dirty="0"/>
              <a:t>FH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從圖上看起來有很多邊長的線索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而且這個灰色的三角形與上面這個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黃色的三角形看起來就相似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因為這是兩個直角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而且看到這兩個直角共用了一個角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就知道這兩個角相等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因為假若這兩個角訂為角 </a:t>
            </a:r>
            <a:r>
              <a:rPr lang="en-US" altLang="zh-TW" baseline="0" dirty="0"/>
              <a:t>1 </a:t>
            </a:r>
            <a:r>
              <a:rPr lang="zh-TW" altLang="en-US" baseline="0" dirty="0"/>
              <a:t>和角 </a:t>
            </a:r>
            <a:r>
              <a:rPr lang="en-US" altLang="zh-TW" baseline="0" dirty="0"/>
              <a:t>2 </a:t>
            </a:r>
            <a:r>
              <a:rPr lang="zh-TW" altLang="en-US" baseline="0" dirty="0"/>
              <a:t>，它們相加是 </a:t>
            </a:r>
            <a:r>
              <a:rPr lang="en-US" altLang="zh-TW" baseline="0" dirty="0"/>
              <a:t>90 </a:t>
            </a:r>
            <a:r>
              <a:rPr lang="zh-TW" altLang="en-US" baseline="0" dirty="0"/>
              <a:t>度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另外，稱這個角是角 </a:t>
            </a:r>
            <a:r>
              <a:rPr lang="en-US" altLang="zh-TW" baseline="0" dirty="0"/>
              <a:t>3</a:t>
            </a:r>
            <a:r>
              <a:rPr lang="zh-TW" altLang="en-US" baseline="0" dirty="0"/>
              <a:t>，和角 </a:t>
            </a:r>
            <a:r>
              <a:rPr lang="en-US" altLang="zh-TW" baseline="0" dirty="0"/>
              <a:t>1 </a:t>
            </a:r>
            <a:r>
              <a:rPr lang="zh-TW" altLang="en-US" baseline="0" dirty="0"/>
              <a:t>相加也是 </a:t>
            </a:r>
            <a:r>
              <a:rPr lang="en-US" altLang="zh-TW" baseline="0" dirty="0"/>
              <a:t>90 </a:t>
            </a:r>
            <a:r>
              <a:rPr lang="zh-TW" altLang="en-US" baseline="0" dirty="0"/>
              <a:t>度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那麼從這個等式，很容易就發現角 </a:t>
            </a:r>
            <a:r>
              <a:rPr lang="en-US" altLang="zh-TW" baseline="0" dirty="0"/>
              <a:t>3 </a:t>
            </a:r>
            <a:r>
              <a:rPr lang="zh-TW" altLang="en-US" baseline="0" dirty="0"/>
              <a:t>等於 角 </a:t>
            </a:r>
            <a:r>
              <a:rPr lang="en-US" altLang="zh-TW" baseline="0" dirty="0"/>
              <a:t>2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就形成了 </a:t>
            </a:r>
            <a:r>
              <a:rPr lang="en-US" altLang="zh-TW" baseline="0" dirty="0"/>
              <a:t>AA</a:t>
            </a:r>
            <a:r>
              <a:rPr lang="zh-TW" altLang="en-US" baseline="0" dirty="0"/>
              <a:t> 相似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我們就可以利用相似三角形對應邊成比例的性質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FH</a:t>
            </a:r>
            <a:r>
              <a:rPr lang="zh-TW" altLang="en-US" baseline="0" dirty="0"/>
              <a:t> 比上對應邊 </a:t>
            </a:r>
            <a:r>
              <a:rPr lang="en-US" altLang="zh-TW" baseline="0" dirty="0"/>
              <a:t>5 </a:t>
            </a:r>
            <a:r>
              <a:rPr lang="zh-TW" altLang="en-US" baseline="0" dirty="0"/>
              <a:t>會等於 </a:t>
            </a:r>
            <a:r>
              <a:rPr lang="en-US" altLang="zh-TW" baseline="0" dirty="0"/>
              <a:t>3 </a:t>
            </a:r>
            <a:r>
              <a:rPr lang="zh-TW" altLang="en-US" baseline="0" dirty="0"/>
              <a:t>和對應邊 </a:t>
            </a:r>
            <a:r>
              <a:rPr lang="en-US" altLang="zh-TW" baseline="0" dirty="0"/>
              <a:t>2 </a:t>
            </a:r>
            <a:r>
              <a:rPr lang="zh-TW" altLang="en-US" baseline="0" dirty="0"/>
              <a:t>的比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內項乘積等於外項成績，不難算出 </a:t>
            </a:r>
            <a:r>
              <a:rPr lang="en-US" altLang="zh-TW" baseline="0" dirty="0"/>
              <a:t>FH</a:t>
            </a:r>
            <a:r>
              <a:rPr lang="zh-TW" altLang="en-US" baseline="0" dirty="0"/>
              <a:t> 等於 </a:t>
            </a:r>
            <a:r>
              <a:rPr lang="en-US" altLang="zh-TW" baseline="0" dirty="0"/>
              <a:t>2 </a:t>
            </a:r>
            <a:r>
              <a:rPr lang="zh-TW" altLang="en-US" baseline="0" dirty="0"/>
              <a:t>分之 </a:t>
            </a:r>
            <a:r>
              <a:rPr lang="en-US" altLang="zh-TW" baseline="0" dirty="0"/>
              <a:t>15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將他代入到面積的公式中，就得到答案是 </a:t>
            </a:r>
            <a:r>
              <a:rPr lang="en-US" altLang="zh-TW" baseline="0" dirty="0"/>
              <a:t>4 </a:t>
            </a:r>
            <a:r>
              <a:rPr lang="zh-TW" altLang="en-US" baseline="0" dirty="0"/>
              <a:t>分之 </a:t>
            </a:r>
            <a:r>
              <a:rPr lang="en-US" altLang="zh-TW" baseline="0" dirty="0"/>
              <a:t>45</a:t>
            </a:r>
            <a:r>
              <a:rPr lang="zh-TW" altLang="en-US" baseline="0" dirty="0"/>
              <a:t>，選 </a:t>
            </a:r>
            <a:r>
              <a:rPr lang="en-US" altLang="zh-TW" baseline="0" dirty="0"/>
              <a:t>(D)</a:t>
            </a:r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重點整理</a:t>
            </a:r>
            <a:r>
              <a:rPr lang="en-US" altLang="zh-TW" baseline="0" dirty="0"/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一般而言，想要求線段長度，又看到了直角三角形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除了畢氏定理之外，同學要想到可以利用相似形對應邊成比例來求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這是老師希望同學經由解題累積的經驗，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學生練習只有改數字，請同學再想一次喔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869895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8/2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94159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8/2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4284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8/2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85911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0" y="6726238"/>
            <a:ext cx="12192000" cy="1317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0400"/>
          </a:xfrm>
          <a:solidFill>
            <a:srgbClr val="F5F5F5"/>
          </a:solidFill>
          <a:ln>
            <a:noFill/>
          </a:ln>
          <a:effectLst/>
        </p:spPr>
        <p:txBody>
          <a:bodyPr tIns="108000" bIns="0">
            <a:normAutofit/>
          </a:bodyPr>
          <a:lstStyle>
            <a:lvl1pPr algn="ctr">
              <a:defRPr sz="3200" b="1"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cxnSp>
        <p:nvCxnSpPr>
          <p:cNvPr id="12" name="直線接點 11"/>
          <p:cNvCxnSpPr/>
          <p:nvPr userDrawn="1"/>
        </p:nvCxnSpPr>
        <p:spPr>
          <a:xfrm>
            <a:off x="0" y="685344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963279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8/2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281671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8/2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9615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8/29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55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8/29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33050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8/29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79037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8/2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4695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8/2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2106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24B310-6FDD-4BEE-B29E-2C4E8BEE5735}" type="datetimeFigureOut">
              <a:rPr lang="zh-TW" altLang="en-US" smtClean="0"/>
              <a:t>2024/8/2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77851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customXml" Target="../ink/ink4.xml"/><Relationship Id="rId3" Type="http://schemas.openxmlformats.org/officeDocument/2006/relationships/oleObject" Target="../embeddings/oleObject1.bin"/><Relationship Id="rId7" Type="http://schemas.openxmlformats.org/officeDocument/2006/relationships/customXml" Target="../ink/ink1.xml"/><Relationship Id="rId12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11" Type="http://schemas.openxmlformats.org/officeDocument/2006/relationships/customXml" Target="../ink/ink3.xml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png"/><Relationship Id="rId4" Type="http://schemas.openxmlformats.org/officeDocument/2006/relationships/image" Target="../media/image1.wmf"/><Relationship Id="rId9" Type="http://schemas.openxmlformats.org/officeDocument/2006/relationships/customXml" Target="../ink/ink2.xml"/><Relationship Id="rId1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標題 2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>
                <a:latin typeface="+mn-lt"/>
              </a:rPr>
              <a:t>正方形、矩形形成的相似三角形</a:t>
            </a: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8D8544B7-409C-959B-0A1B-5A3E31FF14C1}"/>
              </a:ext>
            </a:extLst>
          </p:cNvPr>
          <p:cNvSpPr txBox="1"/>
          <p:nvPr/>
        </p:nvSpPr>
        <p:spPr>
          <a:xfrm>
            <a:off x="229612" y="846371"/>
            <a:ext cx="11962387" cy="14217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附圖為兩正方形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ABCD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BEFG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和矩形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DGHI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的位置圖，其中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兩點分別在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BC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EH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上。若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AB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BG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= 3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，則 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GFH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的面積為何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?</a:t>
            </a:r>
            <a:b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</a:b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(A)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10    (B) 11    (C)         (D)                                                                                                       </a:t>
            </a:r>
            <a:r>
              <a:rPr lang="en-US" altLang="zh-TW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【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104 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會考</a:t>
            </a:r>
            <a:r>
              <a:rPr lang="en-US" altLang="zh-TW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第 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23</a:t>
            </a:r>
            <a:r>
              <a:rPr lang="en-US" altLang="zh-TW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題</a:t>
            </a:r>
            <a:r>
              <a:rPr lang="en-US" altLang="zh-TW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】</a:t>
            </a:r>
            <a:endParaRPr lang="en-US" altLang="zh-TW" sz="2000" dirty="0"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cxnSp>
        <p:nvCxnSpPr>
          <p:cNvPr id="12" name="直線接點 11">
            <a:extLst>
              <a:ext uri="{FF2B5EF4-FFF2-40B4-BE49-F238E27FC236}">
                <a16:creationId xmlns:a16="http://schemas.microsoft.com/office/drawing/2014/main" id="{FDD93B0D-D5D8-0C37-54F0-0E4024A03022}"/>
              </a:ext>
            </a:extLst>
          </p:cNvPr>
          <p:cNvCxnSpPr/>
          <p:nvPr/>
        </p:nvCxnSpPr>
        <p:spPr>
          <a:xfrm>
            <a:off x="343791" y="1457636"/>
            <a:ext cx="365760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線接點 4">
            <a:extLst>
              <a:ext uri="{FF2B5EF4-FFF2-40B4-BE49-F238E27FC236}">
                <a16:creationId xmlns:a16="http://schemas.microsoft.com/office/drawing/2014/main" id="{43D75110-50A2-3167-2932-8F66EA5013CB}"/>
              </a:ext>
            </a:extLst>
          </p:cNvPr>
          <p:cNvCxnSpPr/>
          <p:nvPr/>
        </p:nvCxnSpPr>
        <p:spPr>
          <a:xfrm>
            <a:off x="9258562" y="997053"/>
            <a:ext cx="365760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接點 6">
            <a:extLst>
              <a:ext uri="{FF2B5EF4-FFF2-40B4-BE49-F238E27FC236}">
                <a16:creationId xmlns:a16="http://schemas.microsoft.com/office/drawing/2014/main" id="{D94F53A1-3E8B-CF9B-D48F-A535F7111629}"/>
              </a:ext>
            </a:extLst>
          </p:cNvPr>
          <p:cNvCxnSpPr/>
          <p:nvPr/>
        </p:nvCxnSpPr>
        <p:spPr>
          <a:xfrm>
            <a:off x="9874933" y="997053"/>
            <a:ext cx="365760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>
            <a:extLst>
              <a:ext uri="{FF2B5EF4-FFF2-40B4-BE49-F238E27FC236}">
                <a16:creationId xmlns:a16="http://schemas.microsoft.com/office/drawing/2014/main" id="{0A2D2D9C-B5F4-E0C1-0CFA-F55E4EDABF41}"/>
              </a:ext>
            </a:extLst>
          </p:cNvPr>
          <p:cNvCxnSpPr/>
          <p:nvPr/>
        </p:nvCxnSpPr>
        <p:spPr>
          <a:xfrm>
            <a:off x="11097519" y="997057"/>
            <a:ext cx="365760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2E43B9F9-7981-BAD9-7321-9FE1198474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8730" y="1768239"/>
          <a:ext cx="317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160" imgH="622080" progId="Equation.DSMT4">
                  <p:embed/>
                </p:oleObj>
              </mc:Choice>
              <mc:Fallback>
                <p:oleObj name="Equation" r:id="rId3" imgW="317160" imgH="6220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2E43B9F9-7981-BAD9-7321-9FE1198474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8730" y="1768239"/>
                        <a:ext cx="3175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3604DBEF-FFB9-3C59-5CBA-0B5A656057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4560" y="1768239"/>
          <a:ext cx="330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0120" imgH="622080" progId="Equation.DSMT4">
                  <p:embed/>
                </p:oleObj>
              </mc:Choice>
              <mc:Fallback>
                <p:oleObj name="Equation" r:id="rId5" imgW="330120" imgH="622080" progId="Equation.DSMT4">
                  <p:embed/>
                  <p:pic>
                    <p:nvPicPr>
                      <p:cNvPr id="3" name="物件 2">
                        <a:extLst>
                          <a:ext uri="{FF2B5EF4-FFF2-40B4-BE49-F238E27FC236}">
                            <a16:creationId xmlns:a16="http://schemas.microsoft.com/office/drawing/2014/main" id="{3604DBEF-FFB9-3C59-5CBA-0B5A656057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64560" y="1768239"/>
                        <a:ext cx="3302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手繪多邊形: 圖案 28">
            <a:extLst>
              <a:ext uri="{FF2B5EF4-FFF2-40B4-BE49-F238E27FC236}">
                <a16:creationId xmlns:a16="http://schemas.microsoft.com/office/drawing/2014/main" id="{1A53B11F-36EC-BADD-A5B5-FA8C6F33D8DE}"/>
              </a:ext>
            </a:extLst>
          </p:cNvPr>
          <p:cNvSpPr/>
          <p:nvPr/>
        </p:nvSpPr>
        <p:spPr>
          <a:xfrm>
            <a:off x="5502244" y="1722408"/>
            <a:ext cx="845950" cy="2100538"/>
          </a:xfrm>
          <a:custGeom>
            <a:avLst/>
            <a:gdLst>
              <a:gd name="connsiteX0" fmla="*/ 746125 w 749300"/>
              <a:gd name="connsiteY0" fmla="*/ 0 h 1860550"/>
              <a:gd name="connsiteX1" fmla="*/ 749300 w 749300"/>
              <a:gd name="connsiteY1" fmla="*/ 1857375 h 1860550"/>
              <a:gd name="connsiteX2" fmla="*/ 0 w 749300"/>
              <a:gd name="connsiteY2" fmla="*/ 1860550 h 1860550"/>
              <a:gd name="connsiteX3" fmla="*/ 746125 w 749300"/>
              <a:gd name="connsiteY3" fmla="*/ 0 h 1860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49300" h="1860550">
                <a:moveTo>
                  <a:pt x="746125" y="0"/>
                </a:moveTo>
                <a:cubicBezTo>
                  <a:pt x="747183" y="619125"/>
                  <a:pt x="748242" y="1238250"/>
                  <a:pt x="749300" y="1857375"/>
                </a:cubicBezTo>
                <a:lnTo>
                  <a:pt x="0" y="1860550"/>
                </a:lnTo>
                <a:lnTo>
                  <a:pt x="746125" y="0"/>
                </a:lnTo>
                <a:close/>
              </a:path>
            </a:pathLst>
          </a:custGeom>
          <a:solidFill>
            <a:srgbClr val="FFFFCC"/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103" name="群組 102">
            <a:extLst>
              <a:ext uri="{FF2B5EF4-FFF2-40B4-BE49-F238E27FC236}">
                <a16:creationId xmlns:a16="http://schemas.microsoft.com/office/drawing/2014/main" id="{D9A3DF3E-AAEA-73DD-657A-52DF77F0E512}"/>
              </a:ext>
            </a:extLst>
          </p:cNvPr>
          <p:cNvGrpSpPr/>
          <p:nvPr/>
        </p:nvGrpSpPr>
        <p:grpSpPr>
          <a:xfrm>
            <a:off x="4250575" y="1726979"/>
            <a:ext cx="4838895" cy="3342474"/>
            <a:chOff x="617700" y="2870906"/>
            <a:chExt cx="2777137" cy="1918312"/>
          </a:xfrm>
        </p:grpSpPr>
        <p:sp>
          <p:nvSpPr>
            <p:cNvPr id="90" name="手繪多邊形: 圖案 89">
              <a:extLst>
                <a:ext uri="{FF2B5EF4-FFF2-40B4-BE49-F238E27FC236}">
                  <a16:creationId xmlns:a16="http://schemas.microsoft.com/office/drawing/2014/main" id="{BB0247B9-E7ED-B2CB-9DE8-35DD009E19E0}"/>
                </a:ext>
              </a:extLst>
            </p:cNvPr>
            <p:cNvSpPr/>
            <p:nvPr/>
          </p:nvSpPr>
          <p:spPr>
            <a:xfrm>
              <a:off x="1327796" y="4076700"/>
              <a:ext cx="1749425" cy="708025"/>
            </a:xfrm>
            <a:custGeom>
              <a:avLst/>
              <a:gdLst>
                <a:gd name="connsiteX0" fmla="*/ 3175 w 1749425"/>
                <a:gd name="connsiteY0" fmla="*/ 0 h 708025"/>
                <a:gd name="connsiteX1" fmla="*/ 1749425 w 1749425"/>
                <a:gd name="connsiteY1" fmla="*/ 708025 h 708025"/>
                <a:gd name="connsiteX2" fmla="*/ 0 w 1749425"/>
                <a:gd name="connsiteY2" fmla="*/ 708025 h 708025"/>
                <a:gd name="connsiteX3" fmla="*/ 3175 w 1749425"/>
                <a:gd name="connsiteY3" fmla="*/ 0 h 7080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49425" h="708025">
                  <a:moveTo>
                    <a:pt x="3175" y="0"/>
                  </a:moveTo>
                  <a:lnTo>
                    <a:pt x="1749425" y="708025"/>
                  </a:lnTo>
                  <a:lnTo>
                    <a:pt x="0" y="708025"/>
                  </a:lnTo>
                  <a:cubicBezTo>
                    <a:pt x="1058" y="472017"/>
                    <a:pt x="2117" y="236008"/>
                    <a:pt x="3175" y="0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 w="28575">
              <a:noFill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4A767CBD-1679-78F5-468C-2A9490F55AF4}"/>
                </a:ext>
              </a:extLst>
            </p:cNvPr>
            <p:cNvSpPr/>
            <p:nvPr/>
          </p:nvSpPr>
          <p:spPr>
            <a:xfrm>
              <a:off x="619889" y="2870906"/>
              <a:ext cx="1202633" cy="12026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5FD19358-B7D6-24D7-0928-DAD52F778E32}"/>
                </a:ext>
              </a:extLst>
            </p:cNvPr>
            <p:cNvSpPr/>
            <p:nvPr/>
          </p:nvSpPr>
          <p:spPr>
            <a:xfrm>
              <a:off x="619191" y="4072852"/>
              <a:ext cx="715167" cy="71516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75" name="直線接點 74">
              <a:extLst>
                <a:ext uri="{FF2B5EF4-FFF2-40B4-BE49-F238E27FC236}">
                  <a16:creationId xmlns:a16="http://schemas.microsoft.com/office/drawing/2014/main" id="{F066EFB7-8A45-E08A-AA3B-38FB558F9CF2}"/>
                </a:ext>
              </a:extLst>
            </p:cNvPr>
            <p:cNvCxnSpPr>
              <a:cxnSpLocks/>
            </p:cNvCxnSpPr>
            <p:nvPr/>
          </p:nvCxnSpPr>
          <p:spPr>
            <a:xfrm>
              <a:off x="617700" y="4789218"/>
              <a:ext cx="2466813" cy="0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矩形 76">
              <a:extLst>
                <a:ext uri="{FF2B5EF4-FFF2-40B4-BE49-F238E27FC236}">
                  <a16:creationId xmlns:a16="http://schemas.microsoft.com/office/drawing/2014/main" id="{64F127C2-C679-FF50-FA03-F1CA32132294}"/>
                </a:ext>
              </a:extLst>
            </p:cNvPr>
            <p:cNvSpPr/>
            <p:nvPr/>
          </p:nvSpPr>
          <p:spPr>
            <a:xfrm rot="1332242">
              <a:off x="1513116" y="3178731"/>
              <a:ext cx="1881721" cy="130078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8" name="群組 7">
            <a:extLst>
              <a:ext uri="{FF2B5EF4-FFF2-40B4-BE49-F238E27FC236}">
                <a16:creationId xmlns:a16="http://schemas.microsoft.com/office/drawing/2014/main" id="{7ABBEFC0-A83B-9129-EF3A-BF95575F3845}"/>
              </a:ext>
            </a:extLst>
          </p:cNvPr>
          <p:cNvGrpSpPr/>
          <p:nvPr/>
        </p:nvGrpSpPr>
        <p:grpSpPr>
          <a:xfrm>
            <a:off x="223691" y="5168967"/>
            <a:ext cx="11968308" cy="1602828"/>
            <a:chOff x="223691" y="5168967"/>
            <a:chExt cx="11968308" cy="1602828"/>
          </a:xfrm>
        </p:grpSpPr>
        <p:sp>
          <p:nvSpPr>
            <p:cNvPr id="52" name="文字方塊 51">
              <a:extLst>
                <a:ext uri="{FF2B5EF4-FFF2-40B4-BE49-F238E27FC236}">
                  <a16:creationId xmlns:a16="http://schemas.microsoft.com/office/drawing/2014/main" id="{1748BAAC-415A-15E5-DFF5-C424644521B6}"/>
                </a:ext>
              </a:extLst>
            </p:cNvPr>
            <p:cNvSpPr txBox="1"/>
            <p:nvPr/>
          </p:nvSpPr>
          <p:spPr>
            <a:xfrm>
              <a:off x="223691" y="6019236"/>
              <a:ext cx="7688033" cy="7278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TW" altLang="en-US" dirty="0">
                  <a:ea typeface="微軟正黑體" panose="020B0604030504040204" pitchFamily="34" charset="-120"/>
                </a:rPr>
                <a:t>如圖為兩個正方形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ABCD</a:t>
              </a:r>
              <a:r>
                <a:rPr lang="zh-TW" altLang="en-US" dirty="0">
                  <a:ea typeface="微軟正黑體" panose="020B0604030504040204" pitchFamily="34" charset="-120"/>
                </a:rPr>
                <a:t>、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BEFG</a:t>
              </a:r>
              <a:r>
                <a:rPr lang="zh-TW" altLang="en-US" dirty="0">
                  <a:ea typeface="微軟正黑體" panose="020B0604030504040204" pitchFamily="34" charset="-120"/>
                </a:rPr>
                <a:t> 和矩形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DGHI</a:t>
              </a:r>
              <a:r>
                <a:rPr lang="zh-TW" altLang="en-US" dirty="0">
                  <a:ea typeface="微軟正黑體" panose="020B0604030504040204" pitchFamily="34" charset="-120"/>
                </a:rPr>
                <a:t> 的位置圖，其中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G</a:t>
              </a:r>
              <a:r>
                <a:rPr lang="zh-TW" altLang="en-US" dirty="0">
                  <a:ea typeface="微軟正黑體" panose="020B0604030504040204" pitchFamily="34" charset="-120"/>
                </a:rPr>
                <a:t>、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F</a:t>
              </a:r>
              <a:r>
                <a:rPr lang="zh-TW" altLang="en-US" dirty="0">
                  <a:ea typeface="微軟正黑體" panose="020B0604030504040204" pitchFamily="34" charset="-120"/>
                </a:rPr>
                <a:t> 兩點分別在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BC</a:t>
              </a:r>
              <a:r>
                <a:rPr lang="zh-TW" altLang="en-US" dirty="0">
                  <a:ea typeface="微軟正黑體" panose="020B0604030504040204" pitchFamily="34" charset="-120"/>
                </a:rPr>
                <a:t>、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EH</a:t>
              </a:r>
              <a:r>
                <a:rPr lang="zh-TW" altLang="en-US" dirty="0">
                  <a:ea typeface="微軟正黑體" panose="020B0604030504040204" pitchFamily="34" charset="-120"/>
                </a:rPr>
                <a:t> 上，若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AB</a:t>
              </a:r>
              <a:r>
                <a:rPr lang="en-US" altLang="zh-TW" dirty="0">
                  <a:ea typeface="微軟正黑體" panose="020B0604030504040204" pitchFamily="34" charset="-120"/>
                </a:rPr>
                <a:t> </a:t>
              </a:r>
              <a:r>
                <a:rPr lang="en-US" altLang="zh-TW" b="1" dirty="0">
                  <a:ea typeface="微軟正黑體" panose="020B0604030504040204" pitchFamily="34" charset="-120"/>
                </a:rPr>
                <a:t>= 10</a:t>
              </a:r>
              <a:r>
                <a:rPr lang="zh-TW" altLang="en-US" dirty="0">
                  <a:ea typeface="微軟正黑體" panose="020B0604030504040204" pitchFamily="34" charset="-120"/>
                </a:rPr>
                <a:t>，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BG</a:t>
              </a:r>
              <a:r>
                <a:rPr lang="en-US" altLang="zh-TW" dirty="0">
                  <a:ea typeface="微軟正黑體" panose="020B0604030504040204" pitchFamily="34" charset="-120"/>
                </a:rPr>
                <a:t> </a:t>
              </a:r>
              <a:r>
                <a:rPr lang="en-US" altLang="zh-TW" b="1" dirty="0">
                  <a:ea typeface="微軟正黑體" panose="020B0604030504040204" pitchFamily="34" charset="-120"/>
                </a:rPr>
                <a:t>= 6</a:t>
              </a:r>
              <a:r>
                <a:rPr lang="zh-TW" altLang="en-US" dirty="0">
                  <a:ea typeface="微軟正黑體" panose="020B0604030504040204" pitchFamily="34" charset="-120"/>
                </a:rPr>
                <a:t>，則 </a:t>
              </a:r>
              <a:r>
                <a:rPr lang="zh-TW" altLang="en-US" b="1" dirty="0">
                  <a:ea typeface="微軟正黑體" panose="020B0604030504040204" pitchFamily="34" charset="-120"/>
                  <a:sym typeface="Symbol" panose="05050102010706020507" pitchFamily="18" charset="2"/>
                </a:rPr>
                <a:t>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GFH</a:t>
              </a:r>
              <a:r>
                <a:rPr lang="zh-TW" altLang="en-US" b="1" i="1" dirty="0">
                  <a:ea typeface="微軟正黑體" panose="020B0604030504040204" pitchFamily="34" charset="-120"/>
                </a:rPr>
                <a:t> </a:t>
              </a:r>
              <a:r>
                <a:rPr lang="zh-TW" altLang="en-US" dirty="0">
                  <a:ea typeface="微軟正黑體" panose="020B0604030504040204" pitchFamily="34" charset="-120"/>
                </a:rPr>
                <a:t>面積為何</a:t>
              </a:r>
              <a:r>
                <a:rPr lang="en-US" altLang="zh-TW" dirty="0">
                  <a:ea typeface="微軟正黑體" panose="020B0604030504040204" pitchFamily="34" charset="-120"/>
                </a:rPr>
                <a:t>?</a:t>
              </a:r>
              <a:r>
                <a:rPr lang="en-US" altLang="zh-TW" b="1" dirty="0">
                  <a:ea typeface="微軟正黑體" panose="020B0604030504040204" pitchFamily="34" charset="-120"/>
                </a:rPr>
                <a:t>   </a:t>
              </a:r>
            </a:p>
          </p:txBody>
        </p:sp>
        <p:cxnSp>
          <p:nvCxnSpPr>
            <p:cNvPr id="54" name="直線接點 53">
              <a:extLst>
                <a:ext uri="{FF2B5EF4-FFF2-40B4-BE49-F238E27FC236}">
                  <a16:creationId xmlns:a16="http://schemas.microsoft.com/office/drawing/2014/main" id="{8418AF6B-E1A5-042B-1FAE-090745B32600}"/>
                </a:ext>
              </a:extLst>
            </p:cNvPr>
            <p:cNvCxnSpPr>
              <a:cxnSpLocks/>
            </p:cNvCxnSpPr>
            <p:nvPr/>
          </p:nvCxnSpPr>
          <p:spPr>
            <a:xfrm>
              <a:off x="318177" y="5993183"/>
              <a:ext cx="7452593" cy="0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文字方塊 54">
              <a:extLst>
                <a:ext uri="{FF2B5EF4-FFF2-40B4-BE49-F238E27FC236}">
                  <a16:creationId xmlns:a16="http://schemas.microsoft.com/office/drawing/2014/main" id="{7C6B93C2-89E1-BCC7-C652-E8A925F8CF1B}"/>
                </a:ext>
              </a:extLst>
            </p:cNvPr>
            <p:cNvSpPr txBox="1"/>
            <p:nvPr/>
          </p:nvSpPr>
          <p:spPr>
            <a:xfrm>
              <a:off x="649361" y="5602337"/>
              <a:ext cx="16677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dirty="0">
                  <a:ea typeface="微軟正黑體" panose="020B0604030504040204" pitchFamily="34" charset="-120"/>
                </a:rPr>
                <a:t>學生練習</a:t>
              </a:r>
              <a:endParaRPr lang="en-US" altLang="zh-TW" b="1" dirty="0">
                <a:ea typeface="微軟正黑體" panose="020B0604030504040204" pitchFamily="34" charset="-120"/>
              </a:endParaRPr>
            </a:p>
          </p:txBody>
        </p:sp>
        <p:sp>
          <p:nvSpPr>
            <p:cNvPr id="56" name="矩形 55">
              <a:extLst>
                <a:ext uri="{FF2B5EF4-FFF2-40B4-BE49-F238E27FC236}">
                  <a16:creationId xmlns:a16="http://schemas.microsoft.com/office/drawing/2014/main" id="{6CFE313B-2D15-F6CC-954B-4D4E67A79E8C}"/>
                </a:ext>
              </a:extLst>
            </p:cNvPr>
            <p:cNvSpPr/>
            <p:nvPr/>
          </p:nvSpPr>
          <p:spPr>
            <a:xfrm>
              <a:off x="337228" y="5639628"/>
              <a:ext cx="280472" cy="28875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A0E3B1CA-809B-486A-4D91-9D13DFFCF7E3}"/>
                </a:ext>
              </a:extLst>
            </p:cNvPr>
            <p:cNvCxnSpPr/>
            <p:nvPr/>
          </p:nvCxnSpPr>
          <p:spPr>
            <a:xfrm>
              <a:off x="1291845" y="6427468"/>
              <a:ext cx="330200" cy="0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線接點 21">
              <a:extLst>
                <a:ext uri="{FF2B5EF4-FFF2-40B4-BE49-F238E27FC236}">
                  <a16:creationId xmlns:a16="http://schemas.microsoft.com/office/drawing/2014/main" id="{DB330BC1-050D-C7A8-88DF-6E53EFEE0C21}"/>
                </a:ext>
              </a:extLst>
            </p:cNvPr>
            <p:cNvCxnSpPr/>
            <p:nvPr/>
          </p:nvCxnSpPr>
          <p:spPr>
            <a:xfrm>
              <a:off x="1845142" y="6427468"/>
              <a:ext cx="330200" cy="0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線接點 63">
              <a:extLst>
                <a:ext uri="{FF2B5EF4-FFF2-40B4-BE49-F238E27FC236}">
                  <a16:creationId xmlns:a16="http://schemas.microsoft.com/office/drawing/2014/main" id="{DA7DEB60-4C22-B6AD-AF04-0178410BD933}"/>
                </a:ext>
              </a:extLst>
            </p:cNvPr>
            <p:cNvCxnSpPr/>
            <p:nvPr/>
          </p:nvCxnSpPr>
          <p:spPr>
            <a:xfrm>
              <a:off x="2956392" y="6427468"/>
              <a:ext cx="330200" cy="0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線接點 64">
              <a:extLst>
                <a:ext uri="{FF2B5EF4-FFF2-40B4-BE49-F238E27FC236}">
                  <a16:creationId xmlns:a16="http://schemas.microsoft.com/office/drawing/2014/main" id="{73F7550F-29D7-5006-06C9-EEA490EFA31C}"/>
                </a:ext>
              </a:extLst>
            </p:cNvPr>
            <p:cNvCxnSpPr/>
            <p:nvPr/>
          </p:nvCxnSpPr>
          <p:spPr>
            <a:xfrm>
              <a:off x="3974510" y="6427468"/>
              <a:ext cx="330200" cy="0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" name="群組 3">
              <a:extLst>
                <a:ext uri="{FF2B5EF4-FFF2-40B4-BE49-F238E27FC236}">
                  <a16:creationId xmlns:a16="http://schemas.microsoft.com/office/drawing/2014/main" id="{1FD92E9D-F2B1-D79E-97E7-1E24C6146B75}"/>
                </a:ext>
              </a:extLst>
            </p:cNvPr>
            <p:cNvGrpSpPr/>
            <p:nvPr/>
          </p:nvGrpSpPr>
          <p:grpSpPr>
            <a:xfrm>
              <a:off x="8465662" y="5168967"/>
              <a:ext cx="3726337" cy="1602828"/>
              <a:chOff x="8465662" y="5168967"/>
              <a:chExt cx="3726337" cy="1602828"/>
            </a:xfrm>
          </p:grpSpPr>
          <p:sp>
            <p:nvSpPr>
              <p:cNvPr id="28" name="文字方塊 27">
                <a:extLst>
                  <a:ext uri="{FF2B5EF4-FFF2-40B4-BE49-F238E27FC236}">
                    <a16:creationId xmlns:a16="http://schemas.microsoft.com/office/drawing/2014/main" id="{093521CA-8655-42E0-89E7-F1E7A1B22C00}"/>
                  </a:ext>
                </a:extLst>
              </p:cNvPr>
              <p:cNvSpPr txBox="1"/>
              <p:nvPr/>
            </p:nvSpPr>
            <p:spPr>
              <a:xfrm>
                <a:off x="9655276" y="6403091"/>
                <a:ext cx="2536723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r"/>
                <a:r>
                  <a:rPr lang="zh-TW" altLang="en-US" sz="1600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</a:rPr>
                  <a:t>解答</a:t>
                </a:r>
                <a:r>
                  <a:rPr lang="zh-TW" altLang="en-US" sz="1600" b="1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  <a:sym typeface="Wingdings" panose="05000000000000000000" pitchFamily="2" charset="2"/>
                  </a:rPr>
                  <a:t>： </a:t>
                </a:r>
                <a:r>
                  <a:rPr lang="en-US" altLang="zh-TW" sz="1600" b="1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  <a:sym typeface="Wingdings" panose="05000000000000000000" pitchFamily="2" charset="2"/>
                  </a:rPr>
                  <a:t>45</a:t>
                </a:r>
                <a:endParaRPr lang="zh-TW" altLang="en-US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</a:endParaRPr>
              </a:p>
            </p:txBody>
          </p:sp>
          <p:sp>
            <p:nvSpPr>
              <p:cNvPr id="46" name="文字方塊 45">
                <a:extLst>
                  <a:ext uri="{FF2B5EF4-FFF2-40B4-BE49-F238E27FC236}">
                    <a16:creationId xmlns:a16="http://schemas.microsoft.com/office/drawing/2014/main" id="{8839656C-B7BC-9EC0-FE08-8D8F09F02575}"/>
                  </a:ext>
                </a:extLst>
              </p:cNvPr>
              <p:cNvSpPr txBox="1"/>
              <p:nvPr/>
            </p:nvSpPr>
            <p:spPr>
              <a:xfrm>
                <a:off x="8465662" y="5225538"/>
                <a:ext cx="89154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600" b="1" i="1" dirty="0"/>
                  <a:t>A</a:t>
                </a:r>
                <a:endParaRPr lang="zh-TW" altLang="en-US" sz="1600" b="1" i="1" dirty="0"/>
              </a:p>
            </p:txBody>
          </p:sp>
          <p:sp>
            <p:nvSpPr>
              <p:cNvPr id="47" name="文字方塊 46">
                <a:extLst>
                  <a:ext uri="{FF2B5EF4-FFF2-40B4-BE49-F238E27FC236}">
                    <a16:creationId xmlns:a16="http://schemas.microsoft.com/office/drawing/2014/main" id="{F055561D-4CC3-A1B1-1634-8BD935710119}"/>
                  </a:ext>
                </a:extLst>
              </p:cNvPr>
              <p:cNvSpPr txBox="1"/>
              <p:nvPr/>
            </p:nvSpPr>
            <p:spPr>
              <a:xfrm>
                <a:off x="8465662" y="5889071"/>
                <a:ext cx="89154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600" b="1" i="1" dirty="0"/>
                  <a:t>B</a:t>
                </a:r>
                <a:endParaRPr lang="zh-TW" altLang="en-US" sz="1600" b="1" i="1" dirty="0"/>
              </a:p>
            </p:txBody>
          </p:sp>
          <p:sp>
            <p:nvSpPr>
              <p:cNvPr id="48" name="文字方塊 47">
                <a:extLst>
                  <a:ext uri="{FF2B5EF4-FFF2-40B4-BE49-F238E27FC236}">
                    <a16:creationId xmlns:a16="http://schemas.microsoft.com/office/drawing/2014/main" id="{2D93FDA0-DF5C-6060-3704-113624D261BC}"/>
                  </a:ext>
                </a:extLst>
              </p:cNvPr>
              <p:cNvSpPr txBox="1"/>
              <p:nvPr/>
            </p:nvSpPr>
            <p:spPr>
              <a:xfrm>
                <a:off x="9355800" y="5905557"/>
                <a:ext cx="89154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600" b="1" i="1" dirty="0"/>
                  <a:t>C</a:t>
                </a:r>
                <a:endParaRPr lang="zh-TW" altLang="en-US" sz="1600" b="1" i="1" dirty="0"/>
              </a:p>
            </p:txBody>
          </p:sp>
          <p:sp>
            <p:nvSpPr>
              <p:cNvPr id="49" name="文字方塊 48">
                <a:extLst>
                  <a:ext uri="{FF2B5EF4-FFF2-40B4-BE49-F238E27FC236}">
                    <a16:creationId xmlns:a16="http://schemas.microsoft.com/office/drawing/2014/main" id="{5D33667F-D659-4593-B99B-EBCAFD8CDED7}"/>
                  </a:ext>
                </a:extLst>
              </p:cNvPr>
              <p:cNvSpPr txBox="1"/>
              <p:nvPr/>
            </p:nvSpPr>
            <p:spPr>
              <a:xfrm>
                <a:off x="9357425" y="5168967"/>
                <a:ext cx="89154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600" b="1" i="1" dirty="0"/>
                  <a:t>D</a:t>
                </a:r>
                <a:endParaRPr lang="zh-TW" altLang="en-US" sz="1600" b="1" i="1" dirty="0"/>
              </a:p>
            </p:txBody>
          </p:sp>
          <p:sp>
            <p:nvSpPr>
              <p:cNvPr id="50" name="文字方塊 49">
                <a:extLst>
                  <a:ext uri="{FF2B5EF4-FFF2-40B4-BE49-F238E27FC236}">
                    <a16:creationId xmlns:a16="http://schemas.microsoft.com/office/drawing/2014/main" id="{C6C90473-3CA4-7472-B891-75FB1912AA75}"/>
                  </a:ext>
                </a:extLst>
              </p:cNvPr>
              <p:cNvSpPr txBox="1"/>
              <p:nvPr/>
            </p:nvSpPr>
            <p:spPr>
              <a:xfrm>
                <a:off x="8508321" y="6403866"/>
                <a:ext cx="89154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600" b="1" i="1" dirty="0"/>
                  <a:t>E</a:t>
                </a:r>
                <a:endParaRPr lang="zh-TW" altLang="en-US" sz="1600" b="1" i="1" dirty="0"/>
              </a:p>
            </p:txBody>
          </p:sp>
          <p:sp>
            <p:nvSpPr>
              <p:cNvPr id="51" name="文字方塊 50">
                <a:extLst>
                  <a:ext uri="{FF2B5EF4-FFF2-40B4-BE49-F238E27FC236}">
                    <a16:creationId xmlns:a16="http://schemas.microsoft.com/office/drawing/2014/main" id="{CEFB8D5A-B8A2-B055-1F44-3D22903E1727}"/>
                  </a:ext>
                </a:extLst>
              </p:cNvPr>
              <p:cNvSpPr txBox="1"/>
              <p:nvPr/>
            </p:nvSpPr>
            <p:spPr>
              <a:xfrm>
                <a:off x="8983042" y="6433241"/>
                <a:ext cx="89154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600" b="1" i="1" dirty="0"/>
                  <a:t>F</a:t>
                </a:r>
                <a:endParaRPr lang="zh-TW" altLang="en-US" sz="1600" b="1" i="1" dirty="0"/>
              </a:p>
            </p:txBody>
          </p:sp>
          <p:sp>
            <p:nvSpPr>
              <p:cNvPr id="53" name="文字方塊 52">
                <a:extLst>
                  <a:ext uri="{FF2B5EF4-FFF2-40B4-BE49-F238E27FC236}">
                    <a16:creationId xmlns:a16="http://schemas.microsoft.com/office/drawing/2014/main" id="{C2C7BCFE-74C8-A028-EE7E-9C3F5BF952EF}"/>
                  </a:ext>
                </a:extLst>
              </p:cNvPr>
              <p:cNvSpPr txBox="1"/>
              <p:nvPr/>
            </p:nvSpPr>
            <p:spPr>
              <a:xfrm>
                <a:off x="8884317" y="5799654"/>
                <a:ext cx="89154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600" b="1" i="1" dirty="0"/>
                  <a:t>G</a:t>
                </a:r>
                <a:endParaRPr lang="zh-TW" altLang="en-US" sz="1600" b="1" i="1" dirty="0"/>
              </a:p>
            </p:txBody>
          </p:sp>
          <p:sp>
            <p:nvSpPr>
              <p:cNvPr id="67" name="文字方塊 66">
                <a:extLst>
                  <a:ext uri="{FF2B5EF4-FFF2-40B4-BE49-F238E27FC236}">
                    <a16:creationId xmlns:a16="http://schemas.microsoft.com/office/drawing/2014/main" id="{1913BA7F-B59C-A613-382A-185D272180E8}"/>
                  </a:ext>
                </a:extLst>
              </p:cNvPr>
              <p:cNvSpPr txBox="1"/>
              <p:nvPr/>
            </p:nvSpPr>
            <p:spPr>
              <a:xfrm>
                <a:off x="10004321" y="6362695"/>
                <a:ext cx="89154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600" b="1" i="1" dirty="0"/>
                  <a:t>H</a:t>
                </a:r>
                <a:endParaRPr lang="zh-TW" altLang="en-US" sz="1600" b="1" i="1" dirty="0"/>
              </a:p>
            </p:txBody>
          </p:sp>
          <p:sp>
            <p:nvSpPr>
              <p:cNvPr id="70" name="文字方塊 69">
                <a:extLst>
                  <a:ext uri="{FF2B5EF4-FFF2-40B4-BE49-F238E27FC236}">
                    <a16:creationId xmlns:a16="http://schemas.microsoft.com/office/drawing/2014/main" id="{452C7F46-59A1-3FFC-DE1E-094D91EDA086}"/>
                  </a:ext>
                </a:extLst>
              </p:cNvPr>
              <p:cNvSpPr txBox="1"/>
              <p:nvPr/>
            </p:nvSpPr>
            <p:spPr>
              <a:xfrm>
                <a:off x="10276408" y="5655119"/>
                <a:ext cx="89154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600" b="1" i="1" dirty="0"/>
                  <a:t>I</a:t>
                </a:r>
                <a:endParaRPr lang="zh-TW" altLang="en-US" sz="1600" b="1" i="1" dirty="0"/>
              </a:p>
            </p:txBody>
          </p:sp>
          <p:grpSp>
            <p:nvGrpSpPr>
              <p:cNvPr id="102" name="群組 101">
                <a:extLst>
                  <a:ext uri="{FF2B5EF4-FFF2-40B4-BE49-F238E27FC236}">
                    <a16:creationId xmlns:a16="http://schemas.microsoft.com/office/drawing/2014/main" id="{FFA74901-1D11-72B7-EBE3-0692E2C213EF}"/>
                  </a:ext>
                </a:extLst>
              </p:cNvPr>
              <p:cNvGrpSpPr/>
              <p:nvPr/>
            </p:nvGrpSpPr>
            <p:grpSpPr>
              <a:xfrm>
                <a:off x="8769328" y="5467118"/>
                <a:ext cx="1458577" cy="1009045"/>
                <a:chOff x="5131409" y="2762698"/>
                <a:chExt cx="2777137" cy="1921227"/>
              </a:xfrm>
            </p:grpSpPr>
            <p:sp>
              <p:nvSpPr>
                <p:cNvPr id="91" name="手繪多邊形: 圖案 90">
                  <a:extLst>
                    <a:ext uri="{FF2B5EF4-FFF2-40B4-BE49-F238E27FC236}">
                      <a16:creationId xmlns:a16="http://schemas.microsoft.com/office/drawing/2014/main" id="{A62CC148-0DA0-18BB-4B00-7E3268446651}"/>
                    </a:ext>
                  </a:extLst>
                </p:cNvPr>
                <p:cNvSpPr/>
                <p:nvPr/>
              </p:nvSpPr>
              <p:spPr>
                <a:xfrm>
                  <a:off x="5844034" y="3968492"/>
                  <a:ext cx="1749425" cy="708025"/>
                </a:xfrm>
                <a:custGeom>
                  <a:avLst/>
                  <a:gdLst>
                    <a:gd name="connsiteX0" fmla="*/ 3175 w 1749425"/>
                    <a:gd name="connsiteY0" fmla="*/ 0 h 708025"/>
                    <a:gd name="connsiteX1" fmla="*/ 1749425 w 1749425"/>
                    <a:gd name="connsiteY1" fmla="*/ 708025 h 708025"/>
                    <a:gd name="connsiteX2" fmla="*/ 0 w 1749425"/>
                    <a:gd name="connsiteY2" fmla="*/ 708025 h 708025"/>
                    <a:gd name="connsiteX3" fmla="*/ 3175 w 1749425"/>
                    <a:gd name="connsiteY3" fmla="*/ 0 h 7080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749425" h="708025">
                      <a:moveTo>
                        <a:pt x="3175" y="0"/>
                      </a:moveTo>
                      <a:lnTo>
                        <a:pt x="1749425" y="708025"/>
                      </a:lnTo>
                      <a:lnTo>
                        <a:pt x="0" y="708025"/>
                      </a:lnTo>
                      <a:cubicBezTo>
                        <a:pt x="1058" y="472017"/>
                        <a:pt x="2117" y="236008"/>
                        <a:pt x="3175" y="0"/>
                      </a:cubicBezTo>
                      <a:close/>
                    </a:path>
                  </a:pathLst>
                </a:custGeom>
                <a:solidFill>
                  <a:schemeClr val="bg1">
                    <a:lumMod val="85000"/>
                  </a:schemeClr>
                </a:solidFill>
                <a:ln w="28575">
                  <a:noFill/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92" name="矩形 91">
                  <a:extLst>
                    <a:ext uri="{FF2B5EF4-FFF2-40B4-BE49-F238E27FC236}">
                      <a16:creationId xmlns:a16="http://schemas.microsoft.com/office/drawing/2014/main" id="{2629FA38-E40A-A3A1-8F14-8E36D9A68ACC}"/>
                    </a:ext>
                  </a:extLst>
                </p:cNvPr>
                <p:cNvSpPr/>
                <p:nvPr/>
              </p:nvSpPr>
              <p:spPr>
                <a:xfrm>
                  <a:off x="5139644" y="2762698"/>
                  <a:ext cx="1202634" cy="1202633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93" name="矩形 92">
                  <a:extLst>
                    <a:ext uri="{FF2B5EF4-FFF2-40B4-BE49-F238E27FC236}">
                      <a16:creationId xmlns:a16="http://schemas.microsoft.com/office/drawing/2014/main" id="{93AA10A6-E84F-896F-3141-FCA8A88F0AC3}"/>
                    </a:ext>
                  </a:extLst>
                </p:cNvPr>
                <p:cNvSpPr/>
                <p:nvPr/>
              </p:nvSpPr>
              <p:spPr>
                <a:xfrm>
                  <a:off x="5141687" y="3968758"/>
                  <a:ext cx="715167" cy="715167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cxnSp>
              <p:nvCxnSpPr>
                <p:cNvPr id="94" name="直線接點 93">
                  <a:extLst>
                    <a:ext uri="{FF2B5EF4-FFF2-40B4-BE49-F238E27FC236}">
                      <a16:creationId xmlns:a16="http://schemas.microsoft.com/office/drawing/2014/main" id="{C5C91776-D833-0131-7F82-AA0FDFC5A1C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31409" y="4681809"/>
                  <a:ext cx="2466813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1" name="矩形 100">
                  <a:extLst>
                    <a:ext uri="{FF2B5EF4-FFF2-40B4-BE49-F238E27FC236}">
                      <a16:creationId xmlns:a16="http://schemas.microsoft.com/office/drawing/2014/main" id="{FE18C29B-8FEE-C0D4-87E9-44B177977797}"/>
                    </a:ext>
                  </a:extLst>
                </p:cNvPr>
                <p:cNvSpPr/>
                <p:nvPr/>
              </p:nvSpPr>
              <p:spPr>
                <a:xfrm rot="1332242">
                  <a:off x="6026825" y="3070523"/>
                  <a:ext cx="1881721" cy="1300783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</p:grpSp>
        </p:grpSp>
      </p:grp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D36FD34A-B306-CCEA-2960-C3D26B4B49D6}"/>
              </a:ext>
            </a:extLst>
          </p:cNvPr>
          <p:cNvSpPr txBox="1"/>
          <p:nvPr/>
        </p:nvSpPr>
        <p:spPr>
          <a:xfrm>
            <a:off x="3965609" y="1445516"/>
            <a:ext cx="8915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A</a:t>
            </a:r>
            <a:endParaRPr lang="zh-TW" altLang="en-US" b="1" i="1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8CD87029-1DD3-C359-67BA-0068B49B1C03}"/>
              </a:ext>
            </a:extLst>
          </p:cNvPr>
          <p:cNvSpPr txBox="1"/>
          <p:nvPr/>
        </p:nvSpPr>
        <p:spPr>
          <a:xfrm>
            <a:off x="3946210" y="3623562"/>
            <a:ext cx="8915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B</a:t>
            </a:r>
            <a:endParaRPr lang="zh-TW" altLang="en-US" b="1" i="1" dirty="0"/>
          </a:p>
        </p:txBody>
      </p:sp>
      <p:sp>
        <p:nvSpPr>
          <p:cNvPr id="30" name="文字方塊 29">
            <a:extLst>
              <a:ext uri="{FF2B5EF4-FFF2-40B4-BE49-F238E27FC236}">
                <a16:creationId xmlns:a16="http://schemas.microsoft.com/office/drawing/2014/main" id="{ABCAF446-4D34-1585-02B3-3B6F56962BB9}"/>
              </a:ext>
            </a:extLst>
          </p:cNvPr>
          <p:cNvSpPr txBox="1"/>
          <p:nvPr/>
        </p:nvSpPr>
        <p:spPr>
          <a:xfrm>
            <a:off x="6332478" y="3635464"/>
            <a:ext cx="8915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C</a:t>
            </a:r>
            <a:endParaRPr lang="zh-TW" altLang="en-US" b="1" i="1" dirty="0"/>
          </a:p>
        </p:txBody>
      </p:sp>
      <p:sp>
        <p:nvSpPr>
          <p:cNvPr id="31" name="文字方塊 30">
            <a:extLst>
              <a:ext uri="{FF2B5EF4-FFF2-40B4-BE49-F238E27FC236}">
                <a16:creationId xmlns:a16="http://schemas.microsoft.com/office/drawing/2014/main" id="{3328B38B-882A-483A-C664-37846A93D800}"/>
              </a:ext>
            </a:extLst>
          </p:cNvPr>
          <p:cNvSpPr txBox="1"/>
          <p:nvPr/>
        </p:nvSpPr>
        <p:spPr>
          <a:xfrm>
            <a:off x="6277880" y="1411193"/>
            <a:ext cx="8915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D</a:t>
            </a:r>
            <a:endParaRPr lang="zh-TW" altLang="en-US" b="1" i="1" dirty="0"/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2D598C86-D8A2-01C4-2275-F6FB29888E19}"/>
              </a:ext>
            </a:extLst>
          </p:cNvPr>
          <p:cNvSpPr txBox="1"/>
          <p:nvPr/>
        </p:nvSpPr>
        <p:spPr>
          <a:xfrm>
            <a:off x="3978971" y="5000813"/>
            <a:ext cx="4210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E</a:t>
            </a:r>
            <a:endParaRPr lang="zh-TW" altLang="en-US" b="1" i="1" dirty="0"/>
          </a:p>
        </p:txBody>
      </p: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29FAEAF6-B16A-F67B-3735-0343FDF53F70}"/>
              </a:ext>
            </a:extLst>
          </p:cNvPr>
          <p:cNvSpPr txBox="1"/>
          <p:nvPr/>
        </p:nvSpPr>
        <p:spPr>
          <a:xfrm>
            <a:off x="5307736" y="5006266"/>
            <a:ext cx="8915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F</a:t>
            </a:r>
            <a:endParaRPr lang="zh-TW" altLang="en-US" b="1" i="1" dirty="0"/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FBB6C04E-DC22-1D02-514D-42ADA81715C0}"/>
              </a:ext>
            </a:extLst>
          </p:cNvPr>
          <p:cNvSpPr txBox="1"/>
          <p:nvPr/>
        </p:nvSpPr>
        <p:spPr>
          <a:xfrm>
            <a:off x="5207685" y="3476141"/>
            <a:ext cx="8915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G</a:t>
            </a:r>
            <a:endParaRPr lang="zh-TW" altLang="en-US" b="1" i="1" dirty="0"/>
          </a:p>
        </p:txBody>
      </p:sp>
      <p:sp>
        <p:nvSpPr>
          <p:cNvPr id="38" name="文字方塊 37">
            <a:extLst>
              <a:ext uri="{FF2B5EF4-FFF2-40B4-BE49-F238E27FC236}">
                <a16:creationId xmlns:a16="http://schemas.microsoft.com/office/drawing/2014/main" id="{1005DFB5-D64B-7787-23E0-294862B7DBA4}"/>
              </a:ext>
            </a:extLst>
          </p:cNvPr>
          <p:cNvSpPr txBox="1"/>
          <p:nvPr/>
        </p:nvSpPr>
        <p:spPr>
          <a:xfrm>
            <a:off x="8504622" y="4911730"/>
            <a:ext cx="8915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H</a:t>
            </a:r>
            <a:endParaRPr lang="zh-TW" altLang="en-US" b="1" i="1" dirty="0"/>
          </a:p>
        </p:txBody>
      </p:sp>
      <p:sp>
        <p:nvSpPr>
          <p:cNvPr id="39" name="文字方塊 38">
            <a:extLst>
              <a:ext uri="{FF2B5EF4-FFF2-40B4-BE49-F238E27FC236}">
                <a16:creationId xmlns:a16="http://schemas.microsoft.com/office/drawing/2014/main" id="{71FE0940-0AAD-07BD-A115-E74432E955C8}"/>
              </a:ext>
            </a:extLst>
          </p:cNvPr>
          <p:cNvSpPr txBox="1"/>
          <p:nvPr/>
        </p:nvSpPr>
        <p:spPr>
          <a:xfrm>
            <a:off x="9384868" y="2732143"/>
            <a:ext cx="8915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I</a:t>
            </a:r>
            <a:endParaRPr lang="zh-TW" altLang="en-US" b="1" i="1" dirty="0"/>
          </a:p>
        </p:txBody>
      </p:sp>
      <p:sp>
        <p:nvSpPr>
          <p:cNvPr id="13" name="手繪多邊形: 圖案 12">
            <a:extLst>
              <a:ext uri="{FF2B5EF4-FFF2-40B4-BE49-F238E27FC236}">
                <a16:creationId xmlns:a16="http://schemas.microsoft.com/office/drawing/2014/main" id="{2C65DC08-8396-1456-020A-F210365D2577}"/>
              </a:ext>
            </a:extLst>
          </p:cNvPr>
          <p:cNvSpPr/>
          <p:nvPr/>
        </p:nvSpPr>
        <p:spPr>
          <a:xfrm>
            <a:off x="4254500" y="1720850"/>
            <a:ext cx="2101850" cy="2095500"/>
          </a:xfrm>
          <a:custGeom>
            <a:avLst/>
            <a:gdLst>
              <a:gd name="connsiteX0" fmla="*/ 0 w 2101850"/>
              <a:gd name="connsiteY0" fmla="*/ 6350 h 2095500"/>
              <a:gd name="connsiteX1" fmla="*/ 6350 w 2101850"/>
              <a:gd name="connsiteY1" fmla="*/ 2095500 h 2095500"/>
              <a:gd name="connsiteX2" fmla="*/ 2101850 w 2101850"/>
              <a:gd name="connsiteY2" fmla="*/ 2095500 h 2095500"/>
              <a:gd name="connsiteX3" fmla="*/ 2089150 w 2101850"/>
              <a:gd name="connsiteY3" fmla="*/ 0 h 2095500"/>
              <a:gd name="connsiteX4" fmla="*/ 0 w 2101850"/>
              <a:gd name="connsiteY4" fmla="*/ 6350 h 2095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01850" h="2095500">
                <a:moveTo>
                  <a:pt x="0" y="6350"/>
                </a:moveTo>
                <a:cubicBezTo>
                  <a:pt x="2117" y="702733"/>
                  <a:pt x="4233" y="1399117"/>
                  <a:pt x="6350" y="2095500"/>
                </a:cubicBezTo>
                <a:lnTo>
                  <a:pt x="2101850" y="2095500"/>
                </a:lnTo>
                <a:cubicBezTo>
                  <a:pt x="2097617" y="1397000"/>
                  <a:pt x="2093383" y="698500"/>
                  <a:pt x="2089150" y="0"/>
                </a:cubicBezTo>
                <a:lnTo>
                  <a:pt x="0" y="6350"/>
                </a:lnTo>
                <a:close/>
              </a:path>
            </a:pathLst>
          </a:custGeom>
          <a:noFill/>
          <a:ln w="38100">
            <a:solidFill>
              <a:srgbClr val="FF60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手繪多邊形: 圖案 17">
            <a:extLst>
              <a:ext uri="{FF2B5EF4-FFF2-40B4-BE49-F238E27FC236}">
                <a16:creationId xmlns:a16="http://schemas.microsoft.com/office/drawing/2014/main" id="{93D29972-3068-022A-C02E-AA34B569CC97}"/>
              </a:ext>
            </a:extLst>
          </p:cNvPr>
          <p:cNvSpPr/>
          <p:nvPr/>
        </p:nvSpPr>
        <p:spPr>
          <a:xfrm>
            <a:off x="4259340" y="3816350"/>
            <a:ext cx="1246110" cy="1250950"/>
          </a:xfrm>
          <a:custGeom>
            <a:avLst/>
            <a:gdLst>
              <a:gd name="connsiteX0" fmla="*/ 0 w 1250950"/>
              <a:gd name="connsiteY0" fmla="*/ 6350 h 1250950"/>
              <a:gd name="connsiteX1" fmla="*/ 0 w 1250950"/>
              <a:gd name="connsiteY1" fmla="*/ 1250950 h 1250950"/>
              <a:gd name="connsiteX2" fmla="*/ 1244600 w 1250950"/>
              <a:gd name="connsiteY2" fmla="*/ 1250950 h 1250950"/>
              <a:gd name="connsiteX3" fmla="*/ 1250950 w 1250950"/>
              <a:gd name="connsiteY3" fmla="*/ 0 h 1250950"/>
              <a:gd name="connsiteX4" fmla="*/ 0 w 1250950"/>
              <a:gd name="connsiteY4" fmla="*/ 6350 h 1250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50950" h="1250950">
                <a:moveTo>
                  <a:pt x="0" y="6350"/>
                </a:moveTo>
                <a:lnTo>
                  <a:pt x="0" y="1250950"/>
                </a:lnTo>
                <a:lnTo>
                  <a:pt x="1244600" y="1250950"/>
                </a:lnTo>
                <a:cubicBezTo>
                  <a:pt x="1246717" y="833967"/>
                  <a:pt x="1248833" y="416983"/>
                  <a:pt x="1250950" y="0"/>
                </a:cubicBezTo>
                <a:lnTo>
                  <a:pt x="0" y="6350"/>
                </a:lnTo>
                <a:close/>
              </a:path>
            </a:pathLst>
          </a:custGeom>
          <a:noFill/>
          <a:ln w="38100">
            <a:solidFill>
              <a:srgbClr val="FF60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手繪多邊形: 圖案 19">
            <a:extLst>
              <a:ext uri="{FF2B5EF4-FFF2-40B4-BE49-F238E27FC236}">
                <a16:creationId xmlns:a16="http://schemas.microsoft.com/office/drawing/2014/main" id="{98C1B8FA-090D-01F7-1B0B-8DD09C9C94C1}"/>
              </a:ext>
            </a:extLst>
          </p:cNvPr>
          <p:cNvSpPr/>
          <p:nvPr/>
        </p:nvSpPr>
        <p:spPr>
          <a:xfrm>
            <a:off x="5505450" y="1720850"/>
            <a:ext cx="3892550" cy="3340100"/>
          </a:xfrm>
          <a:custGeom>
            <a:avLst/>
            <a:gdLst>
              <a:gd name="connsiteX0" fmla="*/ 0 w 3892550"/>
              <a:gd name="connsiteY0" fmla="*/ 2101850 h 3340100"/>
              <a:gd name="connsiteX1" fmla="*/ 863600 w 3892550"/>
              <a:gd name="connsiteY1" fmla="*/ 0 h 3340100"/>
              <a:gd name="connsiteX2" fmla="*/ 3892550 w 3892550"/>
              <a:gd name="connsiteY2" fmla="*/ 1250950 h 3340100"/>
              <a:gd name="connsiteX3" fmla="*/ 3028950 w 3892550"/>
              <a:gd name="connsiteY3" fmla="*/ 3340100 h 3340100"/>
              <a:gd name="connsiteX4" fmla="*/ 0 w 3892550"/>
              <a:gd name="connsiteY4" fmla="*/ 2101850 h 3340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92550" h="3340100">
                <a:moveTo>
                  <a:pt x="0" y="2101850"/>
                </a:moveTo>
                <a:lnTo>
                  <a:pt x="863600" y="0"/>
                </a:lnTo>
                <a:lnTo>
                  <a:pt x="3892550" y="1250950"/>
                </a:lnTo>
                <a:lnTo>
                  <a:pt x="3028950" y="3340100"/>
                </a:lnTo>
                <a:lnTo>
                  <a:pt x="0" y="2101850"/>
                </a:lnTo>
                <a:close/>
              </a:path>
            </a:pathLst>
          </a:custGeom>
          <a:noFill/>
          <a:ln w="38100">
            <a:solidFill>
              <a:srgbClr val="3399FF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6" name="筆跡 25">
                <a:extLst>
                  <a:ext uri="{FF2B5EF4-FFF2-40B4-BE49-F238E27FC236}">
                    <a16:creationId xmlns:a16="http://schemas.microsoft.com/office/drawing/2014/main" id="{F47C015C-6FEE-CA1C-8624-5ED2A002C43C}"/>
                  </a:ext>
                </a:extLst>
              </p14:cNvPr>
              <p14:cNvContentPartPr/>
              <p14:nvPr/>
            </p14:nvContentPartPr>
            <p14:xfrm>
              <a:off x="1291320" y="1226880"/>
              <a:ext cx="7191720" cy="4071960"/>
            </p14:xfrm>
          </p:contentPart>
        </mc:Choice>
        <mc:Fallback>
          <p:pic>
            <p:nvPicPr>
              <p:cNvPr id="26" name="筆跡 25">
                <a:extLst>
                  <a:ext uri="{FF2B5EF4-FFF2-40B4-BE49-F238E27FC236}">
                    <a16:creationId xmlns:a16="http://schemas.microsoft.com/office/drawing/2014/main" id="{F47C015C-6FEE-CA1C-8624-5ED2A002C43C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281960" y="1217520"/>
                <a:ext cx="7210440" cy="409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7" name="筆跡 26">
                <a:extLst>
                  <a:ext uri="{FF2B5EF4-FFF2-40B4-BE49-F238E27FC236}">
                    <a16:creationId xmlns:a16="http://schemas.microsoft.com/office/drawing/2014/main" id="{CCB5A2F3-33A1-D7BA-78D8-B784C5980852}"/>
                  </a:ext>
                </a:extLst>
              </p14:cNvPr>
              <p14:cNvContentPartPr/>
              <p14:nvPr/>
            </p14:nvContentPartPr>
            <p14:xfrm>
              <a:off x="5493600" y="3217320"/>
              <a:ext cx="6108840" cy="1860120"/>
            </p14:xfrm>
          </p:contentPart>
        </mc:Choice>
        <mc:Fallback>
          <p:pic>
            <p:nvPicPr>
              <p:cNvPr id="27" name="筆跡 26">
                <a:extLst>
                  <a:ext uri="{FF2B5EF4-FFF2-40B4-BE49-F238E27FC236}">
                    <a16:creationId xmlns:a16="http://schemas.microsoft.com/office/drawing/2014/main" id="{CCB5A2F3-33A1-D7BA-78D8-B784C5980852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484240" y="3207960"/>
                <a:ext cx="6127560" cy="1878840"/>
              </a:xfrm>
              <a:prstGeom prst="rect">
                <a:avLst/>
              </a:prstGeom>
            </p:spPr>
          </p:pic>
        </mc:Fallback>
      </mc:AlternateContent>
      <p:sp>
        <p:nvSpPr>
          <p:cNvPr id="32" name="矩形: 圓角 31">
            <a:extLst>
              <a:ext uri="{FF2B5EF4-FFF2-40B4-BE49-F238E27FC236}">
                <a16:creationId xmlns:a16="http://schemas.microsoft.com/office/drawing/2014/main" id="{42D75FD0-BE5B-7B05-B464-DA53EE52D429}"/>
              </a:ext>
            </a:extLst>
          </p:cNvPr>
          <p:cNvSpPr/>
          <p:nvPr/>
        </p:nvSpPr>
        <p:spPr>
          <a:xfrm>
            <a:off x="9507416" y="4077058"/>
            <a:ext cx="2488693" cy="516257"/>
          </a:xfrm>
          <a:prstGeom prst="roundRect">
            <a:avLst>
              <a:gd name="adj" fmla="val 11214"/>
            </a:avLst>
          </a:prstGeom>
          <a:solidFill>
            <a:srgbClr val="FFFFCC"/>
          </a:solidFill>
          <a:ln w="12700">
            <a:solidFill>
              <a:srgbClr val="FF6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000" tIns="72000" rIns="0" bIns="180000" rtlCol="0" anchor="t" anchorCtr="0"/>
          <a:lstStyle/>
          <a:p>
            <a:pPr>
              <a:lnSpc>
                <a:spcPct val="130000"/>
              </a:lnSpc>
            </a:pPr>
            <a:r>
              <a:rPr lang="zh-TW" altLang="en-US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rPr>
              <a:t>相似形對應邊成比例</a:t>
            </a:r>
            <a:endParaRPr lang="en-US" altLang="zh-TW" dirty="0">
              <a:solidFill>
                <a:schemeClr val="tx1"/>
              </a:solidFill>
              <a:ea typeface="微軟正黑體" panose="020B0604030504040204" pitchFamily="34" charset="-120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35" name="筆跡 34">
                <a:extLst>
                  <a:ext uri="{FF2B5EF4-FFF2-40B4-BE49-F238E27FC236}">
                    <a16:creationId xmlns:a16="http://schemas.microsoft.com/office/drawing/2014/main" id="{DF8D41AD-3A3F-E904-6F08-7B292621D06D}"/>
                  </a:ext>
                </a:extLst>
              </p14:cNvPr>
              <p14:cNvContentPartPr/>
              <p14:nvPr/>
            </p14:nvContentPartPr>
            <p14:xfrm>
              <a:off x="2994120" y="1830960"/>
              <a:ext cx="9068040" cy="3422160"/>
            </p14:xfrm>
          </p:contentPart>
        </mc:Choice>
        <mc:Fallback>
          <p:pic>
            <p:nvPicPr>
              <p:cNvPr id="35" name="筆跡 34">
                <a:extLst>
                  <a:ext uri="{FF2B5EF4-FFF2-40B4-BE49-F238E27FC236}">
                    <a16:creationId xmlns:a16="http://schemas.microsoft.com/office/drawing/2014/main" id="{DF8D41AD-3A3F-E904-6F08-7B292621D06D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984760" y="1821600"/>
                <a:ext cx="9086760" cy="344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36" name="筆跡 35">
                <a:extLst>
                  <a:ext uri="{FF2B5EF4-FFF2-40B4-BE49-F238E27FC236}">
                    <a16:creationId xmlns:a16="http://schemas.microsoft.com/office/drawing/2014/main" id="{A9167CAF-B645-5C7D-F0BE-6F5B6F2DBA5D}"/>
                  </a:ext>
                </a:extLst>
              </p14:cNvPr>
              <p14:cNvContentPartPr/>
              <p14:nvPr/>
            </p14:nvContentPartPr>
            <p14:xfrm>
              <a:off x="5351760" y="3678120"/>
              <a:ext cx="4238280" cy="1533600"/>
            </p14:xfrm>
          </p:contentPart>
        </mc:Choice>
        <mc:Fallback>
          <p:pic>
            <p:nvPicPr>
              <p:cNvPr id="36" name="筆跡 35">
                <a:extLst>
                  <a:ext uri="{FF2B5EF4-FFF2-40B4-BE49-F238E27FC236}">
                    <a16:creationId xmlns:a16="http://schemas.microsoft.com/office/drawing/2014/main" id="{A9167CAF-B645-5C7D-F0BE-6F5B6F2DBA5D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342400" y="3668760"/>
                <a:ext cx="4257000" cy="1552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598930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13" grpId="0" animBg="1"/>
      <p:bldP spid="18" grpId="0" animBg="1"/>
      <p:bldP spid="20" grpId="0" animBg="1"/>
      <p:bldP spid="32" grpId="0" animBg="1"/>
    </p:bld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訂 2">
      <a:majorFont>
        <a:latin typeface="Calibri Light"/>
        <a:ea typeface="Noto Sans Mono CJK TC Regular"/>
        <a:cs typeface=""/>
      </a:majorFont>
      <a:minorFont>
        <a:latin typeface="Times New Roman"/>
        <a:ea typeface="Noto Sans Mono CJK TC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28575">
          <a:solidFill>
            <a:schemeClr val="tx1"/>
          </a:solidFill>
          <a:headEnd type="none" w="med" len="med"/>
          <a:tailEnd type="non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9050">
          <a:solidFill>
            <a:schemeClr val="tx1"/>
          </a:solidFill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680</TotalTime>
  <Words>549</Words>
  <Application>Microsoft Office PowerPoint</Application>
  <PresentationFormat>寬螢幕</PresentationFormat>
  <Paragraphs>59</Paragraphs>
  <Slides>1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</vt:i4>
      </vt:variant>
    </vt:vector>
  </HeadingPairs>
  <TitlesOfParts>
    <vt:vector size="8" baseType="lpstr">
      <vt:lpstr>微軟正黑體</vt:lpstr>
      <vt:lpstr>Arial</vt:lpstr>
      <vt:lpstr>Calibri</vt:lpstr>
      <vt:lpstr>Calibri Light</vt:lpstr>
      <vt:lpstr>Times New Roman</vt:lpstr>
      <vt:lpstr>Office 佈景主題</vt:lpstr>
      <vt:lpstr>Equation</vt:lpstr>
      <vt:lpstr>正方形、矩形形成的相似三角形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顧震宇</dc:creator>
  <cp:lastModifiedBy>代數白痴 顧</cp:lastModifiedBy>
  <cp:revision>1132</cp:revision>
  <dcterms:created xsi:type="dcterms:W3CDTF">2015-07-26T15:18:38Z</dcterms:created>
  <dcterms:modified xsi:type="dcterms:W3CDTF">2024-08-28T16:34:54Z</dcterms:modified>
</cp:coreProperties>
</file>